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Tp.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Pr>
          <w:rFonts w:ascii="Times New Roman" w:hAnsi="Times New Roman" w:cs="Times New Roman"/>
          <w:b/>
          <w:bCs/>
          <w:sz w:val="26"/>
          <w:szCs w:val="26"/>
          <w:lang w:val="vi-VN"/>
        </w:rPr>
        <w:t xml:space="preserve">Tp.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bookmarkStart w:id="3" w:name="_Toc155125458"/>
      <w:r>
        <w:t xml:space="preserve">NHIỆM VỤ ĐỒ ÁN </w:t>
      </w:r>
      <w:bookmarkEnd w:id="2"/>
      <w:r w:rsidR="008148BD">
        <w:rPr>
          <w:lang w:val="en-US"/>
        </w:rPr>
        <w:t>CƠ ĐIỆN TỬ</w:t>
      </w:r>
      <w:bookmarkEnd w:id="3"/>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7E2573"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Trần Ngọc Hiểu</w:t>
      </w:r>
      <w:r w:rsidR="00A43334" w:rsidRPr="007E2573">
        <w:rPr>
          <w:rFonts w:ascii="Times New Roman" w:hAnsi="Times New Roman" w:cs="Times New Roman"/>
          <w:sz w:val="26"/>
          <w:szCs w:val="26"/>
          <w:lang w:val="vi-VN"/>
        </w:rPr>
        <w:t>.</w:t>
      </w:r>
      <w:r w:rsidR="00A43334"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7</w:t>
      </w:r>
      <w:r w:rsidR="00A43334" w:rsidRPr="007E2573">
        <w:rPr>
          <w:rFonts w:ascii="Times New Roman" w:hAnsi="Times New Roman" w:cs="Times New Roman"/>
          <w:sz w:val="26"/>
          <w:szCs w:val="26"/>
          <w:lang w:val="vi-VN"/>
        </w:rPr>
        <w:t xml:space="preserve">. </w:t>
      </w:r>
      <w:r w:rsidR="00A43334"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ab/>
        <w:t xml:space="preserve">Điện thoại: </w:t>
      </w:r>
      <w:r w:rsidRPr="007E2573">
        <w:rPr>
          <w:rFonts w:ascii="Times New Roman" w:hAnsi="Times New Roman" w:cs="Times New Roman"/>
          <w:sz w:val="26"/>
          <w:szCs w:val="26"/>
        </w:rPr>
        <w:t>0328743450</w:t>
      </w:r>
      <w:r w:rsidR="003A5B7C" w:rsidRPr="007E2573">
        <w:rPr>
          <w:rFonts w:ascii="Times New Roman" w:hAnsi="Times New Roman" w:cs="Times New Roman"/>
          <w:sz w:val="26"/>
          <w:szCs w:val="26"/>
          <w:lang w:val="vi-VN"/>
        </w:rPr>
        <w:t>.</w:t>
      </w:r>
    </w:p>
    <w:p w14:paraId="14608A23" w14:textId="1895F24D" w:rsidR="00A43334" w:rsidRPr="007E2573"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lang w:val="vi-VN"/>
        </w:rPr>
        <w:t xml:space="preserve">Nguyễn </w:t>
      </w:r>
      <w:r w:rsidR="001B7F75" w:rsidRPr="007E2573">
        <w:rPr>
          <w:rFonts w:ascii="Times New Roman" w:hAnsi="Times New Roman" w:cs="Times New Roman"/>
          <w:sz w:val="26"/>
          <w:szCs w:val="26"/>
        </w:rPr>
        <w:t>Bá Vũ Thạch</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t xml:space="preserve">MSSV:  </w:t>
      </w:r>
      <w:r w:rsidR="00B75058" w:rsidRPr="007E2573">
        <w:rPr>
          <w:rFonts w:ascii="Times New Roman" w:hAnsi="Times New Roman" w:cs="Times New Roman"/>
          <w:sz w:val="26"/>
          <w:szCs w:val="26"/>
        </w:rPr>
        <w:t>20146530</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985075354</w:t>
      </w:r>
    </w:p>
    <w:p w14:paraId="0DD614EF" w14:textId="0EB769DD" w:rsidR="003A5B7C" w:rsidRPr="007E2573"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Lê Tấn Lộc</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1</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877708465</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7E2573"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7E2573">
        <w:rPr>
          <w:rFonts w:ascii="Times New Roman" w:hAnsi="Times New Roman" w:cs="Times New Roman"/>
          <w:b/>
          <w:bCs/>
          <w:i/>
          <w:iCs/>
          <w:sz w:val="26"/>
          <w:szCs w:val="26"/>
          <w:lang w:val="vi-VN"/>
        </w:rPr>
        <w:t xml:space="preserve">Mã số đề tài: </w:t>
      </w:r>
      <w:r w:rsidR="00D93AA1" w:rsidRPr="007E2573">
        <w:rPr>
          <w:rFonts w:ascii="Times New Roman" w:hAnsi="Times New Roman" w:cs="Times New Roman"/>
          <w:b/>
          <w:bCs/>
          <w:i/>
          <w:iCs/>
          <w:sz w:val="26"/>
          <w:szCs w:val="26"/>
        </w:rPr>
        <w:t>…</w:t>
      </w:r>
    </w:p>
    <w:p w14:paraId="5E0B7510" w14:textId="17A2B3C9"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r w:rsidR="002378C5">
        <w:rPr>
          <w:rFonts w:ascii="Times New Roman" w:hAnsi="Times New Roman" w:cs="Times New Roman"/>
          <w:sz w:val="26"/>
          <w:szCs w:val="26"/>
        </w:rPr>
        <w:t>Nghiên cứu phát triển tay máy 5 bậc tự do ứng dụng trong bốc xếp.</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r w:rsidR="00E85FC0">
        <w:rPr>
          <w:rFonts w:ascii="Times New Roman" w:hAnsi="Times New Roman" w:cs="Times New Roman"/>
          <w:sz w:val="26"/>
          <w:szCs w:val="26"/>
        </w:rPr>
        <w:t>hình hộp chữ nhật với nhiều kích thước khác nhau</w:t>
      </w:r>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r w:rsidR="00E05D57">
        <w:rPr>
          <w:rFonts w:ascii="Times New Roman" w:hAnsi="Times New Roman" w:cs="Times New Roman"/>
          <w:sz w:val="26"/>
          <w:szCs w:val="26"/>
        </w:rPr>
        <w:t>từ</w:t>
      </w:r>
      <w:r w:rsidR="00871B9D">
        <w:rPr>
          <w:rFonts w:ascii="Times New Roman" w:hAnsi="Times New Roman" w:cs="Times New Roman"/>
          <w:sz w:val="26"/>
          <w:szCs w:val="26"/>
        </w:rPr>
        <w:t xml:space="preserve"> máy tính.</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với đa dạng kích thước</w:t>
      </w:r>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Có th</w:t>
      </w:r>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bản vẽ điện</w:t>
      </w:r>
      <w:r>
        <w:rPr>
          <w:rFonts w:ascii="Times New Roman" w:hAnsi="Times New Roman" w:cs="Times New Roman"/>
          <w:sz w:val="26"/>
          <w:szCs w:val="26"/>
          <w:lang w:val="vi-VN"/>
        </w:rPr>
        <w:t>,</w:t>
      </w:r>
      <w:r w:rsidR="00803EF0">
        <w:rPr>
          <w:rFonts w:ascii="Times New Roman" w:hAnsi="Times New Roman" w:cs="Times New Roman"/>
          <w:sz w:val="26"/>
          <w:szCs w:val="26"/>
        </w:rPr>
        <w:t xml:space="preserve"> tính toán động học, động lực học, viết chương trình điều khiển và giám sát trên máy tính</w:t>
      </w:r>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rPr>
        <w:t>Thiết kế lại tay gắp của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4" w:name="_Toc140531600"/>
      <w:bookmarkStart w:id="5" w:name="_Hlk139318717"/>
      <w:bookmarkStart w:id="6" w:name="_Toc155125459"/>
      <w:r>
        <w:t xml:space="preserve">PHIẾU NHẬN XÉT ĐỒ ÁN </w:t>
      </w:r>
      <w:bookmarkEnd w:id="4"/>
      <w:r w:rsidR="00760605">
        <w:rPr>
          <w:lang w:val="en-US"/>
        </w:rPr>
        <w:t>CƠ ĐIỆN TỬ</w:t>
      </w:r>
      <w:bookmarkEnd w:id="6"/>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A22955">
        <w:rPr>
          <w:rFonts w:ascii="Times New Roman" w:hAnsi="Times New Roman" w:cs="Times New Roman"/>
          <w:sz w:val="26"/>
          <w:szCs w:val="26"/>
        </w:rPr>
        <w:t>Trần Ngọc Hiểu</w:t>
      </w:r>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Lê Tấn Lộc</w:t>
      </w:r>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BF4FB2">
        <w:rPr>
          <w:rFonts w:ascii="Times New Roman" w:hAnsi="Times New Roman" w:cs="Times New Roman"/>
          <w:sz w:val="26"/>
          <w:szCs w:val="26"/>
        </w:rPr>
        <w:t>Nghiên cứu phát triển tay máy 5 bậc tự do ứng dụng trong bốc xếp.</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C50AE0">
        <w:rPr>
          <w:rFonts w:ascii="Times New Roman" w:hAnsi="Times New Roman" w:cs="Times New Roman"/>
          <w:b/>
          <w:bCs/>
          <w:i/>
          <w:iCs/>
          <w:sz w:val="26"/>
          <w:szCs w:val="26"/>
        </w:rPr>
        <w:t>cơ điện tử</w:t>
      </w:r>
    </w:p>
    <w:p w14:paraId="490D4261" w14:textId="61AB436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F661CA">
        <w:rPr>
          <w:rFonts w:ascii="Times New Roman" w:hAnsi="Times New Roman" w:cs="Times New Roman"/>
          <w:i/>
          <w:iCs/>
          <w:sz w:val="26"/>
          <w:szCs w:val="26"/>
        </w:rPr>
        <w:t>cơ điện tử</w:t>
      </w:r>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B16EBE">
        <w:rPr>
          <w:rFonts w:ascii="Times New Roman" w:hAnsi="Times New Roman" w:cs="Times New Roman"/>
          <w:i/>
          <w:iCs/>
          <w:sz w:val="26"/>
          <w:szCs w:val="26"/>
        </w:rPr>
        <w:t>cơ điện tử</w:t>
      </w:r>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5"/>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7" w:name="_Toc140531601"/>
      <w:bookmarkStart w:id="8" w:name="_Toc155125460"/>
      <w:r>
        <w:t xml:space="preserve">PHIẾU NHẬN XÉT ĐỒ ÁN </w:t>
      </w:r>
      <w:bookmarkEnd w:id="7"/>
      <w:r w:rsidR="00043CD2">
        <w:rPr>
          <w:lang w:val="en-US"/>
        </w:rPr>
        <w:t>CƠ ĐIỆN TỬ</w:t>
      </w:r>
      <w:bookmarkEnd w:id="8"/>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056E71">
        <w:rPr>
          <w:rFonts w:ascii="Times New Roman" w:hAnsi="Times New Roman" w:cs="Times New Roman"/>
          <w:sz w:val="26"/>
          <w:szCs w:val="26"/>
        </w:rPr>
        <w:t xml:space="preserve">Trần Ngọc </w:t>
      </w:r>
      <w:r w:rsidR="00056E71" w:rsidRPr="00056E71">
        <w:rPr>
          <w:rFonts w:ascii="Times New Roman" w:hAnsi="Times New Roman" w:cs="Times New Roman"/>
          <w:sz w:val="26"/>
          <w:szCs w:val="26"/>
        </w:rPr>
        <w:t xml:space="preserve">Hiểu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Lê Tấn Lộc</w:t>
      </w:r>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544CAE">
        <w:rPr>
          <w:rFonts w:ascii="Times New Roman" w:hAnsi="Times New Roman" w:cs="Times New Roman"/>
          <w:sz w:val="26"/>
          <w:szCs w:val="26"/>
        </w:rPr>
        <w:t>Nghiên cứu phát triển tay máy 5 bậc tự do ứng dụng trong bốc xếp.</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6365F5">
        <w:rPr>
          <w:rFonts w:ascii="Times New Roman" w:hAnsi="Times New Roman" w:cs="Times New Roman"/>
          <w:b/>
          <w:bCs/>
          <w:i/>
          <w:iCs/>
          <w:sz w:val="26"/>
          <w:szCs w:val="26"/>
        </w:rPr>
        <w:t>cơ điện tử</w:t>
      </w:r>
    </w:p>
    <w:p w14:paraId="12D6A79C" w14:textId="6F28C430"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6D1854">
        <w:rPr>
          <w:rFonts w:ascii="Times New Roman" w:hAnsi="Times New Roman" w:cs="Times New Roman"/>
          <w:i/>
          <w:iCs/>
          <w:sz w:val="26"/>
          <w:szCs w:val="26"/>
        </w:rPr>
        <w:t>cơ điện tử</w:t>
      </w:r>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AE387C">
        <w:rPr>
          <w:rFonts w:ascii="Times New Roman" w:hAnsi="Times New Roman" w:cs="Times New Roman"/>
          <w:i/>
          <w:iCs/>
          <w:sz w:val="26"/>
          <w:szCs w:val="26"/>
        </w:rPr>
        <w:t>cơ điện tử</w:t>
      </w:r>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9" w:name="_Toc140531602"/>
      <w:bookmarkStart w:id="10" w:name="_Toc155125461"/>
      <w:r w:rsidRPr="009B59A8">
        <w:t>LỜI CẢM ƠN</w:t>
      </w:r>
      <w:bookmarkEnd w:id="9"/>
      <w:bookmarkEnd w:id="10"/>
    </w:p>
    <w:p w14:paraId="5AA40CA0" w14:textId="2729574D" w:rsidR="009B59A8" w:rsidRPr="009B59A8" w:rsidRDefault="009B59A8" w:rsidP="009B59A8">
      <w:pPr>
        <w:spacing w:after="120"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16DC1BBD"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 xml:space="preserve">TP.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162A6B">
        <w:rPr>
          <w:rFonts w:ascii="Times New Roman" w:hAnsi="Times New Roman" w:cs="Times New Roman"/>
          <w:sz w:val="26"/>
          <w:szCs w:val="26"/>
        </w:rPr>
        <w:t>Trần Ngọc Hiểu</w:t>
      </w:r>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Lê Tấn Lộc</w:t>
      </w:r>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802F23" w:rsidRDefault="001A6153" w:rsidP="008036AA">
      <w:pPr>
        <w:pStyle w:val="DACHUONG"/>
      </w:pPr>
      <w:bookmarkStart w:id="11" w:name="_Toc140531603"/>
      <w:bookmarkStart w:id="12" w:name="_Toc155125462"/>
      <w:r w:rsidRPr="00802F23">
        <w:t>TÓM TẮT ĐỀ TÀI</w:t>
      </w:r>
      <w:bookmarkEnd w:id="11"/>
      <w:bookmarkEnd w:id="12"/>
    </w:p>
    <w:p w14:paraId="551EC6D6" w14:textId="163B11B2" w:rsidR="00FE726A" w:rsidRPr="00FE726A" w:rsidRDefault="00FE726A" w:rsidP="00FE726A">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FE726A" w:rsidRDefault="00FE726A" w:rsidP="00FE726A">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Default="00FE726A" w:rsidP="001A6153">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6412F6D1" w14:textId="77777777" w:rsidR="00211131" w:rsidRDefault="00211131" w:rsidP="00C1547D">
      <w:pPr>
        <w:rPr>
          <w:rFonts w:ascii="Times New Roman" w:hAnsi="Times New Roman" w:cs="Times New Roman"/>
          <w:sz w:val="26"/>
          <w:szCs w:val="26"/>
          <w:lang w:val="vi-VN"/>
        </w:rPr>
      </w:pPr>
    </w:p>
    <w:p w14:paraId="2DC5CFCD" w14:textId="77777777" w:rsidR="00C74566" w:rsidRDefault="00C74566" w:rsidP="00C1547D">
      <w:pPr>
        <w:rPr>
          <w:rFonts w:ascii="Times New Roman" w:hAnsi="Times New Roman" w:cs="Times New Roman"/>
          <w:sz w:val="26"/>
          <w:szCs w:val="26"/>
          <w:lang w:val="vi-VN"/>
        </w:rPr>
      </w:pPr>
    </w:p>
    <w:p w14:paraId="5D707796" w14:textId="77777777" w:rsidR="00C74566" w:rsidRDefault="00C74566" w:rsidP="00C1547D">
      <w:pPr>
        <w:rPr>
          <w:rFonts w:ascii="Times New Roman" w:hAnsi="Times New Roman" w:cs="Times New Roman"/>
          <w:sz w:val="26"/>
          <w:szCs w:val="26"/>
          <w:lang w:val="vi-VN"/>
        </w:rPr>
      </w:pPr>
    </w:p>
    <w:p w14:paraId="64D452EF" w14:textId="77777777" w:rsidR="00C74566" w:rsidRDefault="00C74566" w:rsidP="00C1547D">
      <w:pPr>
        <w:rPr>
          <w:rFonts w:ascii="Times New Roman" w:hAnsi="Times New Roman" w:cs="Times New Roman"/>
          <w:sz w:val="26"/>
          <w:szCs w:val="26"/>
          <w:lang w:val="vi-VN"/>
        </w:rPr>
      </w:pPr>
    </w:p>
    <w:p w14:paraId="5330D72C" w14:textId="77777777" w:rsidR="00C74566" w:rsidRDefault="00C74566" w:rsidP="00C1547D">
      <w:pPr>
        <w:rPr>
          <w:rFonts w:ascii="Times New Roman" w:hAnsi="Times New Roman" w:cs="Times New Roman"/>
          <w:sz w:val="26"/>
          <w:szCs w:val="26"/>
          <w:lang w:val="vi-VN"/>
        </w:rPr>
      </w:pPr>
    </w:p>
    <w:p w14:paraId="1E949B20" w14:textId="77777777" w:rsidR="00C74566" w:rsidRDefault="00C74566" w:rsidP="00C1547D">
      <w:pPr>
        <w:rPr>
          <w:rFonts w:ascii="Times New Roman" w:hAnsi="Times New Roman" w:cs="Times New Roman"/>
          <w:sz w:val="26"/>
          <w:szCs w:val="26"/>
          <w:lang w:val="vi-VN"/>
        </w:rPr>
      </w:pPr>
    </w:p>
    <w:p w14:paraId="6B6A7EB0" w14:textId="77777777" w:rsidR="00C74566" w:rsidRDefault="00C74566" w:rsidP="00C1547D">
      <w:pPr>
        <w:rPr>
          <w:rFonts w:ascii="Times New Roman" w:hAnsi="Times New Roman" w:cs="Times New Roman"/>
          <w:sz w:val="26"/>
          <w:szCs w:val="26"/>
          <w:lang w:val="vi-VN"/>
        </w:rPr>
      </w:pPr>
    </w:p>
    <w:sdt>
      <w:sdtPr>
        <w:id w:val="-1296750474"/>
        <w:docPartObj>
          <w:docPartGallery w:val="Table of Contents"/>
          <w:docPartUnique/>
        </w:docPartObj>
      </w:sdtPr>
      <w:sdtEndPr>
        <w:rPr>
          <w:rFonts w:asciiTheme="minorHAnsi" w:eastAsiaTheme="minorHAnsi" w:hAnsiTheme="minorHAnsi" w:cstheme="minorBidi"/>
          <w:b/>
          <w:bCs/>
          <w:noProof/>
          <w:color w:val="auto"/>
          <w:kern w:val="2"/>
          <w:sz w:val="22"/>
          <w:szCs w:val="22"/>
          <w14:ligatures w14:val="standardContextual"/>
        </w:rPr>
      </w:sdtEndPr>
      <w:sdtContent>
        <w:p w14:paraId="6D055EE3" w14:textId="561AF7E2" w:rsidR="00082DAB" w:rsidRDefault="00170665">
          <w:pPr>
            <w:pStyle w:val="TOCHeading"/>
          </w:pPr>
          <w:r>
            <w:t>MỤC LỤC</w:t>
          </w:r>
        </w:p>
        <w:p w14:paraId="193CDD5C" w14:textId="051809C7" w:rsidR="00C308D2" w:rsidRDefault="00082DAB">
          <w:pPr>
            <w:pStyle w:val="TOC1"/>
            <w:tabs>
              <w:tab w:val="right" w:leader="dot" w:pos="9627"/>
            </w:tabs>
            <w:rPr>
              <w:rFonts w:asciiTheme="minorHAnsi" w:eastAsiaTheme="minorEastAsia" w:hAnsiTheme="minorHAnsi"/>
              <w:noProof/>
              <w:color w:val="auto"/>
              <w:sz w:val="22"/>
              <w:lang w:val="vi-VN" w:eastAsia="vi-VN"/>
            </w:rPr>
          </w:pPr>
          <w:r>
            <w:fldChar w:fldCharType="begin"/>
          </w:r>
          <w:r>
            <w:instrText xml:space="preserve"> TOC \o "1-3" \h \z \u </w:instrText>
          </w:r>
          <w:r>
            <w:fldChar w:fldCharType="separate"/>
          </w:r>
          <w:hyperlink w:anchor="_Toc155125458" w:history="1">
            <w:r w:rsidR="00C308D2" w:rsidRPr="00B348A8">
              <w:rPr>
                <w:rStyle w:val="Hyperlink"/>
                <w:noProof/>
              </w:rPr>
              <w:t>NHIỆM VỤ ĐỒ ÁN CƠ ĐIỆN TỬ</w:t>
            </w:r>
            <w:r w:rsidR="00C308D2">
              <w:rPr>
                <w:noProof/>
                <w:webHidden/>
              </w:rPr>
              <w:tab/>
            </w:r>
            <w:r w:rsidR="00C308D2">
              <w:rPr>
                <w:noProof/>
                <w:webHidden/>
              </w:rPr>
              <w:fldChar w:fldCharType="begin"/>
            </w:r>
            <w:r w:rsidR="00C308D2">
              <w:rPr>
                <w:noProof/>
                <w:webHidden/>
              </w:rPr>
              <w:instrText xml:space="preserve"> PAGEREF _Toc155125458 \h </w:instrText>
            </w:r>
            <w:r w:rsidR="00C308D2">
              <w:rPr>
                <w:noProof/>
                <w:webHidden/>
              </w:rPr>
            </w:r>
            <w:r w:rsidR="00C308D2">
              <w:rPr>
                <w:noProof/>
                <w:webHidden/>
              </w:rPr>
              <w:fldChar w:fldCharType="separate"/>
            </w:r>
            <w:r w:rsidR="00C308D2">
              <w:rPr>
                <w:noProof/>
                <w:webHidden/>
              </w:rPr>
              <w:t>i</w:t>
            </w:r>
            <w:r w:rsidR="00C308D2">
              <w:rPr>
                <w:noProof/>
                <w:webHidden/>
              </w:rPr>
              <w:fldChar w:fldCharType="end"/>
            </w:r>
          </w:hyperlink>
        </w:p>
        <w:p w14:paraId="4F04D40F" w14:textId="7B632F09"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59" w:history="1">
            <w:r w:rsidRPr="00B348A8">
              <w:rPr>
                <w:rStyle w:val="Hyperlink"/>
                <w:noProof/>
              </w:rPr>
              <w:t>PHIẾU NHẬN XÉT ĐỒ ÁN CƠ ĐIỆN TỬ</w:t>
            </w:r>
            <w:r>
              <w:rPr>
                <w:noProof/>
                <w:webHidden/>
              </w:rPr>
              <w:tab/>
            </w:r>
            <w:r>
              <w:rPr>
                <w:noProof/>
                <w:webHidden/>
              </w:rPr>
              <w:fldChar w:fldCharType="begin"/>
            </w:r>
            <w:r>
              <w:rPr>
                <w:noProof/>
                <w:webHidden/>
              </w:rPr>
              <w:instrText xml:space="preserve"> PAGEREF _Toc155125459 \h </w:instrText>
            </w:r>
            <w:r>
              <w:rPr>
                <w:noProof/>
                <w:webHidden/>
              </w:rPr>
            </w:r>
            <w:r>
              <w:rPr>
                <w:noProof/>
                <w:webHidden/>
              </w:rPr>
              <w:fldChar w:fldCharType="separate"/>
            </w:r>
            <w:r>
              <w:rPr>
                <w:noProof/>
                <w:webHidden/>
              </w:rPr>
              <w:t>iii</w:t>
            </w:r>
            <w:r>
              <w:rPr>
                <w:noProof/>
                <w:webHidden/>
              </w:rPr>
              <w:fldChar w:fldCharType="end"/>
            </w:r>
          </w:hyperlink>
        </w:p>
        <w:p w14:paraId="074821CA" w14:textId="7D48F61C"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60" w:history="1">
            <w:r w:rsidRPr="00B348A8">
              <w:rPr>
                <w:rStyle w:val="Hyperlink"/>
                <w:noProof/>
              </w:rPr>
              <w:t>PHIẾU NHẬN XÉT ĐỒ ÁN CƠ ĐIỆN TỬ</w:t>
            </w:r>
            <w:r>
              <w:rPr>
                <w:noProof/>
                <w:webHidden/>
              </w:rPr>
              <w:tab/>
            </w:r>
            <w:r>
              <w:rPr>
                <w:noProof/>
                <w:webHidden/>
              </w:rPr>
              <w:fldChar w:fldCharType="begin"/>
            </w:r>
            <w:r>
              <w:rPr>
                <w:noProof/>
                <w:webHidden/>
              </w:rPr>
              <w:instrText xml:space="preserve"> PAGEREF _Toc155125460 \h </w:instrText>
            </w:r>
            <w:r>
              <w:rPr>
                <w:noProof/>
                <w:webHidden/>
              </w:rPr>
            </w:r>
            <w:r>
              <w:rPr>
                <w:noProof/>
                <w:webHidden/>
              </w:rPr>
              <w:fldChar w:fldCharType="separate"/>
            </w:r>
            <w:r>
              <w:rPr>
                <w:noProof/>
                <w:webHidden/>
              </w:rPr>
              <w:t>v</w:t>
            </w:r>
            <w:r>
              <w:rPr>
                <w:noProof/>
                <w:webHidden/>
              </w:rPr>
              <w:fldChar w:fldCharType="end"/>
            </w:r>
          </w:hyperlink>
        </w:p>
        <w:p w14:paraId="7544E9CB" w14:textId="746E520B"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61" w:history="1">
            <w:r w:rsidRPr="00B348A8">
              <w:rPr>
                <w:rStyle w:val="Hyperlink"/>
                <w:noProof/>
              </w:rPr>
              <w:t>LỜI CẢM ƠN</w:t>
            </w:r>
            <w:r>
              <w:rPr>
                <w:noProof/>
                <w:webHidden/>
              </w:rPr>
              <w:tab/>
            </w:r>
            <w:r>
              <w:rPr>
                <w:noProof/>
                <w:webHidden/>
              </w:rPr>
              <w:fldChar w:fldCharType="begin"/>
            </w:r>
            <w:r>
              <w:rPr>
                <w:noProof/>
                <w:webHidden/>
              </w:rPr>
              <w:instrText xml:space="preserve"> PAGEREF _Toc155125461 \h </w:instrText>
            </w:r>
            <w:r>
              <w:rPr>
                <w:noProof/>
                <w:webHidden/>
              </w:rPr>
            </w:r>
            <w:r>
              <w:rPr>
                <w:noProof/>
                <w:webHidden/>
              </w:rPr>
              <w:fldChar w:fldCharType="separate"/>
            </w:r>
            <w:r>
              <w:rPr>
                <w:noProof/>
                <w:webHidden/>
              </w:rPr>
              <w:t>vii</w:t>
            </w:r>
            <w:r>
              <w:rPr>
                <w:noProof/>
                <w:webHidden/>
              </w:rPr>
              <w:fldChar w:fldCharType="end"/>
            </w:r>
          </w:hyperlink>
        </w:p>
        <w:p w14:paraId="6FC9FF6A" w14:textId="78C2A7EB"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62" w:history="1">
            <w:r w:rsidRPr="00B348A8">
              <w:rPr>
                <w:rStyle w:val="Hyperlink"/>
                <w:noProof/>
              </w:rPr>
              <w:t>TÓM TẮT ĐỀ TÀI</w:t>
            </w:r>
            <w:r>
              <w:rPr>
                <w:noProof/>
                <w:webHidden/>
              </w:rPr>
              <w:tab/>
            </w:r>
            <w:r>
              <w:rPr>
                <w:noProof/>
                <w:webHidden/>
              </w:rPr>
              <w:fldChar w:fldCharType="begin"/>
            </w:r>
            <w:r>
              <w:rPr>
                <w:noProof/>
                <w:webHidden/>
              </w:rPr>
              <w:instrText xml:space="preserve"> PAGEREF _Toc155125462 \h </w:instrText>
            </w:r>
            <w:r>
              <w:rPr>
                <w:noProof/>
                <w:webHidden/>
              </w:rPr>
            </w:r>
            <w:r>
              <w:rPr>
                <w:noProof/>
                <w:webHidden/>
              </w:rPr>
              <w:fldChar w:fldCharType="separate"/>
            </w:r>
            <w:r>
              <w:rPr>
                <w:noProof/>
                <w:webHidden/>
              </w:rPr>
              <w:t>viii</w:t>
            </w:r>
            <w:r>
              <w:rPr>
                <w:noProof/>
                <w:webHidden/>
              </w:rPr>
              <w:fldChar w:fldCharType="end"/>
            </w:r>
          </w:hyperlink>
        </w:p>
        <w:p w14:paraId="33586A4A" w14:textId="3CD0E030"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63" w:history="1">
            <w:r w:rsidRPr="00B348A8">
              <w:rPr>
                <w:rStyle w:val="Hyperlink"/>
                <w:noProof/>
              </w:rPr>
              <w:t>CHƯƠNG 1: GIỚI THIỆU CHUNG</w:t>
            </w:r>
            <w:r>
              <w:rPr>
                <w:noProof/>
                <w:webHidden/>
              </w:rPr>
              <w:tab/>
            </w:r>
            <w:r>
              <w:rPr>
                <w:noProof/>
                <w:webHidden/>
              </w:rPr>
              <w:fldChar w:fldCharType="begin"/>
            </w:r>
            <w:r>
              <w:rPr>
                <w:noProof/>
                <w:webHidden/>
              </w:rPr>
              <w:instrText xml:space="preserve"> PAGEREF _Toc155125463 \h </w:instrText>
            </w:r>
            <w:r>
              <w:rPr>
                <w:noProof/>
                <w:webHidden/>
              </w:rPr>
            </w:r>
            <w:r>
              <w:rPr>
                <w:noProof/>
                <w:webHidden/>
              </w:rPr>
              <w:fldChar w:fldCharType="separate"/>
            </w:r>
            <w:r>
              <w:rPr>
                <w:noProof/>
                <w:webHidden/>
              </w:rPr>
              <w:t>1</w:t>
            </w:r>
            <w:r>
              <w:rPr>
                <w:noProof/>
                <w:webHidden/>
              </w:rPr>
              <w:fldChar w:fldCharType="end"/>
            </w:r>
          </w:hyperlink>
        </w:p>
        <w:p w14:paraId="61F25832" w14:textId="118B08BF" w:rsidR="00C308D2" w:rsidRDefault="00C308D2">
          <w:pPr>
            <w:pStyle w:val="TOC2"/>
            <w:tabs>
              <w:tab w:val="right" w:leader="dot" w:pos="9627"/>
            </w:tabs>
            <w:rPr>
              <w:rFonts w:eastAsiaTheme="minorEastAsia"/>
              <w:noProof/>
              <w:lang w:val="vi-VN" w:eastAsia="vi-VN"/>
            </w:rPr>
          </w:pPr>
          <w:hyperlink w:anchor="_Toc155125464" w:history="1">
            <w:r w:rsidRPr="00B348A8">
              <w:rPr>
                <w:rStyle w:val="Hyperlink"/>
                <w:noProof/>
              </w:rPr>
              <w:t>1.1. Tính cấp thiết của đề tài</w:t>
            </w:r>
            <w:r>
              <w:rPr>
                <w:noProof/>
                <w:webHidden/>
              </w:rPr>
              <w:tab/>
            </w:r>
            <w:r>
              <w:rPr>
                <w:noProof/>
                <w:webHidden/>
              </w:rPr>
              <w:fldChar w:fldCharType="begin"/>
            </w:r>
            <w:r>
              <w:rPr>
                <w:noProof/>
                <w:webHidden/>
              </w:rPr>
              <w:instrText xml:space="preserve"> PAGEREF _Toc155125464 \h </w:instrText>
            </w:r>
            <w:r>
              <w:rPr>
                <w:noProof/>
                <w:webHidden/>
              </w:rPr>
            </w:r>
            <w:r>
              <w:rPr>
                <w:noProof/>
                <w:webHidden/>
              </w:rPr>
              <w:fldChar w:fldCharType="separate"/>
            </w:r>
            <w:r>
              <w:rPr>
                <w:noProof/>
                <w:webHidden/>
              </w:rPr>
              <w:t>1</w:t>
            </w:r>
            <w:r>
              <w:rPr>
                <w:noProof/>
                <w:webHidden/>
              </w:rPr>
              <w:fldChar w:fldCharType="end"/>
            </w:r>
          </w:hyperlink>
        </w:p>
        <w:p w14:paraId="292E62A9" w14:textId="76C230DD"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65" w:history="1">
            <w:r w:rsidRPr="00B348A8">
              <w:rPr>
                <w:rStyle w:val="Hyperlink"/>
                <w:noProof/>
              </w:rPr>
              <w:t>CHƯƠNG 2: CƠ SỞ LÝ THUYẾT</w:t>
            </w:r>
            <w:r>
              <w:rPr>
                <w:noProof/>
                <w:webHidden/>
              </w:rPr>
              <w:tab/>
            </w:r>
            <w:r>
              <w:rPr>
                <w:noProof/>
                <w:webHidden/>
              </w:rPr>
              <w:fldChar w:fldCharType="begin"/>
            </w:r>
            <w:r>
              <w:rPr>
                <w:noProof/>
                <w:webHidden/>
              </w:rPr>
              <w:instrText xml:space="preserve"> PAGEREF _Toc155125465 \h </w:instrText>
            </w:r>
            <w:r>
              <w:rPr>
                <w:noProof/>
                <w:webHidden/>
              </w:rPr>
            </w:r>
            <w:r>
              <w:rPr>
                <w:noProof/>
                <w:webHidden/>
              </w:rPr>
              <w:fldChar w:fldCharType="separate"/>
            </w:r>
            <w:r>
              <w:rPr>
                <w:noProof/>
                <w:webHidden/>
              </w:rPr>
              <w:t>3</w:t>
            </w:r>
            <w:r>
              <w:rPr>
                <w:noProof/>
                <w:webHidden/>
              </w:rPr>
              <w:fldChar w:fldCharType="end"/>
            </w:r>
          </w:hyperlink>
        </w:p>
        <w:p w14:paraId="738BC7D5" w14:textId="1D336C12" w:rsidR="00C308D2" w:rsidRDefault="00C308D2">
          <w:pPr>
            <w:pStyle w:val="TOC2"/>
            <w:tabs>
              <w:tab w:val="right" w:leader="dot" w:pos="9627"/>
            </w:tabs>
            <w:rPr>
              <w:rFonts w:eastAsiaTheme="minorEastAsia"/>
              <w:noProof/>
              <w:lang w:val="vi-VN" w:eastAsia="vi-VN"/>
            </w:rPr>
          </w:pPr>
          <w:hyperlink w:anchor="_Toc155125466" w:history="1">
            <w:r w:rsidRPr="00B348A8">
              <w:rPr>
                <w:rStyle w:val="Hyperlink"/>
                <w:noProof/>
              </w:rPr>
              <w:t>2.1. Cơ sở lý thuyết về công nghệ</w:t>
            </w:r>
            <w:r>
              <w:rPr>
                <w:noProof/>
                <w:webHidden/>
              </w:rPr>
              <w:tab/>
            </w:r>
            <w:r>
              <w:rPr>
                <w:noProof/>
                <w:webHidden/>
              </w:rPr>
              <w:fldChar w:fldCharType="begin"/>
            </w:r>
            <w:r>
              <w:rPr>
                <w:noProof/>
                <w:webHidden/>
              </w:rPr>
              <w:instrText xml:space="preserve"> PAGEREF _Toc155125466 \h </w:instrText>
            </w:r>
            <w:r>
              <w:rPr>
                <w:noProof/>
                <w:webHidden/>
              </w:rPr>
            </w:r>
            <w:r>
              <w:rPr>
                <w:noProof/>
                <w:webHidden/>
              </w:rPr>
              <w:fldChar w:fldCharType="separate"/>
            </w:r>
            <w:r>
              <w:rPr>
                <w:noProof/>
                <w:webHidden/>
              </w:rPr>
              <w:t>3</w:t>
            </w:r>
            <w:r>
              <w:rPr>
                <w:noProof/>
                <w:webHidden/>
              </w:rPr>
              <w:fldChar w:fldCharType="end"/>
            </w:r>
          </w:hyperlink>
        </w:p>
        <w:p w14:paraId="547E196F" w14:textId="23BF5FEC" w:rsidR="00C308D2" w:rsidRDefault="00C308D2">
          <w:pPr>
            <w:pStyle w:val="TOC2"/>
            <w:tabs>
              <w:tab w:val="right" w:leader="dot" w:pos="9627"/>
            </w:tabs>
            <w:rPr>
              <w:rFonts w:eastAsiaTheme="minorEastAsia"/>
              <w:noProof/>
              <w:lang w:val="vi-VN" w:eastAsia="vi-VN"/>
            </w:rPr>
          </w:pPr>
          <w:hyperlink w:anchor="_Toc155125467" w:history="1">
            <w:r w:rsidRPr="00B348A8">
              <w:rPr>
                <w:rStyle w:val="Hyperlink"/>
                <w:noProof/>
              </w:rPr>
              <w:t>- Các công nghệ và tính năng được ứng dụng trong robot bốc xếp</w:t>
            </w:r>
            <w:r>
              <w:rPr>
                <w:noProof/>
                <w:webHidden/>
              </w:rPr>
              <w:tab/>
            </w:r>
            <w:r>
              <w:rPr>
                <w:noProof/>
                <w:webHidden/>
              </w:rPr>
              <w:fldChar w:fldCharType="begin"/>
            </w:r>
            <w:r>
              <w:rPr>
                <w:noProof/>
                <w:webHidden/>
              </w:rPr>
              <w:instrText xml:space="preserve"> PAGEREF _Toc155125467 \h </w:instrText>
            </w:r>
            <w:r>
              <w:rPr>
                <w:noProof/>
                <w:webHidden/>
              </w:rPr>
            </w:r>
            <w:r>
              <w:rPr>
                <w:noProof/>
                <w:webHidden/>
              </w:rPr>
              <w:fldChar w:fldCharType="separate"/>
            </w:r>
            <w:r>
              <w:rPr>
                <w:noProof/>
                <w:webHidden/>
              </w:rPr>
              <w:t>3</w:t>
            </w:r>
            <w:r>
              <w:rPr>
                <w:noProof/>
                <w:webHidden/>
              </w:rPr>
              <w:fldChar w:fldCharType="end"/>
            </w:r>
          </w:hyperlink>
        </w:p>
        <w:p w14:paraId="04A29643" w14:textId="0C73C5D7" w:rsidR="00C308D2" w:rsidRDefault="00C308D2">
          <w:pPr>
            <w:pStyle w:val="TOC2"/>
            <w:tabs>
              <w:tab w:val="right" w:leader="dot" w:pos="9627"/>
            </w:tabs>
            <w:rPr>
              <w:rFonts w:eastAsiaTheme="minorEastAsia"/>
              <w:noProof/>
              <w:lang w:val="vi-VN" w:eastAsia="vi-VN"/>
            </w:rPr>
          </w:pPr>
          <w:hyperlink w:anchor="_Toc155125468" w:history="1">
            <w:r w:rsidRPr="00B348A8">
              <w:rPr>
                <w:rStyle w:val="Hyperlink"/>
                <w:noProof/>
              </w:rPr>
              <w:t>2.2 Cơ sở lý thuyết về cơ khí</w:t>
            </w:r>
            <w:r>
              <w:rPr>
                <w:noProof/>
                <w:webHidden/>
              </w:rPr>
              <w:tab/>
            </w:r>
            <w:r>
              <w:rPr>
                <w:noProof/>
                <w:webHidden/>
              </w:rPr>
              <w:fldChar w:fldCharType="begin"/>
            </w:r>
            <w:r>
              <w:rPr>
                <w:noProof/>
                <w:webHidden/>
              </w:rPr>
              <w:instrText xml:space="preserve"> PAGEREF _Toc155125468 \h </w:instrText>
            </w:r>
            <w:r>
              <w:rPr>
                <w:noProof/>
                <w:webHidden/>
              </w:rPr>
            </w:r>
            <w:r>
              <w:rPr>
                <w:noProof/>
                <w:webHidden/>
              </w:rPr>
              <w:fldChar w:fldCharType="separate"/>
            </w:r>
            <w:r>
              <w:rPr>
                <w:noProof/>
                <w:webHidden/>
              </w:rPr>
              <w:t>3</w:t>
            </w:r>
            <w:r>
              <w:rPr>
                <w:noProof/>
                <w:webHidden/>
              </w:rPr>
              <w:fldChar w:fldCharType="end"/>
            </w:r>
          </w:hyperlink>
        </w:p>
        <w:p w14:paraId="6C6B4122" w14:textId="3220E010" w:rsidR="00C308D2" w:rsidRDefault="00C308D2">
          <w:pPr>
            <w:pStyle w:val="TOC2"/>
            <w:tabs>
              <w:tab w:val="right" w:leader="dot" w:pos="9627"/>
            </w:tabs>
            <w:rPr>
              <w:rFonts w:eastAsiaTheme="minorEastAsia"/>
              <w:noProof/>
              <w:lang w:val="vi-VN" w:eastAsia="vi-VN"/>
            </w:rPr>
          </w:pPr>
          <w:hyperlink w:anchor="_Toc155125469" w:history="1">
            <w:r w:rsidRPr="00B348A8">
              <w:rPr>
                <w:rStyle w:val="Hyperlink"/>
                <w:noProof/>
              </w:rPr>
              <w:t>- Cấu hình của robot</w:t>
            </w:r>
            <w:r>
              <w:rPr>
                <w:noProof/>
                <w:webHidden/>
              </w:rPr>
              <w:tab/>
            </w:r>
            <w:r>
              <w:rPr>
                <w:noProof/>
                <w:webHidden/>
              </w:rPr>
              <w:fldChar w:fldCharType="begin"/>
            </w:r>
            <w:r>
              <w:rPr>
                <w:noProof/>
                <w:webHidden/>
              </w:rPr>
              <w:instrText xml:space="preserve"> PAGEREF _Toc155125469 \h </w:instrText>
            </w:r>
            <w:r>
              <w:rPr>
                <w:noProof/>
                <w:webHidden/>
              </w:rPr>
            </w:r>
            <w:r>
              <w:rPr>
                <w:noProof/>
                <w:webHidden/>
              </w:rPr>
              <w:fldChar w:fldCharType="separate"/>
            </w:r>
            <w:r>
              <w:rPr>
                <w:noProof/>
                <w:webHidden/>
              </w:rPr>
              <w:t>3</w:t>
            </w:r>
            <w:r>
              <w:rPr>
                <w:noProof/>
                <w:webHidden/>
              </w:rPr>
              <w:fldChar w:fldCharType="end"/>
            </w:r>
          </w:hyperlink>
        </w:p>
        <w:p w14:paraId="69AEA96A" w14:textId="481162F3" w:rsidR="00C308D2" w:rsidRDefault="00C308D2">
          <w:pPr>
            <w:pStyle w:val="TOC2"/>
            <w:tabs>
              <w:tab w:val="right" w:leader="dot" w:pos="9627"/>
            </w:tabs>
            <w:rPr>
              <w:rFonts w:eastAsiaTheme="minorEastAsia"/>
              <w:noProof/>
              <w:lang w:val="vi-VN" w:eastAsia="vi-VN"/>
            </w:rPr>
          </w:pPr>
          <w:hyperlink w:anchor="_Toc155125470" w:history="1">
            <w:r w:rsidRPr="00B348A8">
              <w:rPr>
                <w:rStyle w:val="Hyperlink"/>
                <w:noProof/>
              </w:rPr>
              <w:t>- Các loại đầu tay gắp</w:t>
            </w:r>
            <w:r>
              <w:rPr>
                <w:noProof/>
                <w:webHidden/>
              </w:rPr>
              <w:tab/>
            </w:r>
            <w:r>
              <w:rPr>
                <w:noProof/>
                <w:webHidden/>
              </w:rPr>
              <w:fldChar w:fldCharType="begin"/>
            </w:r>
            <w:r>
              <w:rPr>
                <w:noProof/>
                <w:webHidden/>
              </w:rPr>
              <w:instrText xml:space="preserve"> PAGEREF _Toc155125470 \h </w:instrText>
            </w:r>
            <w:r>
              <w:rPr>
                <w:noProof/>
                <w:webHidden/>
              </w:rPr>
            </w:r>
            <w:r>
              <w:rPr>
                <w:noProof/>
                <w:webHidden/>
              </w:rPr>
              <w:fldChar w:fldCharType="separate"/>
            </w:r>
            <w:r>
              <w:rPr>
                <w:noProof/>
                <w:webHidden/>
              </w:rPr>
              <w:t>3</w:t>
            </w:r>
            <w:r>
              <w:rPr>
                <w:noProof/>
                <w:webHidden/>
              </w:rPr>
              <w:fldChar w:fldCharType="end"/>
            </w:r>
          </w:hyperlink>
        </w:p>
        <w:p w14:paraId="6CA62F48" w14:textId="1A327A20" w:rsidR="00C308D2" w:rsidRDefault="00C308D2">
          <w:pPr>
            <w:pStyle w:val="TOC2"/>
            <w:tabs>
              <w:tab w:val="right" w:leader="dot" w:pos="9627"/>
            </w:tabs>
            <w:rPr>
              <w:rFonts w:eastAsiaTheme="minorEastAsia"/>
              <w:noProof/>
              <w:lang w:val="vi-VN" w:eastAsia="vi-VN"/>
            </w:rPr>
          </w:pPr>
          <w:hyperlink w:anchor="_Toc155125471" w:history="1">
            <w:r w:rsidRPr="00B348A8">
              <w:rPr>
                <w:rStyle w:val="Hyperlink"/>
                <w:noProof/>
              </w:rPr>
              <w:t>2.3 Cơ sở lý thuyết về điện điện tử</w:t>
            </w:r>
            <w:r>
              <w:rPr>
                <w:noProof/>
                <w:webHidden/>
              </w:rPr>
              <w:tab/>
            </w:r>
            <w:r>
              <w:rPr>
                <w:noProof/>
                <w:webHidden/>
              </w:rPr>
              <w:fldChar w:fldCharType="begin"/>
            </w:r>
            <w:r>
              <w:rPr>
                <w:noProof/>
                <w:webHidden/>
              </w:rPr>
              <w:instrText xml:space="preserve"> PAGEREF _Toc155125471 \h </w:instrText>
            </w:r>
            <w:r>
              <w:rPr>
                <w:noProof/>
                <w:webHidden/>
              </w:rPr>
            </w:r>
            <w:r>
              <w:rPr>
                <w:noProof/>
                <w:webHidden/>
              </w:rPr>
              <w:fldChar w:fldCharType="separate"/>
            </w:r>
            <w:r>
              <w:rPr>
                <w:noProof/>
                <w:webHidden/>
              </w:rPr>
              <w:t>3</w:t>
            </w:r>
            <w:r>
              <w:rPr>
                <w:noProof/>
                <w:webHidden/>
              </w:rPr>
              <w:fldChar w:fldCharType="end"/>
            </w:r>
          </w:hyperlink>
        </w:p>
        <w:p w14:paraId="3E70CCF3" w14:textId="6731EFB1" w:rsidR="00C308D2" w:rsidRDefault="00C308D2">
          <w:pPr>
            <w:pStyle w:val="TOC2"/>
            <w:tabs>
              <w:tab w:val="right" w:leader="dot" w:pos="9627"/>
            </w:tabs>
            <w:rPr>
              <w:rFonts w:eastAsiaTheme="minorEastAsia"/>
              <w:noProof/>
              <w:lang w:val="vi-VN" w:eastAsia="vi-VN"/>
            </w:rPr>
          </w:pPr>
          <w:hyperlink w:anchor="_Toc155125472" w:history="1">
            <w:r w:rsidRPr="00B348A8">
              <w:rPr>
                <w:rStyle w:val="Hyperlink"/>
                <w:noProof/>
              </w:rPr>
              <w:t>- Hệ thống điều khiển bằng PLC cùng driver</w:t>
            </w:r>
            <w:r>
              <w:rPr>
                <w:noProof/>
                <w:webHidden/>
              </w:rPr>
              <w:tab/>
            </w:r>
            <w:r>
              <w:rPr>
                <w:noProof/>
                <w:webHidden/>
              </w:rPr>
              <w:fldChar w:fldCharType="begin"/>
            </w:r>
            <w:r>
              <w:rPr>
                <w:noProof/>
                <w:webHidden/>
              </w:rPr>
              <w:instrText xml:space="preserve"> PAGEREF _Toc155125472 \h </w:instrText>
            </w:r>
            <w:r>
              <w:rPr>
                <w:noProof/>
                <w:webHidden/>
              </w:rPr>
            </w:r>
            <w:r>
              <w:rPr>
                <w:noProof/>
                <w:webHidden/>
              </w:rPr>
              <w:fldChar w:fldCharType="separate"/>
            </w:r>
            <w:r>
              <w:rPr>
                <w:noProof/>
                <w:webHidden/>
              </w:rPr>
              <w:t>3</w:t>
            </w:r>
            <w:r>
              <w:rPr>
                <w:noProof/>
                <w:webHidden/>
              </w:rPr>
              <w:fldChar w:fldCharType="end"/>
            </w:r>
          </w:hyperlink>
        </w:p>
        <w:p w14:paraId="0873606B" w14:textId="0CA1E40E" w:rsidR="00C308D2" w:rsidRDefault="00C308D2">
          <w:pPr>
            <w:pStyle w:val="TOC2"/>
            <w:tabs>
              <w:tab w:val="right" w:leader="dot" w:pos="9627"/>
            </w:tabs>
            <w:rPr>
              <w:rFonts w:eastAsiaTheme="minorEastAsia"/>
              <w:noProof/>
              <w:lang w:val="vi-VN" w:eastAsia="vi-VN"/>
            </w:rPr>
          </w:pPr>
          <w:hyperlink w:anchor="_Toc155125473" w:history="1">
            <w:r w:rsidRPr="00B348A8">
              <w:rPr>
                <w:rStyle w:val="Hyperlink"/>
                <w:noProof/>
              </w:rPr>
              <w:t>2.4 Cơ sở lý thuyết về lập trình giao diện</w:t>
            </w:r>
            <w:r>
              <w:rPr>
                <w:noProof/>
                <w:webHidden/>
              </w:rPr>
              <w:tab/>
            </w:r>
            <w:r>
              <w:rPr>
                <w:noProof/>
                <w:webHidden/>
              </w:rPr>
              <w:fldChar w:fldCharType="begin"/>
            </w:r>
            <w:r>
              <w:rPr>
                <w:noProof/>
                <w:webHidden/>
              </w:rPr>
              <w:instrText xml:space="preserve"> PAGEREF _Toc155125473 \h </w:instrText>
            </w:r>
            <w:r>
              <w:rPr>
                <w:noProof/>
                <w:webHidden/>
              </w:rPr>
            </w:r>
            <w:r>
              <w:rPr>
                <w:noProof/>
                <w:webHidden/>
              </w:rPr>
              <w:fldChar w:fldCharType="separate"/>
            </w:r>
            <w:r>
              <w:rPr>
                <w:noProof/>
                <w:webHidden/>
              </w:rPr>
              <w:t>3</w:t>
            </w:r>
            <w:r>
              <w:rPr>
                <w:noProof/>
                <w:webHidden/>
              </w:rPr>
              <w:fldChar w:fldCharType="end"/>
            </w:r>
          </w:hyperlink>
        </w:p>
        <w:p w14:paraId="4D46B00D" w14:textId="572A439D" w:rsidR="00C308D2" w:rsidRDefault="00C308D2">
          <w:pPr>
            <w:pStyle w:val="TOC2"/>
            <w:tabs>
              <w:tab w:val="right" w:leader="dot" w:pos="9627"/>
            </w:tabs>
            <w:rPr>
              <w:rFonts w:eastAsiaTheme="minorEastAsia"/>
              <w:noProof/>
              <w:lang w:val="vi-VN" w:eastAsia="vi-VN"/>
            </w:rPr>
          </w:pPr>
          <w:hyperlink w:anchor="_Toc155125474" w:history="1">
            <w:r w:rsidRPr="00B348A8">
              <w:rPr>
                <w:rStyle w:val="Hyperlink"/>
                <w:noProof/>
              </w:rPr>
              <w:t>- Lập trình giao diện trên máy tính</w:t>
            </w:r>
            <w:r>
              <w:rPr>
                <w:noProof/>
                <w:webHidden/>
              </w:rPr>
              <w:tab/>
            </w:r>
            <w:r>
              <w:rPr>
                <w:noProof/>
                <w:webHidden/>
              </w:rPr>
              <w:fldChar w:fldCharType="begin"/>
            </w:r>
            <w:r>
              <w:rPr>
                <w:noProof/>
                <w:webHidden/>
              </w:rPr>
              <w:instrText xml:space="preserve"> PAGEREF _Toc155125474 \h </w:instrText>
            </w:r>
            <w:r>
              <w:rPr>
                <w:noProof/>
                <w:webHidden/>
              </w:rPr>
            </w:r>
            <w:r>
              <w:rPr>
                <w:noProof/>
                <w:webHidden/>
              </w:rPr>
              <w:fldChar w:fldCharType="separate"/>
            </w:r>
            <w:r>
              <w:rPr>
                <w:noProof/>
                <w:webHidden/>
              </w:rPr>
              <w:t>3</w:t>
            </w:r>
            <w:r>
              <w:rPr>
                <w:noProof/>
                <w:webHidden/>
              </w:rPr>
              <w:fldChar w:fldCharType="end"/>
            </w:r>
          </w:hyperlink>
        </w:p>
        <w:p w14:paraId="2BDCD1FE" w14:textId="1693B90C"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75" w:history="1">
            <w:r w:rsidRPr="00B348A8">
              <w:rPr>
                <w:rStyle w:val="Hyperlink"/>
                <w:noProof/>
              </w:rPr>
              <w:t>CHƯƠNG 3: NGHIÊN CỨU ĐỘNG HỌC VÀ ĐỘNG LỰC HỌC TAY MÁY</w:t>
            </w:r>
            <w:r>
              <w:rPr>
                <w:noProof/>
                <w:webHidden/>
              </w:rPr>
              <w:tab/>
            </w:r>
            <w:r>
              <w:rPr>
                <w:noProof/>
                <w:webHidden/>
              </w:rPr>
              <w:fldChar w:fldCharType="begin"/>
            </w:r>
            <w:r>
              <w:rPr>
                <w:noProof/>
                <w:webHidden/>
              </w:rPr>
              <w:instrText xml:space="preserve"> PAGEREF _Toc155125475 \h </w:instrText>
            </w:r>
            <w:r>
              <w:rPr>
                <w:noProof/>
                <w:webHidden/>
              </w:rPr>
            </w:r>
            <w:r>
              <w:rPr>
                <w:noProof/>
                <w:webHidden/>
              </w:rPr>
              <w:fldChar w:fldCharType="separate"/>
            </w:r>
            <w:r>
              <w:rPr>
                <w:noProof/>
                <w:webHidden/>
              </w:rPr>
              <w:t>4</w:t>
            </w:r>
            <w:r>
              <w:rPr>
                <w:noProof/>
                <w:webHidden/>
              </w:rPr>
              <w:fldChar w:fldCharType="end"/>
            </w:r>
          </w:hyperlink>
        </w:p>
        <w:p w14:paraId="5170CCFF" w14:textId="36D9AC8F" w:rsidR="00C308D2" w:rsidRDefault="00C308D2">
          <w:pPr>
            <w:pStyle w:val="TOC2"/>
            <w:tabs>
              <w:tab w:val="left" w:pos="880"/>
              <w:tab w:val="right" w:leader="dot" w:pos="9627"/>
            </w:tabs>
            <w:rPr>
              <w:rFonts w:eastAsiaTheme="minorEastAsia"/>
              <w:noProof/>
              <w:lang w:val="vi-VN" w:eastAsia="vi-VN"/>
            </w:rPr>
          </w:pPr>
          <w:hyperlink w:anchor="_Toc155125476" w:history="1">
            <w:r w:rsidRPr="00B348A8">
              <w:rPr>
                <w:rStyle w:val="Hyperlink"/>
                <w:noProof/>
              </w:rPr>
              <w:t>3.1</w:t>
            </w:r>
            <w:r>
              <w:rPr>
                <w:rFonts w:eastAsiaTheme="minorEastAsia"/>
                <w:noProof/>
                <w:lang w:val="vi-VN" w:eastAsia="vi-VN"/>
              </w:rPr>
              <w:tab/>
            </w:r>
            <w:r w:rsidRPr="00B348A8">
              <w:rPr>
                <w:rStyle w:val="Hyperlink"/>
                <w:noProof/>
              </w:rPr>
              <w:t>. Động học vị trí</w:t>
            </w:r>
            <w:r>
              <w:rPr>
                <w:noProof/>
                <w:webHidden/>
              </w:rPr>
              <w:tab/>
            </w:r>
            <w:r>
              <w:rPr>
                <w:noProof/>
                <w:webHidden/>
              </w:rPr>
              <w:fldChar w:fldCharType="begin"/>
            </w:r>
            <w:r>
              <w:rPr>
                <w:noProof/>
                <w:webHidden/>
              </w:rPr>
              <w:instrText xml:space="preserve"> PAGEREF _Toc155125476 \h </w:instrText>
            </w:r>
            <w:r>
              <w:rPr>
                <w:noProof/>
                <w:webHidden/>
              </w:rPr>
            </w:r>
            <w:r>
              <w:rPr>
                <w:noProof/>
                <w:webHidden/>
              </w:rPr>
              <w:fldChar w:fldCharType="separate"/>
            </w:r>
            <w:r>
              <w:rPr>
                <w:noProof/>
                <w:webHidden/>
              </w:rPr>
              <w:t>4</w:t>
            </w:r>
            <w:r>
              <w:rPr>
                <w:noProof/>
                <w:webHidden/>
              </w:rPr>
              <w:fldChar w:fldCharType="end"/>
            </w:r>
          </w:hyperlink>
        </w:p>
        <w:p w14:paraId="6F7536AA" w14:textId="6B4B7303" w:rsidR="00C308D2" w:rsidRDefault="00C308D2">
          <w:pPr>
            <w:pStyle w:val="TOC2"/>
            <w:tabs>
              <w:tab w:val="left" w:pos="1100"/>
              <w:tab w:val="right" w:leader="dot" w:pos="9627"/>
            </w:tabs>
            <w:rPr>
              <w:rFonts w:eastAsiaTheme="minorEastAsia"/>
              <w:noProof/>
              <w:lang w:val="vi-VN" w:eastAsia="vi-VN"/>
            </w:rPr>
          </w:pPr>
          <w:hyperlink w:anchor="_Toc155125477" w:history="1">
            <w:r w:rsidRPr="00B348A8">
              <w:rPr>
                <w:rStyle w:val="Hyperlink"/>
                <w:noProof/>
              </w:rPr>
              <w:t>3.1.1</w:t>
            </w:r>
            <w:r>
              <w:rPr>
                <w:rFonts w:eastAsiaTheme="minorEastAsia"/>
                <w:noProof/>
                <w:lang w:val="vi-VN" w:eastAsia="vi-VN"/>
              </w:rPr>
              <w:tab/>
            </w:r>
            <w:r w:rsidRPr="00B348A8">
              <w:rPr>
                <w:rStyle w:val="Hyperlink"/>
                <w:noProof/>
              </w:rPr>
              <w:t>Động học thuận</w:t>
            </w:r>
            <w:r>
              <w:rPr>
                <w:noProof/>
                <w:webHidden/>
              </w:rPr>
              <w:tab/>
            </w:r>
            <w:r>
              <w:rPr>
                <w:noProof/>
                <w:webHidden/>
              </w:rPr>
              <w:fldChar w:fldCharType="begin"/>
            </w:r>
            <w:r>
              <w:rPr>
                <w:noProof/>
                <w:webHidden/>
              </w:rPr>
              <w:instrText xml:space="preserve"> PAGEREF _Toc155125477 \h </w:instrText>
            </w:r>
            <w:r>
              <w:rPr>
                <w:noProof/>
                <w:webHidden/>
              </w:rPr>
            </w:r>
            <w:r>
              <w:rPr>
                <w:noProof/>
                <w:webHidden/>
              </w:rPr>
              <w:fldChar w:fldCharType="separate"/>
            </w:r>
            <w:r>
              <w:rPr>
                <w:noProof/>
                <w:webHidden/>
              </w:rPr>
              <w:t>4</w:t>
            </w:r>
            <w:r>
              <w:rPr>
                <w:noProof/>
                <w:webHidden/>
              </w:rPr>
              <w:fldChar w:fldCharType="end"/>
            </w:r>
          </w:hyperlink>
        </w:p>
        <w:p w14:paraId="7EBF0466" w14:textId="00DF384E" w:rsidR="00C308D2" w:rsidRDefault="00C308D2">
          <w:pPr>
            <w:pStyle w:val="TOC2"/>
            <w:tabs>
              <w:tab w:val="right" w:leader="dot" w:pos="9627"/>
            </w:tabs>
            <w:rPr>
              <w:rFonts w:eastAsiaTheme="minorEastAsia"/>
              <w:noProof/>
              <w:lang w:val="vi-VN" w:eastAsia="vi-VN"/>
            </w:rPr>
          </w:pPr>
          <w:hyperlink w:anchor="_Toc155125478" w:history="1">
            <w:r w:rsidRPr="00B348A8">
              <w:rPr>
                <w:rStyle w:val="Hyperlink"/>
                <w:noProof/>
              </w:rPr>
              <w:t>3.1.2. Động học nghịch</w:t>
            </w:r>
            <w:r>
              <w:rPr>
                <w:noProof/>
                <w:webHidden/>
              </w:rPr>
              <w:tab/>
            </w:r>
            <w:r>
              <w:rPr>
                <w:noProof/>
                <w:webHidden/>
              </w:rPr>
              <w:fldChar w:fldCharType="begin"/>
            </w:r>
            <w:r>
              <w:rPr>
                <w:noProof/>
                <w:webHidden/>
              </w:rPr>
              <w:instrText xml:space="preserve"> PAGEREF _Toc155125478 \h </w:instrText>
            </w:r>
            <w:r>
              <w:rPr>
                <w:noProof/>
                <w:webHidden/>
              </w:rPr>
            </w:r>
            <w:r>
              <w:rPr>
                <w:noProof/>
                <w:webHidden/>
              </w:rPr>
              <w:fldChar w:fldCharType="separate"/>
            </w:r>
            <w:r>
              <w:rPr>
                <w:noProof/>
                <w:webHidden/>
              </w:rPr>
              <w:t>6</w:t>
            </w:r>
            <w:r>
              <w:rPr>
                <w:noProof/>
                <w:webHidden/>
              </w:rPr>
              <w:fldChar w:fldCharType="end"/>
            </w:r>
          </w:hyperlink>
        </w:p>
        <w:p w14:paraId="0118CBF2" w14:textId="70B9F019" w:rsidR="00C308D2" w:rsidRDefault="00C308D2">
          <w:pPr>
            <w:pStyle w:val="TOC2"/>
            <w:tabs>
              <w:tab w:val="left" w:pos="880"/>
              <w:tab w:val="right" w:leader="dot" w:pos="9627"/>
            </w:tabs>
            <w:rPr>
              <w:rFonts w:eastAsiaTheme="minorEastAsia"/>
              <w:noProof/>
              <w:lang w:val="vi-VN" w:eastAsia="vi-VN"/>
            </w:rPr>
          </w:pPr>
          <w:hyperlink w:anchor="_Toc155125479" w:history="1">
            <w:r w:rsidRPr="00B348A8">
              <w:rPr>
                <w:rStyle w:val="Hyperlink"/>
                <w:noProof/>
              </w:rPr>
              <w:t>3.2</w:t>
            </w:r>
            <w:r>
              <w:rPr>
                <w:rFonts w:eastAsiaTheme="minorEastAsia"/>
                <w:noProof/>
                <w:lang w:val="vi-VN" w:eastAsia="vi-VN"/>
              </w:rPr>
              <w:tab/>
            </w:r>
            <w:r w:rsidRPr="00B348A8">
              <w:rPr>
                <w:rStyle w:val="Hyperlink"/>
                <w:noProof/>
              </w:rPr>
              <w:t>. Mô phỏng Matlab</w:t>
            </w:r>
            <w:r>
              <w:rPr>
                <w:noProof/>
                <w:webHidden/>
              </w:rPr>
              <w:tab/>
            </w:r>
            <w:r>
              <w:rPr>
                <w:noProof/>
                <w:webHidden/>
              </w:rPr>
              <w:fldChar w:fldCharType="begin"/>
            </w:r>
            <w:r>
              <w:rPr>
                <w:noProof/>
                <w:webHidden/>
              </w:rPr>
              <w:instrText xml:space="preserve"> PAGEREF _Toc155125479 \h </w:instrText>
            </w:r>
            <w:r>
              <w:rPr>
                <w:noProof/>
                <w:webHidden/>
              </w:rPr>
            </w:r>
            <w:r>
              <w:rPr>
                <w:noProof/>
                <w:webHidden/>
              </w:rPr>
              <w:fldChar w:fldCharType="separate"/>
            </w:r>
            <w:r>
              <w:rPr>
                <w:noProof/>
                <w:webHidden/>
              </w:rPr>
              <w:t>8</w:t>
            </w:r>
            <w:r>
              <w:rPr>
                <w:noProof/>
                <w:webHidden/>
              </w:rPr>
              <w:fldChar w:fldCharType="end"/>
            </w:r>
          </w:hyperlink>
        </w:p>
        <w:p w14:paraId="2F54C560" w14:textId="143D0E7A" w:rsidR="00C308D2" w:rsidRDefault="00C308D2">
          <w:pPr>
            <w:pStyle w:val="TOC2"/>
            <w:tabs>
              <w:tab w:val="left" w:pos="1100"/>
              <w:tab w:val="right" w:leader="dot" w:pos="9627"/>
            </w:tabs>
            <w:rPr>
              <w:rFonts w:eastAsiaTheme="minorEastAsia"/>
              <w:noProof/>
              <w:lang w:val="vi-VN" w:eastAsia="vi-VN"/>
            </w:rPr>
          </w:pPr>
          <w:hyperlink w:anchor="_Toc155125480" w:history="1">
            <w:r w:rsidRPr="00B348A8">
              <w:rPr>
                <w:rStyle w:val="Hyperlink"/>
                <w:noProof/>
              </w:rPr>
              <w:t>3.2.1</w:t>
            </w:r>
            <w:r>
              <w:rPr>
                <w:rFonts w:eastAsiaTheme="minorEastAsia"/>
                <w:noProof/>
                <w:lang w:val="vi-VN" w:eastAsia="vi-VN"/>
              </w:rPr>
              <w:tab/>
            </w:r>
            <w:r w:rsidRPr="00B348A8">
              <w:rPr>
                <w:rStyle w:val="Hyperlink"/>
                <w:noProof/>
              </w:rPr>
              <w:t>Xây dựng mô hình robot trên Simulink</w:t>
            </w:r>
            <w:r>
              <w:rPr>
                <w:noProof/>
                <w:webHidden/>
              </w:rPr>
              <w:tab/>
            </w:r>
            <w:r>
              <w:rPr>
                <w:noProof/>
                <w:webHidden/>
              </w:rPr>
              <w:fldChar w:fldCharType="begin"/>
            </w:r>
            <w:r>
              <w:rPr>
                <w:noProof/>
                <w:webHidden/>
              </w:rPr>
              <w:instrText xml:space="preserve"> PAGEREF _Toc155125480 \h </w:instrText>
            </w:r>
            <w:r>
              <w:rPr>
                <w:noProof/>
                <w:webHidden/>
              </w:rPr>
            </w:r>
            <w:r>
              <w:rPr>
                <w:noProof/>
                <w:webHidden/>
              </w:rPr>
              <w:fldChar w:fldCharType="separate"/>
            </w:r>
            <w:r>
              <w:rPr>
                <w:noProof/>
                <w:webHidden/>
              </w:rPr>
              <w:t>8</w:t>
            </w:r>
            <w:r>
              <w:rPr>
                <w:noProof/>
                <w:webHidden/>
              </w:rPr>
              <w:fldChar w:fldCharType="end"/>
            </w:r>
          </w:hyperlink>
        </w:p>
        <w:p w14:paraId="6224D222" w14:textId="7A3E03C4" w:rsidR="00C308D2" w:rsidRDefault="00C308D2">
          <w:pPr>
            <w:pStyle w:val="TOC2"/>
            <w:tabs>
              <w:tab w:val="left" w:pos="1100"/>
              <w:tab w:val="right" w:leader="dot" w:pos="9627"/>
            </w:tabs>
            <w:rPr>
              <w:rFonts w:eastAsiaTheme="minorEastAsia"/>
              <w:noProof/>
              <w:lang w:val="vi-VN" w:eastAsia="vi-VN"/>
            </w:rPr>
          </w:pPr>
          <w:hyperlink w:anchor="_Toc155125481" w:history="1">
            <w:r w:rsidRPr="00B348A8">
              <w:rPr>
                <w:rStyle w:val="Hyperlink"/>
                <w:noProof/>
              </w:rPr>
              <w:t>3.2.2</w:t>
            </w:r>
            <w:r>
              <w:rPr>
                <w:rFonts w:eastAsiaTheme="minorEastAsia"/>
                <w:noProof/>
                <w:lang w:val="vi-VN" w:eastAsia="vi-VN"/>
              </w:rPr>
              <w:tab/>
            </w:r>
            <w:r w:rsidRPr="00B348A8">
              <w:rPr>
                <w:rStyle w:val="Hyperlink"/>
                <w:noProof/>
              </w:rPr>
              <w:t>Giới thiệu về phần mềm điều khiển robot bằng Matlab</w:t>
            </w:r>
            <w:r>
              <w:rPr>
                <w:noProof/>
                <w:webHidden/>
              </w:rPr>
              <w:tab/>
            </w:r>
            <w:r>
              <w:rPr>
                <w:noProof/>
                <w:webHidden/>
              </w:rPr>
              <w:fldChar w:fldCharType="begin"/>
            </w:r>
            <w:r>
              <w:rPr>
                <w:noProof/>
                <w:webHidden/>
              </w:rPr>
              <w:instrText xml:space="preserve"> PAGEREF _Toc155125481 \h </w:instrText>
            </w:r>
            <w:r>
              <w:rPr>
                <w:noProof/>
                <w:webHidden/>
              </w:rPr>
            </w:r>
            <w:r>
              <w:rPr>
                <w:noProof/>
                <w:webHidden/>
              </w:rPr>
              <w:fldChar w:fldCharType="separate"/>
            </w:r>
            <w:r>
              <w:rPr>
                <w:noProof/>
                <w:webHidden/>
              </w:rPr>
              <w:t>9</w:t>
            </w:r>
            <w:r>
              <w:rPr>
                <w:noProof/>
                <w:webHidden/>
              </w:rPr>
              <w:fldChar w:fldCharType="end"/>
            </w:r>
          </w:hyperlink>
        </w:p>
        <w:p w14:paraId="399E5B06" w14:textId="09C919D6" w:rsidR="00C308D2" w:rsidRDefault="00C308D2">
          <w:pPr>
            <w:pStyle w:val="TOC2"/>
            <w:tabs>
              <w:tab w:val="left" w:pos="1100"/>
              <w:tab w:val="right" w:leader="dot" w:pos="9627"/>
            </w:tabs>
            <w:rPr>
              <w:rFonts w:eastAsiaTheme="minorEastAsia"/>
              <w:noProof/>
              <w:lang w:val="vi-VN" w:eastAsia="vi-VN"/>
            </w:rPr>
          </w:pPr>
          <w:hyperlink w:anchor="_Toc155125482" w:history="1">
            <w:r w:rsidRPr="00B348A8">
              <w:rPr>
                <w:rStyle w:val="Hyperlink"/>
                <w:noProof/>
              </w:rPr>
              <w:t>3.2.3</w:t>
            </w:r>
            <w:r>
              <w:rPr>
                <w:rFonts w:eastAsiaTheme="minorEastAsia"/>
                <w:noProof/>
                <w:lang w:val="vi-VN" w:eastAsia="vi-VN"/>
              </w:rPr>
              <w:tab/>
            </w:r>
            <w:r w:rsidRPr="00B348A8">
              <w:rPr>
                <w:rStyle w:val="Hyperlink"/>
                <w:noProof/>
              </w:rPr>
              <w:t>Thiết kế phần mềm điều khiển robot bằng Matlab</w:t>
            </w:r>
            <w:r>
              <w:rPr>
                <w:noProof/>
                <w:webHidden/>
              </w:rPr>
              <w:tab/>
            </w:r>
            <w:r>
              <w:rPr>
                <w:noProof/>
                <w:webHidden/>
              </w:rPr>
              <w:fldChar w:fldCharType="begin"/>
            </w:r>
            <w:r>
              <w:rPr>
                <w:noProof/>
                <w:webHidden/>
              </w:rPr>
              <w:instrText xml:space="preserve"> PAGEREF _Toc155125482 \h </w:instrText>
            </w:r>
            <w:r>
              <w:rPr>
                <w:noProof/>
                <w:webHidden/>
              </w:rPr>
            </w:r>
            <w:r>
              <w:rPr>
                <w:noProof/>
                <w:webHidden/>
              </w:rPr>
              <w:fldChar w:fldCharType="separate"/>
            </w:r>
            <w:r>
              <w:rPr>
                <w:noProof/>
                <w:webHidden/>
              </w:rPr>
              <w:t>11</w:t>
            </w:r>
            <w:r>
              <w:rPr>
                <w:noProof/>
                <w:webHidden/>
              </w:rPr>
              <w:fldChar w:fldCharType="end"/>
            </w:r>
          </w:hyperlink>
        </w:p>
        <w:p w14:paraId="0B16D04C" w14:textId="5C2A90FE" w:rsidR="00C308D2" w:rsidRDefault="00C308D2">
          <w:pPr>
            <w:pStyle w:val="TOC2"/>
            <w:tabs>
              <w:tab w:val="left" w:pos="1100"/>
              <w:tab w:val="right" w:leader="dot" w:pos="9627"/>
            </w:tabs>
            <w:rPr>
              <w:rFonts w:eastAsiaTheme="minorEastAsia"/>
              <w:noProof/>
              <w:lang w:val="vi-VN" w:eastAsia="vi-VN"/>
            </w:rPr>
          </w:pPr>
          <w:hyperlink w:anchor="_Toc155125483" w:history="1">
            <w:r w:rsidRPr="00B348A8">
              <w:rPr>
                <w:rStyle w:val="Hyperlink"/>
                <w:noProof/>
              </w:rPr>
              <w:t>3.2.4</w:t>
            </w:r>
            <w:r>
              <w:rPr>
                <w:rFonts w:eastAsiaTheme="minorEastAsia"/>
                <w:noProof/>
                <w:lang w:val="vi-VN" w:eastAsia="vi-VN"/>
              </w:rPr>
              <w:tab/>
            </w:r>
            <w:r w:rsidRPr="00B348A8">
              <w:rPr>
                <w:rStyle w:val="Hyperlink"/>
                <w:noProof/>
              </w:rPr>
              <w:t>Mô phỏng vị trí dựa trên kết quả tính toán</w:t>
            </w:r>
            <w:r>
              <w:rPr>
                <w:noProof/>
                <w:webHidden/>
              </w:rPr>
              <w:tab/>
            </w:r>
            <w:r>
              <w:rPr>
                <w:noProof/>
                <w:webHidden/>
              </w:rPr>
              <w:fldChar w:fldCharType="begin"/>
            </w:r>
            <w:r>
              <w:rPr>
                <w:noProof/>
                <w:webHidden/>
              </w:rPr>
              <w:instrText xml:space="preserve"> PAGEREF _Toc155125483 \h </w:instrText>
            </w:r>
            <w:r>
              <w:rPr>
                <w:noProof/>
                <w:webHidden/>
              </w:rPr>
            </w:r>
            <w:r>
              <w:rPr>
                <w:noProof/>
                <w:webHidden/>
              </w:rPr>
              <w:fldChar w:fldCharType="separate"/>
            </w:r>
            <w:r>
              <w:rPr>
                <w:noProof/>
                <w:webHidden/>
              </w:rPr>
              <w:t>12</w:t>
            </w:r>
            <w:r>
              <w:rPr>
                <w:noProof/>
                <w:webHidden/>
              </w:rPr>
              <w:fldChar w:fldCharType="end"/>
            </w:r>
          </w:hyperlink>
        </w:p>
        <w:p w14:paraId="0541A24B" w14:textId="4CC8B4D0"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84" w:history="1">
            <w:r w:rsidRPr="00B348A8">
              <w:rPr>
                <w:rStyle w:val="Hyperlink"/>
                <w:noProof/>
              </w:rPr>
              <w:t>3.2 Tính toán động lực học</w:t>
            </w:r>
            <w:r>
              <w:rPr>
                <w:noProof/>
                <w:webHidden/>
              </w:rPr>
              <w:tab/>
            </w:r>
            <w:r>
              <w:rPr>
                <w:noProof/>
                <w:webHidden/>
              </w:rPr>
              <w:fldChar w:fldCharType="begin"/>
            </w:r>
            <w:r>
              <w:rPr>
                <w:noProof/>
                <w:webHidden/>
              </w:rPr>
              <w:instrText xml:space="preserve"> PAGEREF _Toc155125484 \h </w:instrText>
            </w:r>
            <w:r>
              <w:rPr>
                <w:noProof/>
                <w:webHidden/>
              </w:rPr>
            </w:r>
            <w:r>
              <w:rPr>
                <w:noProof/>
                <w:webHidden/>
              </w:rPr>
              <w:fldChar w:fldCharType="separate"/>
            </w:r>
            <w:r>
              <w:rPr>
                <w:noProof/>
                <w:webHidden/>
              </w:rPr>
              <w:t>24</w:t>
            </w:r>
            <w:r>
              <w:rPr>
                <w:noProof/>
                <w:webHidden/>
              </w:rPr>
              <w:fldChar w:fldCharType="end"/>
            </w:r>
          </w:hyperlink>
        </w:p>
        <w:p w14:paraId="41FBD0F1" w14:textId="2B807B7B"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85" w:history="1">
            <w:r w:rsidRPr="00B348A8">
              <w:rPr>
                <w:rStyle w:val="Hyperlink"/>
                <w:noProof/>
              </w:rPr>
              <w:t>CHƯƠNG 4: NGHIÊN CỨU, PHÁT TRIỂN THIẾT KẾ CƠ KHÍ</w:t>
            </w:r>
            <w:r>
              <w:rPr>
                <w:noProof/>
                <w:webHidden/>
              </w:rPr>
              <w:tab/>
            </w:r>
            <w:r>
              <w:rPr>
                <w:noProof/>
                <w:webHidden/>
              </w:rPr>
              <w:fldChar w:fldCharType="begin"/>
            </w:r>
            <w:r>
              <w:rPr>
                <w:noProof/>
                <w:webHidden/>
              </w:rPr>
              <w:instrText xml:space="preserve"> PAGEREF _Toc155125485 \h </w:instrText>
            </w:r>
            <w:r>
              <w:rPr>
                <w:noProof/>
                <w:webHidden/>
              </w:rPr>
            </w:r>
            <w:r>
              <w:rPr>
                <w:noProof/>
                <w:webHidden/>
              </w:rPr>
              <w:fldChar w:fldCharType="separate"/>
            </w:r>
            <w:r>
              <w:rPr>
                <w:noProof/>
                <w:webHidden/>
              </w:rPr>
              <w:t>36</w:t>
            </w:r>
            <w:r>
              <w:rPr>
                <w:noProof/>
                <w:webHidden/>
              </w:rPr>
              <w:fldChar w:fldCharType="end"/>
            </w:r>
          </w:hyperlink>
        </w:p>
        <w:p w14:paraId="748B8224" w14:textId="49845EDC" w:rsidR="00C308D2" w:rsidRDefault="00C308D2">
          <w:pPr>
            <w:pStyle w:val="TOC1"/>
            <w:tabs>
              <w:tab w:val="left" w:pos="660"/>
              <w:tab w:val="right" w:leader="dot" w:pos="9627"/>
            </w:tabs>
            <w:rPr>
              <w:rFonts w:asciiTheme="minorHAnsi" w:eastAsiaTheme="minorEastAsia" w:hAnsiTheme="minorHAnsi"/>
              <w:noProof/>
              <w:color w:val="auto"/>
              <w:sz w:val="22"/>
              <w:lang w:val="vi-VN" w:eastAsia="vi-VN"/>
            </w:rPr>
          </w:pPr>
          <w:hyperlink w:anchor="_Toc155125486" w:history="1">
            <w:r w:rsidRPr="00B348A8">
              <w:rPr>
                <w:rStyle w:val="Hyperlink"/>
                <w:noProof/>
              </w:rPr>
              <w:t>4.1</w:t>
            </w:r>
            <w:r>
              <w:rPr>
                <w:rFonts w:asciiTheme="minorHAnsi" w:eastAsiaTheme="minorEastAsia" w:hAnsiTheme="minorHAnsi"/>
                <w:noProof/>
                <w:color w:val="auto"/>
                <w:sz w:val="22"/>
                <w:lang w:val="vi-VN" w:eastAsia="vi-VN"/>
              </w:rPr>
              <w:tab/>
            </w:r>
            <w:r w:rsidRPr="00B348A8">
              <w:rPr>
                <w:rStyle w:val="Hyperlink"/>
                <w:noProof/>
              </w:rPr>
              <w:t>Nghiên cứu cơ khí phần cánh tay robot.</w:t>
            </w:r>
            <w:r>
              <w:rPr>
                <w:noProof/>
                <w:webHidden/>
              </w:rPr>
              <w:tab/>
            </w:r>
            <w:r>
              <w:rPr>
                <w:noProof/>
                <w:webHidden/>
              </w:rPr>
              <w:fldChar w:fldCharType="begin"/>
            </w:r>
            <w:r>
              <w:rPr>
                <w:noProof/>
                <w:webHidden/>
              </w:rPr>
              <w:instrText xml:space="preserve"> PAGEREF _Toc155125486 \h </w:instrText>
            </w:r>
            <w:r>
              <w:rPr>
                <w:noProof/>
                <w:webHidden/>
              </w:rPr>
            </w:r>
            <w:r>
              <w:rPr>
                <w:noProof/>
                <w:webHidden/>
              </w:rPr>
              <w:fldChar w:fldCharType="separate"/>
            </w:r>
            <w:r>
              <w:rPr>
                <w:noProof/>
                <w:webHidden/>
              </w:rPr>
              <w:t>36</w:t>
            </w:r>
            <w:r>
              <w:rPr>
                <w:noProof/>
                <w:webHidden/>
              </w:rPr>
              <w:fldChar w:fldCharType="end"/>
            </w:r>
          </w:hyperlink>
        </w:p>
        <w:p w14:paraId="270CA20E" w14:textId="24B798CD"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87" w:history="1">
            <w:r w:rsidRPr="00B348A8">
              <w:rPr>
                <w:rStyle w:val="Hyperlink"/>
                <w:noProof/>
              </w:rPr>
              <w:t>CHƯƠNG 5: THIẾT KẾ HỆ THỐNG ĐIỀU KHIỂN</w:t>
            </w:r>
            <w:r>
              <w:rPr>
                <w:noProof/>
                <w:webHidden/>
              </w:rPr>
              <w:tab/>
            </w:r>
            <w:r>
              <w:rPr>
                <w:noProof/>
                <w:webHidden/>
              </w:rPr>
              <w:fldChar w:fldCharType="begin"/>
            </w:r>
            <w:r>
              <w:rPr>
                <w:noProof/>
                <w:webHidden/>
              </w:rPr>
              <w:instrText xml:space="preserve"> PAGEREF _Toc155125487 \h </w:instrText>
            </w:r>
            <w:r>
              <w:rPr>
                <w:noProof/>
                <w:webHidden/>
              </w:rPr>
            </w:r>
            <w:r>
              <w:rPr>
                <w:noProof/>
                <w:webHidden/>
              </w:rPr>
              <w:fldChar w:fldCharType="separate"/>
            </w:r>
            <w:r>
              <w:rPr>
                <w:noProof/>
                <w:webHidden/>
              </w:rPr>
              <w:t>47</w:t>
            </w:r>
            <w:r>
              <w:rPr>
                <w:noProof/>
                <w:webHidden/>
              </w:rPr>
              <w:fldChar w:fldCharType="end"/>
            </w:r>
          </w:hyperlink>
        </w:p>
        <w:p w14:paraId="2AB1BA0B" w14:textId="2A3C3820"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88" w:history="1">
            <w:r w:rsidRPr="00B348A8">
              <w:rPr>
                <w:rStyle w:val="Hyperlink"/>
                <w:noProof/>
              </w:rPr>
              <w:t>5.2 Thiết kế giải thuật điều khiển khiển</w:t>
            </w:r>
            <w:r>
              <w:rPr>
                <w:noProof/>
                <w:webHidden/>
              </w:rPr>
              <w:tab/>
            </w:r>
            <w:r>
              <w:rPr>
                <w:noProof/>
                <w:webHidden/>
              </w:rPr>
              <w:fldChar w:fldCharType="begin"/>
            </w:r>
            <w:r>
              <w:rPr>
                <w:noProof/>
                <w:webHidden/>
              </w:rPr>
              <w:instrText xml:space="preserve"> PAGEREF _Toc155125488 \h </w:instrText>
            </w:r>
            <w:r>
              <w:rPr>
                <w:noProof/>
                <w:webHidden/>
              </w:rPr>
            </w:r>
            <w:r>
              <w:rPr>
                <w:noProof/>
                <w:webHidden/>
              </w:rPr>
              <w:fldChar w:fldCharType="separate"/>
            </w:r>
            <w:r>
              <w:rPr>
                <w:noProof/>
                <w:webHidden/>
              </w:rPr>
              <w:t>47</w:t>
            </w:r>
            <w:r>
              <w:rPr>
                <w:noProof/>
                <w:webHidden/>
              </w:rPr>
              <w:fldChar w:fldCharType="end"/>
            </w:r>
          </w:hyperlink>
        </w:p>
        <w:p w14:paraId="7F3B125B" w14:textId="36FD3984"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89" w:history="1">
            <w:r w:rsidRPr="00B348A8">
              <w:rPr>
                <w:rStyle w:val="Hyperlink"/>
                <w:noProof/>
              </w:rPr>
              <w:t>5.3. Viết chương trình điều khiển trên PLC trên MT Developer2</w:t>
            </w:r>
            <w:r>
              <w:rPr>
                <w:noProof/>
                <w:webHidden/>
              </w:rPr>
              <w:tab/>
            </w:r>
            <w:r>
              <w:rPr>
                <w:noProof/>
                <w:webHidden/>
              </w:rPr>
              <w:fldChar w:fldCharType="begin"/>
            </w:r>
            <w:r>
              <w:rPr>
                <w:noProof/>
                <w:webHidden/>
              </w:rPr>
              <w:instrText xml:space="preserve"> PAGEREF _Toc155125489 \h </w:instrText>
            </w:r>
            <w:r>
              <w:rPr>
                <w:noProof/>
                <w:webHidden/>
              </w:rPr>
            </w:r>
            <w:r>
              <w:rPr>
                <w:noProof/>
                <w:webHidden/>
              </w:rPr>
              <w:fldChar w:fldCharType="separate"/>
            </w:r>
            <w:r>
              <w:rPr>
                <w:noProof/>
                <w:webHidden/>
              </w:rPr>
              <w:t>48</w:t>
            </w:r>
            <w:r>
              <w:rPr>
                <w:noProof/>
                <w:webHidden/>
              </w:rPr>
              <w:fldChar w:fldCharType="end"/>
            </w:r>
          </w:hyperlink>
        </w:p>
        <w:p w14:paraId="183C2F83" w14:textId="131F4231" w:rsidR="00C308D2" w:rsidRDefault="00C308D2">
          <w:pPr>
            <w:pStyle w:val="TOC3"/>
            <w:tabs>
              <w:tab w:val="right" w:leader="dot" w:pos="9627"/>
            </w:tabs>
            <w:rPr>
              <w:rFonts w:eastAsiaTheme="minorEastAsia"/>
              <w:noProof/>
              <w:lang w:val="vi-VN" w:eastAsia="vi-VN"/>
            </w:rPr>
          </w:pPr>
          <w:hyperlink w:anchor="_Toc155125490" w:history="1">
            <w:r w:rsidRPr="00B348A8">
              <w:rPr>
                <w:rStyle w:val="Hyperlink"/>
                <w:noProof/>
              </w:rPr>
              <w:t>Cài đặt một số thông số</w:t>
            </w:r>
            <w:r>
              <w:rPr>
                <w:noProof/>
                <w:webHidden/>
              </w:rPr>
              <w:tab/>
            </w:r>
            <w:r>
              <w:rPr>
                <w:noProof/>
                <w:webHidden/>
              </w:rPr>
              <w:fldChar w:fldCharType="begin"/>
            </w:r>
            <w:r>
              <w:rPr>
                <w:noProof/>
                <w:webHidden/>
              </w:rPr>
              <w:instrText xml:space="preserve"> PAGEREF _Toc155125490 \h </w:instrText>
            </w:r>
            <w:r>
              <w:rPr>
                <w:noProof/>
                <w:webHidden/>
              </w:rPr>
            </w:r>
            <w:r>
              <w:rPr>
                <w:noProof/>
                <w:webHidden/>
              </w:rPr>
              <w:fldChar w:fldCharType="separate"/>
            </w:r>
            <w:r>
              <w:rPr>
                <w:noProof/>
                <w:webHidden/>
              </w:rPr>
              <w:t>48</w:t>
            </w:r>
            <w:r>
              <w:rPr>
                <w:noProof/>
                <w:webHidden/>
              </w:rPr>
              <w:fldChar w:fldCharType="end"/>
            </w:r>
          </w:hyperlink>
        </w:p>
        <w:p w14:paraId="57F77135" w14:textId="219A362A" w:rsidR="00C308D2" w:rsidRDefault="00C308D2">
          <w:pPr>
            <w:pStyle w:val="TOC3"/>
            <w:tabs>
              <w:tab w:val="right" w:leader="dot" w:pos="9627"/>
            </w:tabs>
            <w:rPr>
              <w:rFonts w:eastAsiaTheme="minorEastAsia"/>
              <w:noProof/>
              <w:lang w:val="vi-VN" w:eastAsia="vi-VN"/>
            </w:rPr>
          </w:pPr>
          <w:hyperlink w:anchor="_Toc155125491" w:history="1">
            <w:r w:rsidRPr="00B348A8">
              <w:rPr>
                <w:rStyle w:val="Hyperlink"/>
                <w:noProof/>
              </w:rPr>
              <w:t>5.3.1. Cài đặt dữ liệu servo</w:t>
            </w:r>
            <w:r>
              <w:rPr>
                <w:noProof/>
                <w:webHidden/>
              </w:rPr>
              <w:tab/>
            </w:r>
            <w:r>
              <w:rPr>
                <w:noProof/>
                <w:webHidden/>
              </w:rPr>
              <w:fldChar w:fldCharType="begin"/>
            </w:r>
            <w:r>
              <w:rPr>
                <w:noProof/>
                <w:webHidden/>
              </w:rPr>
              <w:instrText xml:space="preserve"> PAGEREF _Toc155125491 \h </w:instrText>
            </w:r>
            <w:r>
              <w:rPr>
                <w:noProof/>
                <w:webHidden/>
              </w:rPr>
            </w:r>
            <w:r>
              <w:rPr>
                <w:noProof/>
                <w:webHidden/>
              </w:rPr>
              <w:fldChar w:fldCharType="separate"/>
            </w:r>
            <w:r>
              <w:rPr>
                <w:noProof/>
                <w:webHidden/>
              </w:rPr>
              <w:t>49</w:t>
            </w:r>
            <w:r>
              <w:rPr>
                <w:noProof/>
                <w:webHidden/>
              </w:rPr>
              <w:fldChar w:fldCharType="end"/>
            </w:r>
          </w:hyperlink>
        </w:p>
        <w:p w14:paraId="4ABED612" w14:textId="56CD3B18" w:rsidR="00C308D2" w:rsidRDefault="00C308D2">
          <w:pPr>
            <w:pStyle w:val="TOC2"/>
            <w:tabs>
              <w:tab w:val="right" w:leader="dot" w:pos="9627"/>
            </w:tabs>
            <w:rPr>
              <w:rFonts w:eastAsiaTheme="minorEastAsia"/>
              <w:noProof/>
              <w:lang w:val="vi-VN" w:eastAsia="vi-VN"/>
            </w:rPr>
          </w:pPr>
          <w:hyperlink w:anchor="_Toc155125492" w:history="1">
            <w:r w:rsidRPr="00B348A8">
              <w:rPr>
                <w:rStyle w:val="Hyperlink"/>
                <w:noProof/>
              </w:rPr>
              <w:t>5.3.2. Một số hàm điều khiển động cơ</w:t>
            </w:r>
            <w:r>
              <w:rPr>
                <w:noProof/>
                <w:webHidden/>
              </w:rPr>
              <w:tab/>
            </w:r>
            <w:r>
              <w:rPr>
                <w:noProof/>
                <w:webHidden/>
              </w:rPr>
              <w:fldChar w:fldCharType="begin"/>
            </w:r>
            <w:r>
              <w:rPr>
                <w:noProof/>
                <w:webHidden/>
              </w:rPr>
              <w:instrText xml:space="preserve"> PAGEREF _Toc155125492 \h </w:instrText>
            </w:r>
            <w:r>
              <w:rPr>
                <w:noProof/>
                <w:webHidden/>
              </w:rPr>
            </w:r>
            <w:r>
              <w:rPr>
                <w:noProof/>
                <w:webHidden/>
              </w:rPr>
              <w:fldChar w:fldCharType="separate"/>
            </w:r>
            <w:r>
              <w:rPr>
                <w:noProof/>
                <w:webHidden/>
              </w:rPr>
              <w:t>50</w:t>
            </w:r>
            <w:r>
              <w:rPr>
                <w:noProof/>
                <w:webHidden/>
              </w:rPr>
              <w:fldChar w:fldCharType="end"/>
            </w:r>
          </w:hyperlink>
        </w:p>
        <w:p w14:paraId="162745E3" w14:textId="271D3927" w:rsidR="00C308D2" w:rsidRDefault="00C308D2">
          <w:pPr>
            <w:pStyle w:val="TOC3"/>
            <w:tabs>
              <w:tab w:val="right" w:leader="dot" w:pos="9627"/>
            </w:tabs>
            <w:rPr>
              <w:rFonts w:eastAsiaTheme="minorEastAsia"/>
              <w:noProof/>
              <w:lang w:val="vi-VN" w:eastAsia="vi-VN"/>
            </w:rPr>
          </w:pPr>
          <w:hyperlink w:anchor="_Toc155125493" w:history="1">
            <w:r w:rsidRPr="00B348A8">
              <w:rPr>
                <w:rStyle w:val="Hyperlink"/>
                <w:noProof/>
              </w:rPr>
              <w:t>Hàm điều khiển vị trí nội suy tuyến tính</w:t>
            </w:r>
            <w:r>
              <w:rPr>
                <w:noProof/>
                <w:webHidden/>
              </w:rPr>
              <w:tab/>
            </w:r>
            <w:r>
              <w:rPr>
                <w:noProof/>
                <w:webHidden/>
              </w:rPr>
              <w:fldChar w:fldCharType="begin"/>
            </w:r>
            <w:r>
              <w:rPr>
                <w:noProof/>
                <w:webHidden/>
              </w:rPr>
              <w:instrText xml:space="preserve"> PAGEREF _Toc155125493 \h </w:instrText>
            </w:r>
            <w:r>
              <w:rPr>
                <w:noProof/>
                <w:webHidden/>
              </w:rPr>
            </w:r>
            <w:r>
              <w:rPr>
                <w:noProof/>
                <w:webHidden/>
              </w:rPr>
              <w:fldChar w:fldCharType="separate"/>
            </w:r>
            <w:r>
              <w:rPr>
                <w:noProof/>
                <w:webHidden/>
              </w:rPr>
              <w:t>50</w:t>
            </w:r>
            <w:r>
              <w:rPr>
                <w:noProof/>
                <w:webHidden/>
              </w:rPr>
              <w:fldChar w:fldCharType="end"/>
            </w:r>
          </w:hyperlink>
        </w:p>
        <w:p w14:paraId="7BB0C4AB" w14:textId="0CE3CA65" w:rsidR="00C308D2" w:rsidRDefault="00C308D2">
          <w:pPr>
            <w:pStyle w:val="TOC3"/>
            <w:tabs>
              <w:tab w:val="right" w:leader="dot" w:pos="9627"/>
            </w:tabs>
            <w:rPr>
              <w:rFonts w:eastAsiaTheme="minorEastAsia"/>
              <w:noProof/>
              <w:lang w:val="vi-VN" w:eastAsia="vi-VN"/>
            </w:rPr>
          </w:pPr>
          <w:hyperlink w:anchor="_Toc155125494" w:history="1">
            <w:r w:rsidRPr="00B348A8">
              <w:rPr>
                <w:rStyle w:val="Hyperlink"/>
                <w:noProof/>
              </w:rPr>
              <w:t>Hàm điều khiển vị trí nội suy cung tròn có sẵn hỗ trợ 2 trục</w:t>
            </w:r>
            <w:r>
              <w:rPr>
                <w:noProof/>
                <w:webHidden/>
              </w:rPr>
              <w:tab/>
            </w:r>
            <w:r>
              <w:rPr>
                <w:noProof/>
                <w:webHidden/>
              </w:rPr>
              <w:fldChar w:fldCharType="begin"/>
            </w:r>
            <w:r>
              <w:rPr>
                <w:noProof/>
                <w:webHidden/>
              </w:rPr>
              <w:instrText xml:space="preserve"> PAGEREF _Toc155125494 \h </w:instrText>
            </w:r>
            <w:r>
              <w:rPr>
                <w:noProof/>
                <w:webHidden/>
              </w:rPr>
            </w:r>
            <w:r>
              <w:rPr>
                <w:noProof/>
                <w:webHidden/>
              </w:rPr>
              <w:fldChar w:fldCharType="separate"/>
            </w:r>
            <w:r>
              <w:rPr>
                <w:noProof/>
                <w:webHidden/>
              </w:rPr>
              <w:t>51</w:t>
            </w:r>
            <w:r>
              <w:rPr>
                <w:noProof/>
                <w:webHidden/>
              </w:rPr>
              <w:fldChar w:fldCharType="end"/>
            </w:r>
          </w:hyperlink>
        </w:p>
        <w:p w14:paraId="4775BE98" w14:textId="7F00475B" w:rsidR="00C308D2" w:rsidRDefault="00C308D2">
          <w:pPr>
            <w:pStyle w:val="TOC3"/>
            <w:tabs>
              <w:tab w:val="right" w:leader="dot" w:pos="9627"/>
            </w:tabs>
            <w:rPr>
              <w:rFonts w:eastAsiaTheme="minorEastAsia"/>
              <w:noProof/>
              <w:lang w:val="vi-VN" w:eastAsia="vi-VN"/>
            </w:rPr>
          </w:pPr>
          <w:hyperlink w:anchor="_Toc155125495" w:history="1">
            <w:r w:rsidRPr="00B348A8">
              <w:rPr>
                <w:rStyle w:val="Hyperlink"/>
                <w:noProof/>
              </w:rPr>
              <w:t>Hàm constant-speed</w:t>
            </w:r>
            <w:r>
              <w:rPr>
                <w:noProof/>
                <w:webHidden/>
              </w:rPr>
              <w:tab/>
            </w:r>
            <w:r>
              <w:rPr>
                <w:noProof/>
                <w:webHidden/>
              </w:rPr>
              <w:fldChar w:fldCharType="begin"/>
            </w:r>
            <w:r>
              <w:rPr>
                <w:noProof/>
                <w:webHidden/>
              </w:rPr>
              <w:instrText xml:space="preserve"> PAGEREF _Toc155125495 \h </w:instrText>
            </w:r>
            <w:r>
              <w:rPr>
                <w:noProof/>
                <w:webHidden/>
              </w:rPr>
            </w:r>
            <w:r>
              <w:rPr>
                <w:noProof/>
                <w:webHidden/>
              </w:rPr>
              <w:fldChar w:fldCharType="separate"/>
            </w:r>
            <w:r>
              <w:rPr>
                <w:noProof/>
                <w:webHidden/>
              </w:rPr>
              <w:t>51</w:t>
            </w:r>
            <w:r>
              <w:rPr>
                <w:noProof/>
                <w:webHidden/>
              </w:rPr>
              <w:fldChar w:fldCharType="end"/>
            </w:r>
          </w:hyperlink>
        </w:p>
        <w:p w14:paraId="0B1DAB68" w14:textId="4193D9C3" w:rsidR="00C308D2" w:rsidRDefault="00C308D2">
          <w:pPr>
            <w:pStyle w:val="TOC2"/>
            <w:tabs>
              <w:tab w:val="right" w:leader="dot" w:pos="9627"/>
            </w:tabs>
            <w:rPr>
              <w:rFonts w:eastAsiaTheme="minorEastAsia"/>
              <w:noProof/>
              <w:lang w:val="vi-VN" w:eastAsia="vi-VN"/>
            </w:rPr>
          </w:pPr>
          <w:hyperlink w:anchor="_Toc155125496" w:history="1">
            <w:r w:rsidRPr="00B348A8">
              <w:rPr>
                <w:rStyle w:val="Hyperlink"/>
                <w:noProof/>
              </w:rPr>
              <w:t>5.3.3. Các phương pháp điều khiển</w:t>
            </w:r>
            <w:r>
              <w:rPr>
                <w:noProof/>
                <w:webHidden/>
              </w:rPr>
              <w:tab/>
            </w:r>
            <w:r>
              <w:rPr>
                <w:noProof/>
                <w:webHidden/>
              </w:rPr>
              <w:fldChar w:fldCharType="begin"/>
            </w:r>
            <w:r>
              <w:rPr>
                <w:noProof/>
                <w:webHidden/>
              </w:rPr>
              <w:instrText xml:space="preserve"> PAGEREF _Toc155125496 \h </w:instrText>
            </w:r>
            <w:r>
              <w:rPr>
                <w:noProof/>
                <w:webHidden/>
              </w:rPr>
            </w:r>
            <w:r>
              <w:rPr>
                <w:noProof/>
                <w:webHidden/>
              </w:rPr>
              <w:fldChar w:fldCharType="separate"/>
            </w:r>
            <w:r>
              <w:rPr>
                <w:noProof/>
                <w:webHidden/>
              </w:rPr>
              <w:t>52</w:t>
            </w:r>
            <w:r>
              <w:rPr>
                <w:noProof/>
                <w:webHidden/>
              </w:rPr>
              <w:fldChar w:fldCharType="end"/>
            </w:r>
          </w:hyperlink>
        </w:p>
        <w:p w14:paraId="0C4574A0" w14:textId="59BB6F33" w:rsidR="00C308D2" w:rsidRDefault="00C308D2">
          <w:pPr>
            <w:pStyle w:val="TOC2"/>
            <w:tabs>
              <w:tab w:val="right" w:leader="dot" w:pos="9627"/>
            </w:tabs>
            <w:rPr>
              <w:rFonts w:eastAsiaTheme="minorEastAsia"/>
              <w:noProof/>
              <w:lang w:val="vi-VN" w:eastAsia="vi-VN"/>
            </w:rPr>
          </w:pPr>
          <w:hyperlink w:anchor="_Toc155125497" w:history="1">
            <w:r w:rsidRPr="00B348A8">
              <w:rPr>
                <w:rStyle w:val="Hyperlink"/>
                <w:noProof/>
              </w:rPr>
              <w:t>Phương pháp điều khiển theo cung tròn</w:t>
            </w:r>
            <w:r>
              <w:rPr>
                <w:noProof/>
                <w:webHidden/>
              </w:rPr>
              <w:tab/>
            </w:r>
            <w:r>
              <w:rPr>
                <w:noProof/>
                <w:webHidden/>
              </w:rPr>
              <w:fldChar w:fldCharType="begin"/>
            </w:r>
            <w:r>
              <w:rPr>
                <w:noProof/>
                <w:webHidden/>
              </w:rPr>
              <w:instrText xml:space="preserve"> PAGEREF _Toc155125497 \h </w:instrText>
            </w:r>
            <w:r>
              <w:rPr>
                <w:noProof/>
                <w:webHidden/>
              </w:rPr>
            </w:r>
            <w:r>
              <w:rPr>
                <w:noProof/>
                <w:webHidden/>
              </w:rPr>
              <w:fldChar w:fldCharType="separate"/>
            </w:r>
            <w:r>
              <w:rPr>
                <w:noProof/>
                <w:webHidden/>
              </w:rPr>
              <w:t>52</w:t>
            </w:r>
            <w:r>
              <w:rPr>
                <w:noProof/>
                <w:webHidden/>
              </w:rPr>
              <w:fldChar w:fldCharType="end"/>
            </w:r>
          </w:hyperlink>
        </w:p>
        <w:p w14:paraId="5F97C84F" w14:textId="23C4283D"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98" w:history="1">
            <w:r w:rsidRPr="00B348A8">
              <w:rPr>
                <w:rStyle w:val="Hyperlink"/>
                <w:noProof/>
              </w:rPr>
              <w:t>5.3.4. Các câu lệnh điều khiển</w:t>
            </w:r>
            <w:r>
              <w:rPr>
                <w:noProof/>
                <w:webHidden/>
              </w:rPr>
              <w:tab/>
            </w:r>
            <w:r>
              <w:rPr>
                <w:noProof/>
                <w:webHidden/>
              </w:rPr>
              <w:fldChar w:fldCharType="begin"/>
            </w:r>
            <w:r>
              <w:rPr>
                <w:noProof/>
                <w:webHidden/>
              </w:rPr>
              <w:instrText xml:space="preserve"> PAGEREF _Toc155125498 \h </w:instrText>
            </w:r>
            <w:r>
              <w:rPr>
                <w:noProof/>
                <w:webHidden/>
              </w:rPr>
            </w:r>
            <w:r>
              <w:rPr>
                <w:noProof/>
                <w:webHidden/>
              </w:rPr>
              <w:fldChar w:fldCharType="separate"/>
            </w:r>
            <w:r>
              <w:rPr>
                <w:noProof/>
                <w:webHidden/>
              </w:rPr>
              <w:t>52</w:t>
            </w:r>
            <w:r>
              <w:rPr>
                <w:noProof/>
                <w:webHidden/>
              </w:rPr>
              <w:fldChar w:fldCharType="end"/>
            </w:r>
          </w:hyperlink>
        </w:p>
        <w:p w14:paraId="5CEC62A7" w14:textId="72C76A8B"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499" w:history="1">
            <w:r w:rsidRPr="00B348A8">
              <w:rPr>
                <w:rStyle w:val="Hyperlink"/>
                <w:noProof/>
              </w:rPr>
              <w:t>Set Ho</w:t>
            </w:r>
            <w:r w:rsidRPr="00B348A8">
              <w:rPr>
                <w:rStyle w:val="Hyperlink"/>
                <w:noProof/>
              </w:rPr>
              <w:t>m</w:t>
            </w:r>
            <w:r w:rsidRPr="00B348A8">
              <w:rPr>
                <w:rStyle w:val="Hyperlink"/>
                <w:noProof/>
              </w:rPr>
              <w:t>e (M1999)</w:t>
            </w:r>
            <w:r>
              <w:rPr>
                <w:noProof/>
                <w:webHidden/>
              </w:rPr>
              <w:tab/>
            </w:r>
            <w:r>
              <w:rPr>
                <w:noProof/>
                <w:webHidden/>
              </w:rPr>
              <w:fldChar w:fldCharType="begin"/>
            </w:r>
            <w:r>
              <w:rPr>
                <w:noProof/>
                <w:webHidden/>
              </w:rPr>
              <w:instrText xml:space="preserve"> PAGEREF _Toc155125499 \h </w:instrText>
            </w:r>
            <w:r>
              <w:rPr>
                <w:noProof/>
                <w:webHidden/>
              </w:rPr>
            </w:r>
            <w:r>
              <w:rPr>
                <w:noProof/>
                <w:webHidden/>
              </w:rPr>
              <w:fldChar w:fldCharType="separate"/>
            </w:r>
            <w:r>
              <w:rPr>
                <w:noProof/>
                <w:webHidden/>
              </w:rPr>
              <w:t>52</w:t>
            </w:r>
            <w:r>
              <w:rPr>
                <w:noProof/>
                <w:webHidden/>
              </w:rPr>
              <w:fldChar w:fldCharType="end"/>
            </w:r>
          </w:hyperlink>
        </w:p>
        <w:p w14:paraId="73918658" w14:textId="02075990"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500" w:history="1">
            <w:r w:rsidRPr="00B348A8">
              <w:rPr>
                <w:rStyle w:val="Hyperlink"/>
                <w:noProof/>
              </w:rPr>
              <w:t>Go Home (M514)</w:t>
            </w:r>
            <w:r>
              <w:rPr>
                <w:noProof/>
                <w:webHidden/>
              </w:rPr>
              <w:tab/>
            </w:r>
            <w:r>
              <w:rPr>
                <w:noProof/>
                <w:webHidden/>
              </w:rPr>
              <w:fldChar w:fldCharType="begin"/>
            </w:r>
            <w:r>
              <w:rPr>
                <w:noProof/>
                <w:webHidden/>
              </w:rPr>
              <w:instrText xml:space="preserve"> PAGEREF _Toc155125500 \h </w:instrText>
            </w:r>
            <w:r>
              <w:rPr>
                <w:noProof/>
                <w:webHidden/>
              </w:rPr>
            </w:r>
            <w:r>
              <w:rPr>
                <w:noProof/>
                <w:webHidden/>
              </w:rPr>
              <w:fldChar w:fldCharType="separate"/>
            </w:r>
            <w:r>
              <w:rPr>
                <w:noProof/>
                <w:webHidden/>
              </w:rPr>
              <w:t>52</w:t>
            </w:r>
            <w:r>
              <w:rPr>
                <w:noProof/>
                <w:webHidden/>
              </w:rPr>
              <w:fldChar w:fldCharType="end"/>
            </w:r>
          </w:hyperlink>
        </w:p>
        <w:p w14:paraId="30DBCA77" w14:textId="4A86DBED"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501" w:history="1">
            <w:r w:rsidRPr="00B348A8">
              <w:rPr>
                <w:rStyle w:val="Hyperlink"/>
                <w:noProof/>
              </w:rPr>
              <w:t>Chạy JOG</w:t>
            </w:r>
            <w:r>
              <w:rPr>
                <w:noProof/>
                <w:webHidden/>
              </w:rPr>
              <w:tab/>
            </w:r>
            <w:r>
              <w:rPr>
                <w:noProof/>
                <w:webHidden/>
              </w:rPr>
              <w:fldChar w:fldCharType="begin"/>
            </w:r>
            <w:r>
              <w:rPr>
                <w:noProof/>
                <w:webHidden/>
              </w:rPr>
              <w:instrText xml:space="preserve"> PAGEREF _Toc155125501 \h </w:instrText>
            </w:r>
            <w:r>
              <w:rPr>
                <w:noProof/>
                <w:webHidden/>
              </w:rPr>
            </w:r>
            <w:r>
              <w:rPr>
                <w:noProof/>
                <w:webHidden/>
              </w:rPr>
              <w:fldChar w:fldCharType="separate"/>
            </w:r>
            <w:r>
              <w:rPr>
                <w:noProof/>
                <w:webHidden/>
              </w:rPr>
              <w:t>53</w:t>
            </w:r>
            <w:r>
              <w:rPr>
                <w:noProof/>
                <w:webHidden/>
              </w:rPr>
              <w:fldChar w:fldCharType="end"/>
            </w:r>
          </w:hyperlink>
        </w:p>
        <w:p w14:paraId="7AF311AA" w14:textId="22B02E16"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502" w:history="1">
            <w:r w:rsidRPr="00B348A8">
              <w:rPr>
                <w:rStyle w:val="Hyperlink"/>
                <w:noProof/>
              </w:rPr>
              <w:t>Chạy đơn điểm (MoveJ) (M528)</w:t>
            </w:r>
            <w:r>
              <w:rPr>
                <w:noProof/>
                <w:webHidden/>
              </w:rPr>
              <w:tab/>
            </w:r>
            <w:r>
              <w:rPr>
                <w:noProof/>
                <w:webHidden/>
              </w:rPr>
              <w:fldChar w:fldCharType="begin"/>
            </w:r>
            <w:r>
              <w:rPr>
                <w:noProof/>
                <w:webHidden/>
              </w:rPr>
              <w:instrText xml:space="preserve"> PAGEREF _Toc155125502 \h </w:instrText>
            </w:r>
            <w:r>
              <w:rPr>
                <w:noProof/>
                <w:webHidden/>
              </w:rPr>
            </w:r>
            <w:r>
              <w:rPr>
                <w:noProof/>
                <w:webHidden/>
              </w:rPr>
              <w:fldChar w:fldCharType="separate"/>
            </w:r>
            <w:r>
              <w:rPr>
                <w:noProof/>
                <w:webHidden/>
              </w:rPr>
              <w:t>53</w:t>
            </w:r>
            <w:r>
              <w:rPr>
                <w:noProof/>
                <w:webHidden/>
              </w:rPr>
              <w:fldChar w:fldCharType="end"/>
            </w:r>
          </w:hyperlink>
        </w:p>
        <w:p w14:paraId="59F9B02D" w14:textId="3B74E6F8"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503" w:history="1">
            <w:r w:rsidRPr="00B348A8">
              <w:rPr>
                <w:rStyle w:val="Hyperlink"/>
                <w:noProof/>
              </w:rPr>
              <w:t>Chạy đa điểm (MoveL, MoveC) (M530)</w:t>
            </w:r>
            <w:r>
              <w:rPr>
                <w:noProof/>
                <w:webHidden/>
              </w:rPr>
              <w:tab/>
            </w:r>
            <w:r>
              <w:rPr>
                <w:noProof/>
                <w:webHidden/>
              </w:rPr>
              <w:fldChar w:fldCharType="begin"/>
            </w:r>
            <w:r>
              <w:rPr>
                <w:noProof/>
                <w:webHidden/>
              </w:rPr>
              <w:instrText xml:space="preserve"> PAGEREF _Toc155125503 \h </w:instrText>
            </w:r>
            <w:r>
              <w:rPr>
                <w:noProof/>
                <w:webHidden/>
              </w:rPr>
            </w:r>
            <w:r>
              <w:rPr>
                <w:noProof/>
                <w:webHidden/>
              </w:rPr>
              <w:fldChar w:fldCharType="separate"/>
            </w:r>
            <w:r>
              <w:rPr>
                <w:noProof/>
                <w:webHidden/>
              </w:rPr>
              <w:t>53</w:t>
            </w:r>
            <w:r>
              <w:rPr>
                <w:noProof/>
                <w:webHidden/>
              </w:rPr>
              <w:fldChar w:fldCharType="end"/>
            </w:r>
          </w:hyperlink>
        </w:p>
        <w:p w14:paraId="5AE88D48" w14:textId="1916B9C7"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504" w:history="1">
            <w:r w:rsidRPr="00B348A8">
              <w:rPr>
                <w:rStyle w:val="Hyperlink"/>
                <w:noProof/>
              </w:rPr>
              <w:t>CHƯƠNG 6: ỨNG DỤNG GIÁM SÁT VÀ ĐIỀU KHIỂN</w:t>
            </w:r>
            <w:r>
              <w:rPr>
                <w:noProof/>
                <w:webHidden/>
              </w:rPr>
              <w:tab/>
            </w:r>
            <w:r>
              <w:rPr>
                <w:noProof/>
                <w:webHidden/>
              </w:rPr>
              <w:fldChar w:fldCharType="begin"/>
            </w:r>
            <w:r>
              <w:rPr>
                <w:noProof/>
                <w:webHidden/>
              </w:rPr>
              <w:instrText xml:space="preserve"> PAGEREF _Toc155125504 \h </w:instrText>
            </w:r>
            <w:r>
              <w:rPr>
                <w:noProof/>
                <w:webHidden/>
              </w:rPr>
            </w:r>
            <w:r>
              <w:rPr>
                <w:noProof/>
                <w:webHidden/>
              </w:rPr>
              <w:fldChar w:fldCharType="separate"/>
            </w:r>
            <w:r>
              <w:rPr>
                <w:noProof/>
                <w:webHidden/>
              </w:rPr>
              <w:t>55</w:t>
            </w:r>
            <w:r>
              <w:rPr>
                <w:noProof/>
                <w:webHidden/>
              </w:rPr>
              <w:fldChar w:fldCharType="end"/>
            </w:r>
          </w:hyperlink>
        </w:p>
        <w:p w14:paraId="2680E251" w14:textId="436371A6" w:rsidR="00C308D2" w:rsidRDefault="00C308D2">
          <w:pPr>
            <w:pStyle w:val="TOC2"/>
            <w:tabs>
              <w:tab w:val="right" w:leader="dot" w:pos="9627"/>
            </w:tabs>
            <w:rPr>
              <w:rFonts w:eastAsiaTheme="minorEastAsia"/>
              <w:noProof/>
              <w:lang w:val="vi-VN" w:eastAsia="vi-VN"/>
            </w:rPr>
          </w:pPr>
          <w:hyperlink w:anchor="_Toc155125505" w:history="1">
            <w:r w:rsidRPr="00B348A8">
              <w:rPr>
                <w:rStyle w:val="Hyperlink"/>
                <w:noProof/>
              </w:rPr>
              <w:t>6.1. Thiết kế giao diện điều khiển bằng C#</w:t>
            </w:r>
            <w:r>
              <w:rPr>
                <w:noProof/>
                <w:webHidden/>
              </w:rPr>
              <w:tab/>
            </w:r>
            <w:r>
              <w:rPr>
                <w:noProof/>
                <w:webHidden/>
              </w:rPr>
              <w:fldChar w:fldCharType="begin"/>
            </w:r>
            <w:r>
              <w:rPr>
                <w:noProof/>
                <w:webHidden/>
              </w:rPr>
              <w:instrText xml:space="preserve"> PAGEREF _Toc155125505 \h </w:instrText>
            </w:r>
            <w:r>
              <w:rPr>
                <w:noProof/>
                <w:webHidden/>
              </w:rPr>
            </w:r>
            <w:r>
              <w:rPr>
                <w:noProof/>
                <w:webHidden/>
              </w:rPr>
              <w:fldChar w:fldCharType="separate"/>
            </w:r>
            <w:r>
              <w:rPr>
                <w:noProof/>
                <w:webHidden/>
              </w:rPr>
              <w:t>55</w:t>
            </w:r>
            <w:r>
              <w:rPr>
                <w:noProof/>
                <w:webHidden/>
              </w:rPr>
              <w:fldChar w:fldCharType="end"/>
            </w:r>
          </w:hyperlink>
        </w:p>
        <w:p w14:paraId="39770B21" w14:textId="14876059" w:rsidR="00C308D2" w:rsidRDefault="00C308D2">
          <w:pPr>
            <w:pStyle w:val="TOC2"/>
            <w:tabs>
              <w:tab w:val="right" w:leader="dot" w:pos="9627"/>
            </w:tabs>
            <w:rPr>
              <w:rFonts w:eastAsiaTheme="minorEastAsia"/>
              <w:noProof/>
              <w:lang w:val="vi-VN" w:eastAsia="vi-VN"/>
            </w:rPr>
          </w:pPr>
          <w:hyperlink w:anchor="_Toc155125506" w:history="1">
            <w:r w:rsidRPr="00B348A8">
              <w:rPr>
                <w:rStyle w:val="Hyperlink"/>
                <w:noProof/>
              </w:rPr>
              <w:t>6.1.1. Tổng quan giao diện chính</w:t>
            </w:r>
            <w:r>
              <w:rPr>
                <w:noProof/>
                <w:webHidden/>
              </w:rPr>
              <w:tab/>
            </w:r>
            <w:r>
              <w:rPr>
                <w:noProof/>
                <w:webHidden/>
              </w:rPr>
              <w:fldChar w:fldCharType="begin"/>
            </w:r>
            <w:r>
              <w:rPr>
                <w:noProof/>
                <w:webHidden/>
              </w:rPr>
              <w:instrText xml:space="preserve"> PAGEREF _Toc155125506 \h </w:instrText>
            </w:r>
            <w:r>
              <w:rPr>
                <w:noProof/>
                <w:webHidden/>
              </w:rPr>
            </w:r>
            <w:r>
              <w:rPr>
                <w:noProof/>
                <w:webHidden/>
              </w:rPr>
              <w:fldChar w:fldCharType="separate"/>
            </w:r>
            <w:r>
              <w:rPr>
                <w:noProof/>
                <w:webHidden/>
              </w:rPr>
              <w:t>55</w:t>
            </w:r>
            <w:r>
              <w:rPr>
                <w:noProof/>
                <w:webHidden/>
              </w:rPr>
              <w:fldChar w:fldCharType="end"/>
            </w:r>
          </w:hyperlink>
        </w:p>
        <w:p w14:paraId="26F2B254" w14:textId="6CE65E76" w:rsidR="00C308D2" w:rsidRDefault="00C308D2">
          <w:pPr>
            <w:pStyle w:val="TOC2"/>
            <w:tabs>
              <w:tab w:val="right" w:leader="dot" w:pos="9627"/>
            </w:tabs>
            <w:rPr>
              <w:rFonts w:eastAsiaTheme="minorEastAsia"/>
              <w:noProof/>
              <w:lang w:val="vi-VN" w:eastAsia="vi-VN"/>
            </w:rPr>
          </w:pPr>
          <w:hyperlink w:anchor="_Toc155125507" w:history="1">
            <w:r w:rsidRPr="00B348A8">
              <w:rPr>
                <w:rStyle w:val="Hyperlink"/>
                <w:noProof/>
              </w:rPr>
              <w:t>6.1.2. Kết nối với PLC từ máy tính</w:t>
            </w:r>
            <w:r>
              <w:rPr>
                <w:noProof/>
                <w:webHidden/>
              </w:rPr>
              <w:tab/>
            </w:r>
            <w:r>
              <w:rPr>
                <w:noProof/>
                <w:webHidden/>
              </w:rPr>
              <w:fldChar w:fldCharType="begin"/>
            </w:r>
            <w:r>
              <w:rPr>
                <w:noProof/>
                <w:webHidden/>
              </w:rPr>
              <w:instrText xml:space="preserve"> PAGEREF _Toc155125507 \h </w:instrText>
            </w:r>
            <w:r>
              <w:rPr>
                <w:noProof/>
                <w:webHidden/>
              </w:rPr>
            </w:r>
            <w:r>
              <w:rPr>
                <w:noProof/>
                <w:webHidden/>
              </w:rPr>
              <w:fldChar w:fldCharType="separate"/>
            </w:r>
            <w:r>
              <w:rPr>
                <w:noProof/>
                <w:webHidden/>
              </w:rPr>
              <w:t>56</w:t>
            </w:r>
            <w:r>
              <w:rPr>
                <w:noProof/>
                <w:webHidden/>
              </w:rPr>
              <w:fldChar w:fldCharType="end"/>
            </w:r>
          </w:hyperlink>
        </w:p>
        <w:p w14:paraId="47B002FA" w14:textId="4320C858" w:rsidR="00C308D2" w:rsidRDefault="00C308D2">
          <w:pPr>
            <w:pStyle w:val="TOC2"/>
            <w:tabs>
              <w:tab w:val="right" w:leader="dot" w:pos="9627"/>
            </w:tabs>
            <w:rPr>
              <w:rFonts w:eastAsiaTheme="minorEastAsia"/>
              <w:noProof/>
              <w:lang w:val="vi-VN" w:eastAsia="vi-VN"/>
            </w:rPr>
          </w:pPr>
          <w:hyperlink w:anchor="_Toc155125508" w:history="1">
            <w:r w:rsidRPr="00B348A8">
              <w:rPr>
                <w:rStyle w:val="Hyperlink"/>
                <w:noProof/>
              </w:rPr>
              <w:t>6.1.3. Đọc giá trị góc trả về từ PLC</w:t>
            </w:r>
            <w:r>
              <w:rPr>
                <w:noProof/>
                <w:webHidden/>
              </w:rPr>
              <w:tab/>
            </w:r>
            <w:r>
              <w:rPr>
                <w:noProof/>
                <w:webHidden/>
              </w:rPr>
              <w:fldChar w:fldCharType="begin"/>
            </w:r>
            <w:r>
              <w:rPr>
                <w:noProof/>
                <w:webHidden/>
              </w:rPr>
              <w:instrText xml:space="preserve"> PAGEREF _Toc155125508 \h </w:instrText>
            </w:r>
            <w:r>
              <w:rPr>
                <w:noProof/>
                <w:webHidden/>
              </w:rPr>
            </w:r>
            <w:r>
              <w:rPr>
                <w:noProof/>
                <w:webHidden/>
              </w:rPr>
              <w:fldChar w:fldCharType="separate"/>
            </w:r>
            <w:r>
              <w:rPr>
                <w:noProof/>
                <w:webHidden/>
              </w:rPr>
              <w:t>57</w:t>
            </w:r>
            <w:r>
              <w:rPr>
                <w:noProof/>
                <w:webHidden/>
              </w:rPr>
              <w:fldChar w:fldCharType="end"/>
            </w:r>
          </w:hyperlink>
        </w:p>
        <w:p w14:paraId="466F0F14" w14:textId="455AE418" w:rsidR="00C308D2" w:rsidRDefault="00C308D2">
          <w:pPr>
            <w:pStyle w:val="TOC2"/>
            <w:tabs>
              <w:tab w:val="right" w:leader="dot" w:pos="9627"/>
            </w:tabs>
            <w:rPr>
              <w:rFonts w:eastAsiaTheme="minorEastAsia"/>
              <w:noProof/>
              <w:lang w:val="vi-VN" w:eastAsia="vi-VN"/>
            </w:rPr>
          </w:pPr>
          <w:hyperlink w:anchor="_Toc155125509" w:history="1">
            <w:r w:rsidRPr="00B348A8">
              <w:rPr>
                <w:rStyle w:val="Hyperlink"/>
                <w:noProof/>
              </w:rPr>
              <w:t>6.1.4. Gửi câu lệnh điều khiển xuống PLC</w:t>
            </w:r>
            <w:r>
              <w:rPr>
                <w:noProof/>
                <w:webHidden/>
              </w:rPr>
              <w:tab/>
            </w:r>
            <w:r>
              <w:rPr>
                <w:noProof/>
                <w:webHidden/>
              </w:rPr>
              <w:fldChar w:fldCharType="begin"/>
            </w:r>
            <w:r>
              <w:rPr>
                <w:noProof/>
                <w:webHidden/>
              </w:rPr>
              <w:instrText xml:space="preserve"> PAGEREF _Toc155125509 \h </w:instrText>
            </w:r>
            <w:r>
              <w:rPr>
                <w:noProof/>
                <w:webHidden/>
              </w:rPr>
            </w:r>
            <w:r>
              <w:rPr>
                <w:noProof/>
                <w:webHidden/>
              </w:rPr>
              <w:fldChar w:fldCharType="separate"/>
            </w:r>
            <w:r>
              <w:rPr>
                <w:noProof/>
                <w:webHidden/>
              </w:rPr>
              <w:t>58</w:t>
            </w:r>
            <w:r>
              <w:rPr>
                <w:noProof/>
                <w:webHidden/>
              </w:rPr>
              <w:fldChar w:fldCharType="end"/>
            </w:r>
          </w:hyperlink>
        </w:p>
        <w:p w14:paraId="2DA25F70" w14:textId="6C43966E" w:rsidR="00C308D2" w:rsidRDefault="00C308D2">
          <w:pPr>
            <w:pStyle w:val="TOC2"/>
            <w:tabs>
              <w:tab w:val="right" w:leader="dot" w:pos="9627"/>
            </w:tabs>
            <w:rPr>
              <w:rFonts w:eastAsiaTheme="minorEastAsia"/>
              <w:noProof/>
              <w:lang w:val="vi-VN" w:eastAsia="vi-VN"/>
            </w:rPr>
          </w:pPr>
          <w:hyperlink w:anchor="_Toc155125510" w:history="1">
            <w:r w:rsidRPr="00B348A8">
              <w:rPr>
                <w:rStyle w:val="Hyperlink"/>
                <w:noProof/>
              </w:rPr>
              <w:t>6.1.5. Kết nối với MATLAB để thực hiện xử lí dữ liệu góc</w:t>
            </w:r>
            <w:r>
              <w:rPr>
                <w:noProof/>
                <w:webHidden/>
              </w:rPr>
              <w:tab/>
            </w:r>
            <w:r>
              <w:rPr>
                <w:noProof/>
                <w:webHidden/>
              </w:rPr>
              <w:fldChar w:fldCharType="begin"/>
            </w:r>
            <w:r>
              <w:rPr>
                <w:noProof/>
                <w:webHidden/>
              </w:rPr>
              <w:instrText xml:space="preserve"> PAGEREF _Toc155125510 \h </w:instrText>
            </w:r>
            <w:r>
              <w:rPr>
                <w:noProof/>
                <w:webHidden/>
              </w:rPr>
            </w:r>
            <w:r>
              <w:rPr>
                <w:noProof/>
                <w:webHidden/>
              </w:rPr>
              <w:fldChar w:fldCharType="separate"/>
            </w:r>
            <w:r>
              <w:rPr>
                <w:noProof/>
                <w:webHidden/>
              </w:rPr>
              <w:t>59</w:t>
            </w:r>
            <w:r>
              <w:rPr>
                <w:noProof/>
                <w:webHidden/>
              </w:rPr>
              <w:fldChar w:fldCharType="end"/>
            </w:r>
          </w:hyperlink>
        </w:p>
        <w:p w14:paraId="4934181D" w14:textId="5CA3EE06" w:rsidR="00C308D2" w:rsidRDefault="00C308D2">
          <w:pPr>
            <w:pStyle w:val="TOC1"/>
            <w:tabs>
              <w:tab w:val="left" w:pos="660"/>
              <w:tab w:val="right" w:leader="dot" w:pos="9627"/>
            </w:tabs>
            <w:rPr>
              <w:rFonts w:asciiTheme="minorHAnsi" w:eastAsiaTheme="minorEastAsia" w:hAnsiTheme="minorHAnsi"/>
              <w:noProof/>
              <w:color w:val="auto"/>
              <w:sz w:val="22"/>
              <w:lang w:val="vi-VN" w:eastAsia="vi-VN"/>
            </w:rPr>
          </w:pPr>
          <w:hyperlink w:anchor="_Toc155125511" w:history="1">
            <w:r w:rsidRPr="00B348A8">
              <w:rPr>
                <w:rStyle w:val="Hyperlink"/>
                <w:noProof/>
              </w:rPr>
              <w:t>6.2</w:t>
            </w:r>
            <w:r>
              <w:rPr>
                <w:rFonts w:asciiTheme="minorHAnsi" w:eastAsiaTheme="minorEastAsia" w:hAnsiTheme="minorHAnsi"/>
                <w:noProof/>
                <w:color w:val="auto"/>
                <w:sz w:val="22"/>
                <w:lang w:val="vi-VN" w:eastAsia="vi-VN"/>
              </w:rPr>
              <w:tab/>
            </w:r>
            <w:r w:rsidRPr="00B348A8">
              <w:rPr>
                <w:rStyle w:val="Hyperlink"/>
                <w:noProof/>
              </w:rPr>
              <w:t>Thiết kế giao diện giám sát bằng MATLAB</w:t>
            </w:r>
            <w:r>
              <w:rPr>
                <w:noProof/>
                <w:webHidden/>
              </w:rPr>
              <w:tab/>
            </w:r>
            <w:r>
              <w:rPr>
                <w:noProof/>
                <w:webHidden/>
              </w:rPr>
              <w:fldChar w:fldCharType="begin"/>
            </w:r>
            <w:r>
              <w:rPr>
                <w:noProof/>
                <w:webHidden/>
              </w:rPr>
              <w:instrText xml:space="preserve"> PAGEREF _Toc155125511 \h </w:instrText>
            </w:r>
            <w:r>
              <w:rPr>
                <w:noProof/>
                <w:webHidden/>
              </w:rPr>
            </w:r>
            <w:r>
              <w:rPr>
                <w:noProof/>
                <w:webHidden/>
              </w:rPr>
              <w:fldChar w:fldCharType="separate"/>
            </w:r>
            <w:r>
              <w:rPr>
                <w:noProof/>
                <w:webHidden/>
              </w:rPr>
              <w:t>60</w:t>
            </w:r>
            <w:r>
              <w:rPr>
                <w:noProof/>
                <w:webHidden/>
              </w:rPr>
              <w:fldChar w:fldCharType="end"/>
            </w:r>
          </w:hyperlink>
        </w:p>
        <w:p w14:paraId="6E8DF4DD" w14:textId="6668506C"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512" w:history="1">
            <w:r w:rsidRPr="00B348A8">
              <w:rPr>
                <w:rStyle w:val="Hyperlink"/>
                <w:noProof/>
              </w:rPr>
              <w:t>6.2.1. Tổng quan về giao diện giám sát trên MATLAB</w:t>
            </w:r>
            <w:r>
              <w:rPr>
                <w:noProof/>
                <w:webHidden/>
              </w:rPr>
              <w:tab/>
            </w:r>
            <w:r>
              <w:rPr>
                <w:noProof/>
                <w:webHidden/>
              </w:rPr>
              <w:fldChar w:fldCharType="begin"/>
            </w:r>
            <w:r>
              <w:rPr>
                <w:noProof/>
                <w:webHidden/>
              </w:rPr>
              <w:instrText xml:space="preserve"> PAGEREF _Toc155125512 \h </w:instrText>
            </w:r>
            <w:r>
              <w:rPr>
                <w:noProof/>
                <w:webHidden/>
              </w:rPr>
            </w:r>
            <w:r>
              <w:rPr>
                <w:noProof/>
                <w:webHidden/>
              </w:rPr>
              <w:fldChar w:fldCharType="separate"/>
            </w:r>
            <w:r>
              <w:rPr>
                <w:noProof/>
                <w:webHidden/>
              </w:rPr>
              <w:t>60</w:t>
            </w:r>
            <w:r>
              <w:rPr>
                <w:noProof/>
                <w:webHidden/>
              </w:rPr>
              <w:fldChar w:fldCharType="end"/>
            </w:r>
          </w:hyperlink>
        </w:p>
        <w:p w14:paraId="56F7A471" w14:textId="0BA919CF"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513" w:history="1">
            <w:r w:rsidRPr="00B348A8">
              <w:rPr>
                <w:rStyle w:val="Hyperlink"/>
                <w:noProof/>
              </w:rPr>
              <w:t>6.2.2. Giao thức truyền và nhận thông tin từ C#</w:t>
            </w:r>
            <w:r>
              <w:rPr>
                <w:noProof/>
                <w:webHidden/>
              </w:rPr>
              <w:tab/>
            </w:r>
            <w:r>
              <w:rPr>
                <w:noProof/>
                <w:webHidden/>
              </w:rPr>
              <w:fldChar w:fldCharType="begin"/>
            </w:r>
            <w:r>
              <w:rPr>
                <w:noProof/>
                <w:webHidden/>
              </w:rPr>
              <w:instrText xml:space="preserve"> PAGEREF _Toc155125513 \h </w:instrText>
            </w:r>
            <w:r>
              <w:rPr>
                <w:noProof/>
                <w:webHidden/>
              </w:rPr>
            </w:r>
            <w:r>
              <w:rPr>
                <w:noProof/>
                <w:webHidden/>
              </w:rPr>
              <w:fldChar w:fldCharType="separate"/>
            </w:r>
            <w:r>
              <w:rPr>
                <w:noProof/>
                <w:webHidden/>
              </w:rPr>
              <w:t>60</w:t>
            </w:r>
            <w:r>
              <w:rPr>
                <w:noProof/>
                <w:webHidden/>
              </w:rPr>
              <w:fldChar w:fldCharType="end"/>
            </w:r>
          </w:hyperlink>
        </w:p>
        <w:p w14:paraId="756C5B17" w14:textId="32657BBE" w:rsidR="00C308D2" w:rsidRDefault="00C308D2">
          <w:pPr>
            <w:pStyle w:val="TOC1"/>
            <w:tabs>
              <w:tab w:val="left" w:pos="880"/>
              <w:tab w:val="right" w:leader="dot" w:pos="9627"/>
            </w:tabs>
            <w:rPr>
              <w:rFonts w:asciiTheme="minorHAnsi" w:eastAsiaTheme="minorEastAsia" w:hAnsiTheme="minorHAnsi"/>
              <w:noProof/>
              <w:color w:val="auto"/>
              <w:sz w:val="22"/>
              <w:lang w:val="vi-VN" w:eastAsia="vi-VN"/>
            </w:rPr>
          </w:pPr>
          <w:hyperlink w:anchor="_Toc155125514" w:history="1">
            <w:r w:rsidRPr="00B348A8">
              <w:rPr>
                <w:rStyle w:val="Hyperlink"/>
                <w:noProof/>
              </w:rPr>
              <w:t>6.2.3.</w:t>
            </w:r>
            <w:r>
              <w:rPr>
                <w:rFonts w:asciiTheme="minorHAnsi" w:eastAsiaTheme="minorEastAsia" w:hAnsiTheme="minorHAnsi"/>
                <w:noProof/>
                <w:color w:val="auto"/>
                <w:sz w:val="22"/>
                <w:lang w:val="vi-VN" w:eastAsia="vi-VN"/>
              </w:rPr>
              <w:tab/>
            </w:r>
            <w:r w:rsidRPr="00B348A8">
              <w:rPr>
                <w:rStyle w:val="Hyperlink"/>
                <w:noProof/>
              </w:rPr>
              <w:t>Thể hiện hình dáng robot thực tế theo thời gian thực</w:t>
            </w:r>
            <w:r>
              <w:rPr>
                <w:noProof/>
                <w:webHidden/>
              </w:rPr>
              <w:tab/>
            </w:r>
            <w:r>
              <w:rPr>
                <w:noProof/>
                <w:webHidden/>
              </w:rPr>
              <w:fldChar w:fldCharType="begin"/>
            </w:r>
            <w:r>
              <w:rPr>
                <w:noProof/>
                <w:webHidden/>
              </w:rPr>
              <w:instrText xml:space="preserve"> PAGEREF _Toc155125514 \h </w:instrText>
            </w:r>
            <w:r>
              <w:rPr>
                <w:noProof/>
                <w:webHidden/>
              </w:rPr>
            </w:r>
            <w:r>
              <w:rPr>
                <w:noProof/>
                <w:webHidden/>
              </w:rPr>
              <w:fldChar w:fldCharType="separate"/>
            </w:r>
            <w:r>
              <w:rPr>
                <w:noProof/>
                <w:webHidden/>
              </w:rPr>
              <w:t>61</w:t>
            </w:r>
            <w:r>
              <w:rPr>
                <w:noProof/>
                <w:webHidden/>
              </w:rPr>
              <w:fldChar w:fldCharType="end"/>
            </w:r>
          </w:hyperlink>
        </w:p>
        <w:p w14:paraId="58EF6B9A" w14:textId="5EA49404"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515" w:history="1">
            <w:r w:rsidRPr="00B348A8">
              <w:rPr>
                <w:rStyle w:val="Hyperlink"/>
                <w:noProof/>
              </w:rPr>
              <w:t>6.2.4. Vẽ đồ thị vị trí các góc, vị trí khâu chấp hành cuối và hỗ trợ xuất file data</w:t>
            </w:r>
            <w:r>
              <w:rPr>
                <w:noProof/>
                <w:webHidden/>
              </w:rPr>
              <w:tab/>
            </w:r>
            <w:r>
              <w:rPr>
                <w:noProof/>
                <w:webHidden/>
              </w:rPr>
              <w:fldChar w:fldCharType="begin"/>
            </w:r>
            <w:r>
              <w:rPr>
                <w:noProof/>
                <w:webHidden/>
              </w:rPr>
              <w:instrText xml:space="preserve"> PAGEREF _Toc155125515 \h </w:instrText>
            </w:r>
            <w:r>
              <w:rPr>
                <w:noProof/>
                <w:webHidden/>
              </w:rPr>
            </w:r>
            <w:r>
              <w:rPr>
                <w:noProof/>
                <w:webHidden/>
              </w:rPr>
              <w:fldChar w:fldCharType="separate"/>
            </w:r>
            <w:r>
              <w:rPr>
                <w:noProof/>
                <w:webHidden/>
              </w:rPr>
              <w:t>61</w:t>
            </w:r>
            <w:r>
              <w:rPr>
                <w:noProof/>
                <w:webHidden/>
              </w:rPr>
              <w:fldChar w:fldCharType="end"/>
            </w:r>
          </w:hyperlink>
        </w:p>
        <w:p w14:paraId="73FFE2A9" w14:textId="4464B65C"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516" w:history="1">
            <w:r w:rsidRPr="00B348A8">
              <w:rPr>
                <w:rStyle w:val="Hyperlink"/>
                <w:noProof/>
              </w:rPr>
              <w:t>CHƯƠNG 7: THỰC NGHIỆM VÀ PHÂN TÍCH KẾT QUẢ</w:t>
            </w:r>
            <w:r>
              <w:rPr>
                <w:noProof/>
                <w:webHidden/>
              </w:rPr>
              <w:tab/>
            </w:r>
            <w:r>
              <w:rPr>
                <w:noProof/>
                <w:webHidden/>
              </w:rPr>
              <w:fldChar w:fldCharType="begin"/>
            </w:r>
            <w:r>
              <w:rPr>
                <w:noProof/>
                <w:webHidden/>
              </w:rPr>
              <w:instrText xml:space="preserve"> PAGEREF _Toc155125516 \h </w:instrText>
            </w:r>
            <w:r>
              <w:rPr>
                <w:noProof/>
                <w:webHidden/>
              </w:rPr>
            </w:r>
            <w:r>
              <w:rPr>
                <w:noProof/>
                <w:webHidden/>
              </w:rPr>
              <w:fldChar w:fldCharType="separate"/>
            </w:r>
            <w:r>
              <w:rPr>
                <w:noProof/>
                <w:webHidden/>
              </w:rPr>
              <w:t>63</w:t>
            </w:r>
            <w:r>
              <w:rPr>
                <w:noProof/>
                <w:webHidden/>
              </w:rPr>
              <w:fldChar w:fldCharType="end"/>
            </w:r>
          </w:hyperlink>
        </w:p>
        <w:p w14:paraId="3AA766EE" w14:textId="74266ED7" w:rsidR="00C308D2" w:rsidRDefault="00C308D2">
          <w:pPr>
            <w:pStyle w:val="TOC1"/>
            <w:tabs>
              <w:tab w:val="left" w:pos="440"/>
              <w:tab w:val="right" w:leader="dot" w:pos="9627"/>
            </w:tabs>
            <w:rPr>
              <w:rFonts w:asciiTheme="minorHAnsi" w:eastAsiaTheme="minorEastAsia" w:hAnsiTheme="minorHAnsi"/>
              <w:noProof/>
              <w:color w:val="auto"/>
              <w:sz w:val="22"/>
              <w:lang w:val="vi-VN" w:eastAsia="vi-VN"/>
            </w:rPr>
          </w:pPr>
          <w:hyperlink w:anchor="_Toc155125517" w:history="1">
            <w:r w:rsidRPr="00B348A8">
              <w:rPr>
                <w:rStyle w:val="Hyperlink"/>
                <w:noProof/>
              </w:rPr>
              <w:t>-</w:t>
            </w:r>
            <w:r>
              <w:rPr>
                <w:rFonts w:asciiTheme="minorHAnsi" w:eastAsiaTheme="minorEastAsia" w:hAnsiTheme="minorHAnsi"/>
                <w:noProof/>
                <w:color w:val="auto"/>
                <w:sz w:val="22"/>
                <w:lang w:val="vi-VN" w:eastAsia="vi-VN"/>
              </w:rPr>
              <w:tab/>
            </w:r>
            <w:r w:rsidRPr="00B348A8">
              <w:rPr>
                <w:rStyle w:val="Hyperlink"/>
                <w:noProof/>
              </w:rPr>
              <w:t>Thi công cơ khí</w:t>
            </w:r>
            <w:r>
              <w:rPr>
                <w:noProof/>
                <w:webHidden/>
              </w:rPr>
              <w:tab/>
            </w:r>
            <w:r>
              <w:rPr>
                <w:noProof/>
                <w:webHidden/>
              </w:rPr>
              <w:fldChar w:fldCharType="begin"/>
            </w:r>
            <w:r>
              <w:rPr>
                <w:noProof/>
                <w:webHidden/>
              </w:rPr>
              <w:instrText xml:space="preserve"> PAGEREF _Toc155125517 \h </w:instrText>
            </w:r>
            <w:r>
              <w:rPr>
                <w:noProof/>
                <w:webHidden/>
              </w:rPr>
            </w:r>
            <w:r>
              <w:rPr>
                <w:noProof/>
                <w:webHidden/>
              </w:rPr>
              <w:fldChar w:fldCharType="separate"/>
            </w:r>
            <w:r>
              <w:rPr>
                <w:noProof/>
                <w:webHidden/>
              </w:rPr>
              <w:t>63</w:t>
            </w:r>
            <w:r>
              <w:rPr>
                <w:noProof/>
                <w:webHidden/>
              </w:rPr>
              <w:fldChar w:fldCharType="end"/>
            </w:r>
          </w:hyperlink>
        </w:p>
        <w:p w14:paraId="432483EA" w14:textId="66BB9983" w:rsidR="00C308D2" w:rsidRDefault="00C308D2">
          <w:pPr>
            <w:pStyle w:val="TOC1"/>
            <w:tabs>
              <w:tab w:val="right" w:leader="dot" w:pos="9627"/>
            </w:tabs>
            <w:rPr>
              <w:rFonts w:asciiTheme="minorHAnsi" w:eastAsiaTheme="minorEastAsia" w:hAnsiTheme="minorHAnsi"/>
              <w:noProof/>
              <w:color w:val="auto"/>
              <w:sz w:val="22"/>
              <w:lang w:val="vi-VN" w:eastAsia="vi-VN"/>
            </w:rPr>
          </w:pPr>
          <w:hyperlink w:anchor="_Toc155125518" w:history="1">
            <w:r w:rsidRPr="00B348A8">
              <w:rPr>
                <w:rStyle w:val="Hyperlink"/>
                <w:noProof/>
              </w:rPr>
              <w:t>CHƯƠNG 8: KẾT LUẬN</w:t>
            </w:r>
            <w:r>
              <w:rPr>
                <w:noProof/>
                <w:webHidden/>
              </w:rPr>
              <w:tab/>
            </w:r>
            <w:r>
              <w:rPr>
                <w:noProof/>
                <w:webHidden/>
              </w:rPr>
              <w:fldChar w:fldCharType="begin"/>
            </w:r>
            <w:r>
              <w:rPr>
                <w:noProof/>
                <w:webHidden/>
              </w:rPr>
              <w:instrText xml:space="preserve"> PAGEREF _Toc155125518 \h </w:instrText>
            </w:r>
            <w:r>
              <w:rPr>
                <w:noProof/>
                <w:webHidden/>
              </w:rPr>
            </w:r>
            <w:r>
              <w:rPr>
                <w:noProof/>
                <w:webHidden/>
              </w:rPr>
              <w:fldChar w:fldCharType="separate"/>
            </w:r>
            <w:r>
              <w:rPr>
                <w:noProof/>
                <w:webHidden/>
              </w:rPr>
              <w:t>70</w:t>
            </w:r>
            <w:r>
              <w:rPr>
                <w:noProof/>
                <w:webHidden/>
              </w:rPr>
              <w:fldChar w:fldCharType="end"/>
            </w:r>
          </w:hyperlink>
        </w:p>
        <w:p w14:paraId="021609C7" w14:textId="6AE57E79" w:rsidR="00082DAB" w:rsidRDefault="00082DAB">
          <w:r>
            <w:rPr>
              <w:b/>
              <w:bCs/>
              <w:noProof/>
            </w:rPr>
            <w:fldChar w:fldCharType="end"/>
          </w:r>
        </w:p>
      </w:sdtContent>
    </w:sdt>
    <w:p w14:paraId="30347700" w14:textId="460FE900" w:rsidR="00C74566" w:rsidRDefault="00C74566" w:rsidP="00C1547D">
      <w:pPr>
        <w:rPr>
          <w:rFonts w:ascii="Times New Roman" w:hAnsi="Times New Roman" w:cs="Times New Roman"/>
          <w:sz w:val="26"/>
          <w:szCs w:val="26"/>
          <w:lang w:val="vi-VN"/>
        </w:rPr>
        <w:sectPr w:rsidR="00C74566" w:rsidSect="00357A11">
          <w:footerReference w:type="default" r:id="rId11"/>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13" w:name="_Toc140531607"/>
      <w:bookmarkStart w:id="14" w:name="_Toc155125463"/>
      <w:r>
        <w:t>CHƯƠNG 1: GIỚI THIỆU</w:t>
      </w:r>
      <w:bookmarkEnd w:id="13"/>
      <w:r w:rsidR="00312104">
        <w:rPr>
          <w:lang w:val="en-US"/>
        </w:rPr>
        <w:t xml:space="preserve"> CHUNG</w:t>
      </w:r>
      <w:bookmarkEnd w:id="14"/>
    </w:p>
    <w:p w14:paraId="5C947E45" w14:textId="77777777" w:rsidR="00427054" w:rsidRPr="00396E17" w:rsidRDefault="00427054" w:rsidP="00427054">
      <w:pPr>
        <w:pStyle w:val="DA30"/>
        <w:numPr>
          <w:ilvl w:val="0"/>
          <w:numId w:val="0"/>
        </w:numPr>
        <w:ind w:left="360"/>
        <w:rPr>
          <w:lang w:val="en-US"/>
        </w:rPr>
      </w:pPr>
      <w:bookmarkStart w:id="15" w:name="_Toc140531620"/>
      <w:bookmarkStart w:id="16" w:name="_Toc155125464"/>
      <w:r>
        <w:rPr>
          <w:lang w:val="en-US"/>
        </w:rPr>
        <w:t>1.1</w:t>
      </w:r>
      <w:bookmarkEnd w:id="15"/>
      <w:r>
        <w:rPr>
          <w:lang w:val="en-US"/>
        </w:rPr>
        <w:t>. Tính cấp thiết của đề tài</w:t>
      </w:r>
      <w:bookmarkEnd w:id="16"/>
    </w:p>
    <w:p w14:paraId="47BD1254"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ác động của cánh tay robot trong lĩnh vực sản xuất ngày càng mở ra nhiều triển vọng, với những ưu điểm đáng kể về chi phí, tăng cường năng suất và hiệu quả. Đối với nhiều doanh nghiệp, việc áp dụng cánh tay robot không chỉ giúp giảm chi phí lao động có kỹ năng thấp mà còn làm giảm thiểu lãng phí và sai sót mà con người có thể gặp phải.</w:t>
      </w:r>
    </w:p>
    <w:p w14:paraId="3B75049F"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rên nhiều lĩnh vực khác nhau, cánh tay robot có thể thay thế hoặc bổ sung cho các vị trí lao động mà doanh nghiệp đang tìm kiếm. Tuy nhiên, tình trạng thực tế là, cánh tay robot thường được nhập khẩu hoặc lắp ráp từ linh kiện nước ngoài khi sử dụng trong dây chuyền sản xuất tại Việt Nam. Các thương hiệu nổi tiếng như ABB, Fanuc, và Yaskawa thường chiếm lĩnh thị trường với các sản phẩm có khả năng tích hợp vào quy trình sản xuất cụ thể.</w:t>
      </w:r>
    </w:p>
    <w:p w14:paraId="133F1504" w14:textId="77777777" w:rsidR="00427054"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Xuất phát từ thực tế trên, nhóm nghiên cứu đã đặt mục tiêu phát triển một mô hình cánh tay robot</w:t>
      </w:r>
      <w:r>
        <w:rPr>
          <w:rFonts w:ascii="Times New Roman" w:hAnsi="Times New Roman" w:cs="Times New Roman"/>
          <w:sz w:val="26"/>
          <w:szCs w:val="26"/>
        </w:rPr>
        <w:t xml:space="preserve"> được sản xuất và phát triển tại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2. Mục tiêu của đề tài</w:t>
      </w:r>
    </w:p>
    <w:p w14:paraId="43E52328" w14:textId="77777777" w:rsidR="00427054" w:rsidRPr="001363D0" w:rsidRDefault="00427054" w:rsidP="007569EF">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L</w:t>
      </w:r>
      <w:r w:rsidRPr="001363D0">
        <w:rPr>
          <w:rFonts w:ascii="Times New Roman" w:hAnsi="Times New Roman" w:cs="Times New Roman"/>
          <w:b/>
          <w:bCs/>
          <w:sz w:val="26"/>
          <w:szCs w:val="26"/>
        </w:rPr>
        <w:t>í thuyết:</w:t>
      </w:r>
    </w:p>
    <w:p w14:paraId="4882919E" w14:textId="77777777" w:rsidR="00427054" w:rsidRPr="00E16121" w:rsidRDefault="00427054">
      <w:pPr>
        <w:pStyle w:val="ListParagraph"/>
        <w:numPr>
          <w:ilvl w:val="0"/>
          <w:numId w:val="7"/>
        </w:numPr>
        <w:spacing w:line="360" w:lineRule="auto"/>
        <w:ind w:left="1080"/>
        <w:jc w:val="both"/>
        <w:rPr>
          <w:rFonts w:ascii="Times New Roman" w:hAnsi="Times New Roman" w:cs="Times New Roman"/>
          <w:sz w:val="26"/>
          <w:szCs w:val="26"/>
        </w:rPr>
      </w:pPr>
      <w:r w:rsidRPr="00E16121">
        <w:rPr>
          <w:rFonts w:ascii="Times New Roman" w:hAnsi="Times New Roman" w:cs="Times New Roman"/>
          <w:sz w:val="26"/>
          <w:szCs w:val="26"/>
        </w:rPr>
        <w:t>Tính toán động học vị trí</w:t>
      </w:r>
      <w:r>
        <w:rPr>
          <w:rFonts w:ascii="Times New Roman" w:hAnsi="Times New Roman" w:cs="Times New Roman"/>
          <w:sz w:val="26"/>
          <w:szCs w:val="26"/>
        </w:rPr>
        <w:t>.</w:t>
      </w:r>
    </w:p>
    <w:p w14:paraId="54193D4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học vận tốc</w:t>
      </w:r>
      <w:r>
        <w:rPr>
          <w:rFonts w:ascii="Times New Roman" w:hAnsi="Times New Roman" w:cs="Times New Roman"/>
          <w:sz w:val="26"/>
          <w:szCs w:val="26"/>
        </w:rPr>
        <w:t>.</w:t>
      </w:r>
    </w:p>
    <w:p w14:paraId="6751AA2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lực học</w:t>
      </w:r>
      <w:r>
        <w:rPr>
          <w:rFonts w:ascii="Times New Roman" w:hAnsi="Times New Roman" w:cs="Times New Roman"/>
          <w:sz w:val="26"/>
          <w:szCs w:val="26"/>
        </w:rPr>
        <w:t>.</w:t>
      </w:r>
    </w:p>
    <w:p w14:paraId="42FAA68A"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quỹ đạo chuyển động cho đầu tay gắp</w:t>
      </w:r>
      <w:r>
        <w:rPr>
          <w:rFonts w:ascii="Times New Roman" w:hAnsi="Times New Roman" w:cs="Times New Roman"/>
          <w:sz w:val="26"/>
          <w:szCs w:val="26"/>
        </w:rPr>
        <w:t>.</w:t>
      </w:r>
    </w:p>
    <w:p w14:paraId="24D3D154"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cho đầu tay gắp</w:t>
      </w:r>
      <w:r>
        <w:rPr>
          <w:rFonts w:ascii="Times New Roman" w:hAnsi="Times New Roman" w:cs="Times New Roman"/>
          <w:sz w:val="26"/>
          <w:szCs w:val="26"/>
        </w:rPr>
        <w:t>.</w:t>
      </w:r>
    </w:p>
    <w:p w14:paraId="6D124B25" w14:textId="77777777" w:rsidR="00427054" w:rsidRPr="00B168A5" w:rsidRDefault="00427054" w:rsidP="007569EF">
      <w:pPr>
        <w:spacing w:line="360" w:lineRule="auto"/>
        <w:ind w:left="360" w:firstLine="360"/>
        <w:jc w:val="both"/>
        <w:rPr>
          <w:rFonts w:ascii="Times New Roman" w:hAnsi="Times New Roman" w:cs="Times New Roman"/>
          <w:b/>
          <w:bCs/>
          <w:sz w:val="26"/>
          <w:szCs w:val="26"/>
        </w:rPr>
      </w:pPr>
      <w:r w:rsidRPr="00B168A5">
        <w:rPr>
          <w:rFonts w:ascii="Times New Roman" w:hAnsi="Times New Roman" w:cs="Times New Roman"/>
          <w:b/>
          <w:bCs/>
          <w:sz w:val="26"/>
          <w:szCs w:val="26"/>
        </w:rPr>
        <w:t>Mô phỏng:</w:t>
      </w:r>
    </w:p>
    <w:p w14:paraId="71D9BD27" w14:textId="77777777" w:rsidR="00427054" w:rsidRPr="00CA6451" w:rsidRDefault="00427054">
      <w:pPr>
        <w:pStyle w:val="ListParagraph"/>
        <w:numPr>
          <w:ilvl w:val="0"/>
          <w:numId w:val="7"/>
        </w:numPr>
        <w:spacing w:line="360" w:lineRule="auto"/>
        <w:ind w:left="1080"/>
        <w:jc w:val="both"/>
        <w:rPr>
          <w:rFonts w:ascii="Times New Roman" w:hAnsi="Times New Roman" w:cs="Times New Roman"/>
          <w:sz w:val="26"/>
          <w:szCs w:val="26"/>
        </w:rPr>
      </w:pPr>
      <w:r w:rsidRPr="00CA6451">
        <w:rPr>
          <w:rFonts w:ascii="Times New Roman" w:hAnsi="Times New Roman" w:cs="Times New Roman"/>
          <w:sz w:val="26"/>
          <w:szCs w:val="26"/>
        </w:rPr>
        <w:t>Vẽ đồ thị</w:t>
      </w:r>
      <w:r>
        <w:rPr>
          <w:rFonts w:ascii="Times New Roman" w:hAnsi="Times New Roman" w:cs="Times New Roman"/>
          <w:sz w:val="26"/>
          <w:szCs w:val="26"/>
        </w:rPr>
        <w:t xml:space="preserve"> Matlab.</w:t>
      </w:r>
    </w:p>
    <w:p w14:paraId="493A84F7"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Mô phỏng vị trí</w:t>
      </w:r>
      <w:r>
        <w:rPr>
          <w:rFonts w:ascii="Times New Roman" w:hAnsi="Times New Roman" w:cs="Times New Roman"/>
          <w:sz w:val="26"/>
          <w:szCs w:val="26"/>
        </w:rPr>
        <w:t>.</w:t>
      </w:r>
    </w:p>
    <w:p w14:paraId="650BE50D"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Vẽ đồ thị vị trí</w:t>
      </w:r>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vận tốc</w:t>
      </w:r>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moment</w:t>
      </w:r>
      <w:r>
        <w:rPr>
          <w:rFonts w:ascii="Times New Roman" w:hAnsi="Times New Roman" w:cs="Times New Roman"/>
          <w:sz w:val="26"/>
          <w:szCs w:val="26"/>
        </w:rPr>
        <w:t>.</w:t>
      </w:r>
    </w:p>
    <w:p w14:paraId="77F9D82B" w14:textId="77777777" w:rsidR="00427054" w:rsidRPr="00F23E6C" w:rsidRDefault="00427054" w:rsidP="00427054">
      <w:pPr>
        <w:spacing w:line="360" w:lineRule="auto"/>
        <w:ind w:firstLine="360"/>
        <w:jc w:val="both"/>
        <w:rPr>
          <w:rFonts w:ascii="Times New Roman" w:hAnsi="Times New Roman" w:cs="Times New Roman"/>
          <w:b/>
          <w:bCs/>
          <w:sz w:val="26"/>
          <w:szCs w:val="26"/>
        </w:rPr>
      </w:pPr>
      <w:r w:rsidRPr="00F23E6C">
        <w:rPr>
          <w:rFonts w:ascii="Times New Roman" w:hAnsi="Times New Roman" w:cs="Times New Roman"/>
          <w:b/>
          <w:bCs/>
          <w:sz w:val="26"/>
          <w:szCs w:val="26"/>
        </w:rPr>
        <w:t>Thực tế:</w:t>
      </w:r>
    </w:p>
    <w:p w14:paraId="46E6E0D5"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Giao diện C#</w:t>
      </w:r>
      <w:r>
        <w:rPr>
          <w:rFonts w:ascii="Times New Roman" w:hAnsi="Times New Roman" w:cs="Times New Roman"/>
          <w:sz w:val="26"/>
          <w:szCs w:val="26"/>
        </w:rPr>
        <w:t xml:space="preserve"> tương tác giữa người dùng và Robot.</w:t>
      </w:r>
    </w:p>
    <w:p w14:paraId="224C24EC" w14:textId="77777777" w:rsidR="00427054" w:rsidRPr="000F38B4" w:rsidRDefault="00427054" w:rsidP="00427054">
      <w:pPr>
        <w:spacing w:line="360" w:lineRule="auto"/>
        <w:ind w:left="360"/>
        <w:jc w:val="both"/>
        <w:rPr>
          <w:rFonts w:ascii="Times New Roman" w:hAnsi="Times New Roman" w:cs="Times New Roman"/>
          <w:b/>
          <w:bCs/>
          <w:sz w:val="26"/>
          <w:szCs w:val="26"/>
        </w:rPr>
      </w:pPr>
      <w:r w:rsidRPr="000F38B4">
        <w:rPr>
          <w:rFonts w:ascii="Times New Roman" w:hAnsi="Times New Roman" w:cs="Times New Roman"/>
          <w:b/>
          <w:bCs/>
          <w:sz w:val="26"/>
          <w:szCs w:val="26"/>
        </w:rPr>
        <w:t>Bản vẽ:</w:t>
      </w:r>
    </w:p>
    <w:p w14:paraId="5E31278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ơ khí</w:t>
      </w:r>
      <w:r>
        <w:rPr>
          <w:rFonts w:ascii="Times New Roman" w:hAnsi="Times New Roman" w:cs="Times New Roman"/>
          <w:sz w:val="26"/>
          <w:szCs w:val="26"/>
        </w:rPr>
        <w:t>.</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hi tiết 2D cho 5 khung cơ khí của 5 khâu của tay gắp</w:t>
      </w:r>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2D cho các chi tiết trong đầu tay gắp</w:t>
      </w:r>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lắp cho toàn bộ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r w:rsidRPr="008B4CB4">
        <w:rPr>
          <w:rFonts w:ascii="Times New Roman" w:hAnsi="Times New Roman" w:cs="Times New Roman"/>
          <w:sz w:val="26"/>
          <w:szCs w:val="26"/>
        </w:rPr>
        <w:t>Bản vẽ điện cho PLC</w:t>
      </w:r>
      <w:r>
        <w:rPr>
          <w:rFonts w:ascii="Times New Roman" w:hAnsi="Times New Roman" w:cs="Times New Roman"/>
          <w:sz w:val="26"/>
          <w:szCs w:val="26"/>
        </w:rPr>
        <w:t>.</w:t>
      </w:r>
    </w:p>
    <w:p w14:paraId="6D452A18"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3. Giới hạn đề tài</w:t>
      </w:r>
    </w:p>
    <w:p w14:paraId="7DA7D8E0" w14:textId="69B59ECE"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Hình dạng</w:t>
      </w:r>
      <w:r w:rsidR="00B978B9">
        <w:rPr>
          <w:rFonts w:ascii="Times New Roman" w:hAnsi="Times New Roman" w:cs="Times New Roman"/>
          <w:sz w:val="26"/>
          <w:szCs w:val="26"/>
        </w:rPr>
        <w:t xml:space="preserve"> vật gắp</w:t>
      </w:r>
      <w:r w:rsidRPr="00936E16">
        <w:rPr>
          <w:rFonts w:ascii="Times New Roman" w:hAnsi="Times New Roman" w:cs="Times New Roman"/>
          <w:sz w:val="26"/>
          <w:szCs w:val="26"/>
        </w:rPr>
        <w:t>: Hình hộp chữ nhật</w:t>
      </w:r>
      <w:r>
        <w:rPr>
          <w:rFonts w:ascii="Times New Roman" w:hAnsi="Times New Roman" w:cs="Times New Roman"/>
          <w:sz w:val="26"/>
          <w:szCs w:val="26"/>
        </w:rPr>
        <w:t>.</w:t>
      </w:r>
    </w:p>
    <w:p w14:paraId="2B380CE0"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Vật liệu: Hộp bìa giấy</w:t>
      </w:r>
      <w:r>
        <w:rPr>
          <w:rFonts w:ascii="Times New Roman" w:hAnsi="Times New Roman" w:cs="Times New Roman"/>
          <w:sz w:val="26"/>
          <w:szCs w:val="26"/>
        </w:rPr>
        <w:t>.</w:t>
      </w:r>
    </w:p>
    <w:p w14:paraId="2052BED3"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Kích thước: Có ít nhất chiều rộng hoặc chiều dài không quá 140 mm, 2 chiều còn lại không quá 300 mm</w:t>
      </w:r>
      <w:r>
        <w:rPr>
          <w:rFonts w:ascii="Times New Roman" w:hAnsi="Times New Roman" w:cs="Times New Roman"/>
          <w:sz w:val="26"/>
          <w:szCs w:val="26"/>
        </w:rPr>
        <w:t>.</w:t>
      </w:r>
    </w:p>
    <w:p w14:paraId="216F6924" w14:textId="5262CE5C"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 xml:space="preserve">Khối lượng: Không quá </w:t>
      </w:r>
      <w:r w:rsidR="00802F23">
        <w:rPr>
          <w:rFonts w:ascii="Times New Roman" w:hAnsi="Times New Roman" w:cs="Times New Roman"/>
          <w:sz w:val="26"/>
          <w:szCs w:val="26"/>
        </w:rPr>
        <w:t>2</w:t>
      </w:r>
      <w:r w:rsidRPr="00936E16">
        <w:rPr>
          <w:rFonts w:ascii="Times New Roman" w:hAnsi="Times New Roman" w:cs="Times New Roman"/>
          <w:sz w:val="26"/>
          <w:szCs w:val="26"/>
        </w:rPr>
        <w:t xml:space="preserve"> Kg</w:t>
      </w:r>
    </w:p>
    <w:p w14:paraId="0DE8B496" w14:textId="77777777" w:rsidR="00427054" w:rsidRDefault="00427054" w:rsidP="00427054">
      <w:pPr>
        <w:spacing w:line="360" w:lineRule="auto"/>
        <w:rPr>
          <w:rFonts w:ascii="Times New Roman" w:hAnsi="Times New Roman" w:cs="Times New Roman"/>
          <w:b/>
          <w:bCs/>
          <w:sz w:val="26"/>
          <w:szCs w:val="26"/>
        </w:rPr>
      </w:pPr>
      <w:r>
        <w:rPr>
          <w:rFonts w:ascii="Times New Roman" w:hAnsi="Times New Roman" w:cs="Times New Roman"/>
          <w:b/>
          <w:bCs/>
          <w:sz w:val="26"/>
          <w:szCs w:val="26"/>
        </w:rPr>
        <w:t>1.5. Kết cấu của đồ án Cơ điện tử</w:t>
      </w:r>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Nội dung báo cáo gồm 8 chương:</w:t>
      </w:r>
    </w:p>
    <w:p w14:paraId="35FB54DA"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1: </w:t>
      </w:r>
      <w:r>
        <w:rPr>
          <w:rFonts w:ascii="Times New Roman" w:eastAsia="Times New Roman" w:hAnsi="Times New Roman" w:cs="Times New Roman"/>
          <w:color w:val="000000"/>
          <w:kern w:val="0"/>
          <w:sz w:val="26"/>
          <w:szCs w:val="26"/>
          <w14:ligatures w14:val="none"/>
        </w:rPr>
        <w:t>Tổng quan đề tài</w:t>
      </w:r>
    </w:p>
    <w:p w14:paraId="05F2F3C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2: Cơ sở lý thuyết</w:t>
      </w:r>
    </w:p>
    <w:p w14:paraId="547E14AB"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3: </w:t>
      </w:r>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 cứu động học và động lực học tay máy</w:t>
      </w:r>
    </w:p>
    <w:p w14:paraId="03EBD0FF"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4: </w:t>
      </w:r>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 cứu, phát triển thiết kế cơ khí</w:t>
      </w:r>
    </w:p>
    <w:p w14:paraId="08BD773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5: Thiết kế hệ thống điều khiển</w:t>
      </w:r>
    </w:p>
    <w:p w14:paraId="67926140"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6: </w:t>
      </w:r>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 dụng giám sát và điều khiển</w:t>
      </w:r>
    </w:p>
    <w:p w14:paraId="75A9B4E8"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7: </w:t>
      </w:r>
      <w:r>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i công, thực nghiệm và phân tích kết quả</w:t>
      </w:r>
    </w:p>
    <w:p w14:paraId="0A8E0E43" w14:textId="77777777" w:rsidR="00427054" w:rsidRPr="00AC1E59" w:rsidRDefault="00427054">
      <w:pPr>
        <w:pStyle w:val="ListParagraph"/>
        <w:numPr>
          <w:ilvl w:val="0"/>
          <w:numId w:val="10"/>
        </w:numPr>
        <w:spacing w:line="360" w:lineRule="auto"/>
        <w:jc w:val="both"/>
        <w:rPr>
          <w:rFonts w:ascii="Times New Roman" w:hAnsi="Times New Roman" w:cs="Times New Roman"/>
          <w:b/>
          <w:bCs/>
          <w:sz w:val="26"/>
          <w:szCs w:val="26"/>
        </w:rPr>
      </w:pPr>
      <w:r w:rsidRPr="00AC1E59">
        <w:rPr>
          <w:rFonts w:ascii="Times New Roman" w:eastAsia="Times New Roman" w:hAnsi="Times New Roman" w:cs="Times New Roman"/>
          <w:color w:val="000000"/>
          <w:kern w:val="0"/>
          <w:sz w:val="26"/>
          <w:szCs w:val="26"/>
          <w14:ligatures w14:val="none"/>
        </w:rPr>
        <w:t>Chương 8: Kết quả, nhận xét, hướng phát triển</w:t>
      </w:r>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57216A1E" w14:textId="41FCF49A" w:rsidR="001345AB" w:rsidRDefault="00C1547D" w:rsidP="008036AA">
      <w:pPr>
        <w:pStyle w:val="DACHUONG"/>
      </w:pPr>
      <w:bookmarkStart w:id="17" w:name="_Toc140531613"/>
      <w:bookmarkStart w:id="18" w:name="_Toc155125465"/>
      <w:r>
        <w:t>CHƯƠNG 2: CƠ SỞ LÝ THUYẾT</w:t>
      </w:r>
      <w:bookmarkEnd w:id="17"/>
      <w:bookmarkEnd w:id="18"/>
    </w:p>
    <w:p w14:paraId="1DB62283" w14:textId="6F28FEE3" w:rsidR="004608D7" w:rsidRDefault="001345AB" w:rsidP="00312104">
      <w:pPr>
        <w:pStyle w:val="DA20"/>
        <w:rPr>
          <w:lang w:val="en-US"/>
        </w:rPr>
      </w:pPr>
      <w:bookmarkStart w:id="19" w:name="_Toc140531614"/>
      <w:bookmarkStart w:id="20" w:name="_Toc155125466"/>
      <w:r w:rsidRPr="00045C72">
        <w:t xml:space="preserve">2.1. </w:t>
      </w:r>
      <w:bookmarkEnd w:id="19"/>
      <w:r w:rsidR="00312104">
        <w:rPr>
          <w:lang w:val="en-US"/>
        </w:rPr>
        <w:t>Cơ sở lý thuyết về công nghệ</w:t>
      </w:r>
      <w:bookmarkEnd w:id="20"/>
    </w:p>
    <w:p w14:paraId="12C73457" w14:textId="7A2D8100" w:rsidR="00004492" w:rsidRDefault="00004492" w:rsidP="00312104">
      <w:pPr>
        <w:pStyle w:val="DA20"/>
        <w:rPr>
          <w:lang w:val="en-US"/>
        </w:rPr>
      </w:pPr>
      <w:bookmarkStart w:id="21" w:name="_Toc155125467"/>
      <w:r>
        <w:rPr>
          <w:lang w:val="en-US"/>
        </w:rPr>
        <w:t xml:space="preserve">- Các công nghệ </w:t>
      </w:r>
      <w:r w:rsidR="00920255">
        <w:rPr>
          <w:lang w:val="en-US"/>
        </w:rPr>
        <w:t xml:space="preserve">và tính năng </w:t>
      </w:r>
      <w:r>
        <w:rPr>
          <w:lang w:val="en-US"/>
        </w:rPr>
        <w:t>được ứng dụng trong robot bốc xếp</w:t>
      </w:r>
      <w:bookmarkEnd w:id="21"/>
    </w:p>
    <w:p w14:paraId="6A923961" w14:textId="51AA4C53" w:rsidR="00312104" w:rsidRDefault="00312104" w:rsidP="00312104">
      <w:pPr>
        <w:pStyle w:val="DA20"/>
        <w:rPr>
          <w:lang w:val="en-US"/>
        </w:rPr>
      </w:pPr>
      <w:bookmarkStart w:id="22" w:name="_Toc155125468"/>
      <w:r>
        <w:rPr>
          <w:lang w:val="en-US"/>
        </w:rPr>
        <w:t>2.2 Cơ sở lý thuyết về cơ khí</w:t>
      </w:r>
      <w:bookmarkEnd w:id="22"/>
    </w:p>
    <w:p w14:paraId="0D3EFE59" w14:textId="01B9FF80" w:rsidR="00004492" w:rsidRDefault="00004492" w:rsidP="00312104">
      <w:pPr>
        <w:pStyle w:val="DA20"/>
        <w:rPr>
          <w:lang w:val="en-US"/>
        </w:rPr>
      </w:pPr>
      <w:bookmarkStart w:id="23" w:name="_Toc155125469"/>
      <w:r>
        <w:rPr>
          <w:lang w:val="en-US"/>
        </w:rPr>
        <w:t>- Cấu hình của robot</w:t>
      </w:r>
      <w:bookmarkEnd w:id="23"/>
    </w:p>
    <w:p w14:paraId="578B8918" w14:textId="39F25C01" w:rsidR="00004492" w:rsidRDefault="00004492" w:rsidP="00312104">
      <w:pPr>
        <w:pStyle w:val="DA20"/>
        <w:rPr>
          <w:lang w:val="en-US"/>
        </w:rPr>
      </w:pPr>
      <w:bookmarkStart w:id="24" w:name="_Toc155125470"/>
      <w:r>
        <w:rPr>
          <w:lang w:val="en-US"/>
        </w:rPr>
        <w:t>- Các loại đầu tay gắp</w:t>
      </w:r>
      <w:bookmarkEnd w:id="24"/>
    </w:p>
    <w:p w14:paraId="1777A66A" w14:textId="278D37D1" w:rsidR="00312104" w:rsidRDefault="00312104" w:rsidP="00312104">
      <w:pPr>
        <w:pStyle w:val="DA20"/>
        <w:rPr>
          <w:lang w:val="en-US"/>
        </w:rPr>
      </w:pPr>
      <w:bookmarkStart w:id="25" w:name="_Toc155125471"/>
      <w:r>
        <w:rPr>
          <w:lang w:val="en-US"/>
        </w:rPr>
        <w:t>2.3 Cơ sở lý thuyết về điện đi</w:t>
      </w:r>
      <w:r w:rsidR="00087532">
        <w:rPr>
          <w:lang w:val="en-US"/>
        </w:rPr>
        <w:t>ệ</w:t>
      </w:r>
      <w:r>
        <w:rPr>
          <w:lang w:val="en-US"/>
        </w:rPr>
        <w:t>n tử</w:t>
      </w:r>
      <w:bookmarkEnd w:id="25"/>
    </w:p>
    <w:p w14:paraId="6FA31322" w14:textId="2656E1A8" w:rsidR="00004492" w:rsidRDefault="00004492" w:rsidP="00312104">
      <w:pPr>
        <w:pStyle w:val="DA20"/>
        <w:rPr>
          <w:lang w:val="en-US"/>
        </w:rPr>
      </w:pPr>
      <w:bookmarkStart w:id="26" w:name="_Toc155125472"/>
      <w:r>
        <w:rPr>
          <w:lang w:val="en-US"/>
        </w:rPr>
        <w:t xml:space="preserve">- Hệ thống </w:t>
      </w:r>
      <w:r w:rsidR="008429AE">
        <w:rPr>
          <w:lang w:val="en-US"/>
        </w:rPr>
        <w:t>điều khiển bằng PLC cùng driver</w:t>
      </w:r>
      <w:bookmarkEnd w:id="26"/>
    </w:p>
    <w:p w14:paraId="4516D48D" w14:textId="6539AF20" w:rsidR="006A3C78" w:rsidRDefault="006A3C78" w:rsidP="00312104">
      <w:pPr>
        <w:pStyle w:val="DA20"/>
        <w:rPr>
          <w:lang w:val="en-US"/>
        </w:rPr>
      </w:pPr>
      <w:bookmarkStart w:id="27" w:name="_Toc155125473"/>
      <w:r>
        <w:rPr>
          <w:lang w:val="en-US"/>
        </w:rPr>
        <w:t>2.4 Cơ sở lý thuyết về lập trình giao diện</w:t>
      </w:r>
      <w:bookmarkEnd w:id="27"/>
    </w:p>
    <w:p w14:paraId="534627DA" w14:textId="312F3DF2" w:rsidR="00B92187" w:rsidRDefault="00DF72A1" w:rsidP="002B3230">
      <w:pPr>
        <w:pStyle w:val="DA20"/>
        <w:rPr>
          <w:lang w:val="en-US"/>
        </w:rPr>
      </w:pPr>
      <w:bookmarkStart w:id="28" w:name="_Toc155125474"/>
      <w:r>
        <w:rPr>
          <w:lang w:val="en-US"/>
        </w:rPr>
        <w:t xml:space="preserve">- </w:t>
      </w:r>
      <w:r w:rsidR="00920255">
        <w:rPr>
          <w:lang w:val="en-US"/>
        </w:rPr>
        <w:t>Lập trình giao diện trên máy tính</w:t>
      </w:r>
      <w:bookmarkEnd w:id="28"/>
    </w:p>
    <w:p w14:paraId="7C6832AB" w14:textId="0003996E" w:rsidR="002B3230" w:rsidRDefault="002B3230" w:rsidP="002B3230">
      <w:pPr>
        <w:pStyle w:val="DA20"/>
        <w:rPr>
          <w:lang w:val="en-US"/>
        </w:rPr>
      </w:pPr>
    </w:p>
    <w:p w14:paraId="2521C483" w14:textId="1B7CAE3C" w:rsidR="00CB4464" w:rsidRDefault="00CB4464" w:rsidP="002B3230">
      <w:pPr>
        <w:pStyle w:val="DA20"/>
        <w:rPr>
          <w:lang w:val="en-US"/>
        </w:rPr>
      </w:pPr>
    </w:p>
    <w:p w14:paraId="1934F087" w14:textId="66E72102" w:rsidR="00CB4464" w:rsidRDefault="00CB4464" w:rsidP="002B3230">
      <w:pPr>
        <w:pStyle w:val="DA20"/>
        <w:rPr>
          <w:lang w:val="en-US"/>
        </w:rPr>
      </w:pPr>
    </w:p>
    <w:p w14:paraId="4BEA2EE1" w14:textId="4C0F840D" w:rsidR="00CB4464" w:rsidRDefault="00CB4464" w:rsidP="002B3230">
      <w:pPr>
        <w:pStyle w:val="DA20"/>
        <w:rPr>
          <w:lang w:val="en-US"/>
        </w:rPr>
      </w:pPr>
    </w:p>
    <w:p w14:paraId="0A49B7CC" w14:textId="1CDDD6B1" w:rsidR="00CB4464" w:rsidRDefault="00CB4464" w:rsidP="002B3230">
      <w:pPr>
        <w:pStyle w:val="DA20"/>
        <w:rPr>
          <w:lang w:val="en-US"/>
        </w:rPr>
      </w:pPr>
    </w:p>
    <w:p w14:paraId="0582062B" w14:textId="018BB16C" w:rsidR="00CB4464" w:rsidRDefault="00CB4464" w:rsidP="002B3230">
      <w:pPr>
        <w:pStyle w:val="DA20"/>
        <w:rPr>
          <w:lang w:val="en-US"/>
        </w:rPr>
      </w:pPr>
    </w:p>
    <w:p w14:paraId="67223002" w14:textId="7909672D" w:rsidR="00CB4464" w:rsidRDefault="00CB4464" w:rsidP="002B3230">
      <w:pPr>
        <w:pStyle w:val="DA20"/>
        <w:rPr>
          <w:lang w:val="en-US"/>
        </w:rPr>
      </w:pPr>
    </w:p>
    <w:p w14:paraId="78C8231A" w14:textId="40698BAE" w:rsidR="00CB4464" w:rsidRDefault="00CB4464" w:rsidP="002B3230">
      <w:pPr>
        <w:pStyle w:val="DA20"/>
        <w:rPr>
          <w:lang w:val="en-US"/>
        </w:rPr>
      </w:pPr>
    </w:p>
    <w:p w14:paraId="2C20562C" w14:textId="6EE504B8" w:rsidR="00CB4464" w:rsidRDefault="00CB4464" w:rsidP="002B3230">
      <w:pPr>
        <w:pStyle w:val="DA20"/>
        <w:rPr>
          <w:lang w:val="en-US"/>
        </w:rPr>
      </w:pPr>
    </w:p>
    <w:p w14:paraId="62F2F86F" w14:textId="548C5A75" w:rsidR="00CB4464" w:rsidRDefault="00CB4464" w:rsidP="002B3230">
      <w:pPr>
        <w:pStyle w:val="DA20"/>
        <w:rPr>
          <w:lang w:val="en-US"/>
        </w:rPr>
      </w:pPr>
    </w:p>
    <w:p w14:paraId="277715D8" w14:textId="49E3A560" w:rsidR="00CB4464" w:rsidRDefault="00CB4464" w:rsidP="002B3230">
      <w:pPr>
        <w:pStyle w:val="DA20"/>
        <w:rPr>
          <w:lang w:val="en-US"/>
        </w:rPr>
      </w:pPr>
    </w:p>
    <w:p w14:paraId="3D4C25EC" w14:textId="77358315" w:rsidR="00CB4464" w:rsidRDefault="00CB4464" w:rsidP="002B3230">
      <w:pPr>
        <w:pStyle w:val="DA20"/>
        <w:rPr>
          <w:lang w:val="en-US"/>
        </w:rPr>
      </w:pPr>
    </w:p>
    <w:p w14:paraId="5AF2C3B9" w14:textId="7DB3904D" w:rsidR="00CB4464" w:rsidRDefault="00CB4464" w:rsidP="002B3230">
      <w:pPr>
        <w:pStyle w:val="DA20"/>
        <w:rPr>
          <w:lang w:val="en-US"/>
        </w:rPr>
      </w:pPr>
    </w:p>
    <w:p w14:paraId="6CB3E1BE" w14:textId="34592AD5" w:rsidR="00CB4464" w:rsidRDefault="00CB4464" w:rsidP="002B3230">
      <w:pPr>
        <w:pStyle w:val="DA20"/>
        <w:rPr>
          <w:lang w:val="en-US"/>
        </w:rPr>
      </w:pPr>
    </w:p>
    <w:p w14:paraId="5BCCEA98" w14:textId="761A723C" w:rsidR="00CB4464" w:rsidRDefault="00CB4464" w:rsidP="002B3230">
      <w:pPr>
        <w:pStyle w:val="DA20"/>
        <w:rPr>
          <w:lang w:val="en-US"/>
        </w:rPr>
      </w:pPr>
    </w:p>
    <w:p w14:paraId="6F9D5C75" w14:textId="27E14E24" w:rsidR="00CB4464" w:rsidRDefault="00CB4464" w:rsidP="002B3230">
      <w:pPr>
        <w:pStyle w:val="DA20"/>
        <w:rPr>
          <w:lang w:val="en-US"/>
        </w:rPr>
      </w:pPr>
    </w:p>
    <w:p w14:paraId="097F790C" w14:textId="28CF30D6" w:rsidR="00CB4464" w:rsidRDefault="00CB4464" w:rsidP="002B3230">
      <w:pPr>
        <w:pStyle w:val="DA20"/>
        <w:rPr>
          <w:lang w:val="en-US"/>
        </w:rPr>
      </w:pPr>
    </w:p>
    <w:p w14:paraId="2F915A3C" w14:textId="77777777" w:rsidR="00CB4464" w:rsidRPr="002B3230" w:rsidRDefault="00CB4464" w:rsidP="002B3230">
      <w:pPr>
        <w:pStyle w:val="DA20"/>
        <w:rPr>
          <w:lang w:val="en-US"/>
        </w:rPr>
      </w:pPr>
    </w:p>
    <w:p w14:paraId="261B75AB" w14:textId="572371C2" w:rsidR="006A4645" w:rsidRPr="006A4645" w:rsidRDefault="00043E01" w:rsidP="006A4645">
      <w:pPr>
        <w:pStyle w:val="DACHUONG"/>
        <w:rPr>
          <w:lang w:val="en-US"/>
        </w:rPr>
      </w:pPr>
      <w:bookmarkStart w:id="29" w:name="_Toc140531619"/>
      <w:bookmarkStart w:id="30" w:name="_Toc155125475"/>
      <w:r>
        <w:t xml:space="preserve">CHƯƠNG 3: </w:t>
      </w:r>
      <w:r w:rsidR="00717FE8">
        <w:rPr>
          <w:lang w:val="en-US"/>
        </w:rPr>
        <w:t xml:space="preserve">NGHIÊN CỨU </w:t>
      </w:r>
      <w:r>
        <w:t xml:space="preserve">ĐỘNG HỌC VÀ ĐỘNG LỰC HỌC </w:t>
      </w:r>
      <w:bookmarkEnd w:id="29"/>
      <w:r w:rsidR="006E6414">
        <w:rPr>
          <w:lang w:val="en-US"/>
        </w:rPr>
        <w:t>TAY MÁY</w:t>
      </w:r>
      <w:bookmarkEnd w:id="30"/>
    </w:p>
    <w:p w14:paraId="067DE48F" w14:textId="77777777" w:rsidR="006A4645" w:rsidRPr="0001673E" w:rsidRDefault="006A4645">
      <w:pPr>
        <w:pStyle w:val="DA30"/>
        <w:numPr>
          <w:ilvl w:val="1"/>
          <w:numId w:val="11"/>
        </w:numPr>
      </w:pPr>
      <w:bookmarkStart w:id="31" w:name="_Toc155125476"/>
      <w:r>
        <w:rPr>
          <w:lang w:val="en-US"/>
        </w:rPr>
        <w:t xml:space="preserve">. </w:t>
      </w:r>
      <w:r w:rsidRPr="00DC5404">
        <w:t xml:space="preserve">Động học </w:t>
      </w:r>
      <w:r>
        <w:rPr>
          <w:lang w:val="en-US"/>
        </w:rPr>
        <w:t>vị trí</w:t>
      </w:r>
      <w:bookmarkEnd w:id="31"/>
    </w:p>
    <w:p w14:paraId="26B607B6" w14:textId="77777777" w:rsidR="006A4645" w:rsidRPr="006C61A6" w:rsidRDefault="006A4645" w:rsidP="006A4645">
      <w:pPr>
        <w:pStyle w:val="DA30"/>
        <w:numPr>
          <w:ilvl w:val="0"/>
          <w:numId w:val="0"/>
        </w:numPr>
        <w:ind w:left="717"/>
        <w:rPr>
          <w:lang w:val="en-US"/>
        </w:rPr>
      </w:pPr>
      <w:bookmarkStart w:id="32" w:name="_Toc155125477"/>
      <w:r>
        <w:rPr>
          <w:lang w:val="en-US"/>
        </w:rPr>
        <w:t>3.1.1</w:t>
      </w:r>
      <w:r>
        <w:rPr>
          <w:lang w:val="en-US"/>
        </w:rPr>
        <w:tab/>
        <w:t>Động học thuận</w:t>
      </w:r>
      <w:bookmarkEnd w:id="32"/>
    </w:p>
    <w:p w14:paraId="305288B7" w14:textId="77777777" w:rsidR="006A4645" w:rsidRPr="00B633A3" w:rsidRDefault="006A4645" w:rsidP="006A4645">
      <w:pPr>
        <w:pStyle w:val="ListParagraph"/>
        <w:spacing w:after="120" w:line="312" w:lineRule="auto"/>
        <w:ind w:left="1080"/>
        <w:jc w:val="both"/>
        <w:rPr>
          <w:rFonts w:ascii="Times New Roman" w:hAnsi="Times New Roman" w:cs="Times New Roman"/>
          <w:b/>
          <w:bCs/>
          <w:sz w:val="26"/>
          <w:szCs w:val="26"/>
        </w:rPr>
      </w:pPr>
      <w:r w:rsidRPr="00B633A3">
        <w:rPr>
          <w:rFonts w:ascii="Times New Roman" w:hAnsi="Times New Roman" w:cs="Times New Roman"/>
          <w:b/>
          <w:bCs/>
          <w:sz w:val="26"/>
          <w:szCs w:val="26"/>
          <w:lang w:val="vi-VN"/>
        </w:rPr>
        <w:t xml:space="preserve">Sơ đồ động </w:t>
      </w:r>
      <w:r>
        <w:rPr>
          <w:rFonts w:ascii="Times New Roman" w:hAnsi="Times New Roman" w:cs="Times New Roman"/>
          <w:b/>
          <w:bCs/>
          <w:sz w:val="26"/>
          <w:szCs w:val="26"/>
        </w:rPr>
        <w:t>R</w:t>
      </w:r>
      <w:r w:rsidRPr="00B633A3">
        <w:rPr>
          <w:rFonts w:ascii="Times New Roman" w:hAnsi="Times New Roman" w:cs="Times New Roman"/>
          <w:b/>
          <w:bCs/>
          <w:sz w:val="26"/>
          <w:szCs w:val="26"/>
          <w:lang w:val="vi-VN"/>
        </w:rPr>
        <w:t>obot</w:t>
      </w:r>
      <w:r>
        <w:rPr>
          <w:rFonts w:ascii="Times New Roman" w:hAnsi="Times New Roman" w:cs="Times New Roman"/>
          <w:b/>
          <w:bCs/>
          <w:sz w:val="26"/>
          <w:szCs w:val="26"/>
        </w:rPr>
        <w:t>:</w:t>
      </w:r>
    </w:p>
    <w:p w14:paraId="6953A5C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41DAA17" wp14:editId="0112E955">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90BA034" w14:textId="77777777" w:rsidR="006A4645" w:rsidRPr="00586AC7" w:rsidRDefault="006A4645" w:rsidP="006A4645">
      <w:pPr>
        <w:pStyle w:val="ListParagraph"/>
        <w:spacing w:after="120" w:line="312" w:lineRule="auto"/>
        <w:ind w:left="1080"/>
        <w:jc w:val="center"/>
        <w:rPr>
          <w:rFonts w:ascii="Times New Roman" w:hAnsi="Times New Roman" w:cs="Times New Roman"/>
          <w:i/>
          <w:iCs/>
          <w:sz w:val="26"/>
          <w:szCs w:val="26"/>
          <w:lang w:val="vi-VN"/>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1.</w:t>
      </w:r>
      <w:r w:rsidRPr="00586AC7">
        <w:rPr>
          <w:rFonts w:ascii="Times New Roman" w:hAnsi="Times New Roman" w:cs="Times New Roman"/>
          <w:i/>
          <w:iCs/>
          <w:sz w:val="26"/>
          <w:szCs w:val="26"/>
          <w:lang w:val="vi-VN"/>
        </w:rPr>
        <w:t xml:space="preserve">1: Sơ đồ động </w:t>
      </w:r>
      <w:r>
        <w:rPr>
          <w:rFonts w:ascii="Times New Roman" w:hAnsi="Times New Roman" w:cs="Times New Roman"/>
          <w:i/>
          <w:iCs/>
          <w:sz w:val="26"/>
          <w:szCs w:val="26"/>
        </w:rPr>
        <w:t>R</w:t>
      </w:r>
      <w:r w:rsidRPr="00586AC7">
        <w:rPr>
          <w:rFonts w:ascii="Times New Roman" w:hAnsi="Times New Roman" w:cs="Times New Roman"/>
          <w:i/>
          <w:iCs/>
          <w:sz w:val="26"/>
          <w:szCs w:val="26"/>
          <w:lang w:val="vi-VN"/>
        </w:rPr>
        <w:t>obot</w:t>
      </w:r>
    </w:p>
    <w:p w14:paraId="5E0DCDB8" w14:textId="77777777" w:rsidR="006A4645" w:rsidRDefault="006A4645" w:rsidP="006A4645">
      <w:pPr>
        <w:pStyle w:val="ListParagraph"/>
        <w:spacing w:after="120" w:line="360" w:lineRule="auto"/>
        <w:ind w:left="1080"/>
        <w:jc w:val="both"/>
        <w:rPr>
          <w:rFonts w:ascii="Times New Roman" w:hAnsi="Times New Roman" w:cs="Times New Roman"/>
          <w:b/>
          <w:bCs/>
          <w:sz w:val="26"/>
          <w:szCs w:val="26"/>
        </w:rPr>
      </w:pPr>
      <w:r>
        <w:rPr>
          <w:rFonts w:ascii="Times New Roman" w:hAnsi="Times New Roman" w:cs="Times New Roman"/>
          <w:b/>
          <w:bCs/>
          <w:sz w:val="26"/>
          <w:szCs w:val="26"/>
        </w:rPr>
        <w:t>B</w:t>
      </w:r>
      <w:r w:rsidRPr="00C51BE4">
        <w:rPr>
          <w:rFonts w:ascii="Times New Roman" w:hAnsi="Times New Roman" w:cs="Times New Roman"/>
          <w:b/>
          <w:bCs/>
          <w:sz w:val="26"/>
          <w:szCs w:val="26"/>
        </w:rPr>
        <w:t>iểu diễn Denavit – Hartenberg</w:t>
      </w:r>
      <w:r>
        <w:rPr>
          <w:rFonts w:ascii="Times New Roman" w:hAnsi="Times New Roman" w:cs="Times New Roman"/>
          <w:b/>
          <w:bCs/>
          <w:sz w:val="26"/>
          <w:szCs w:val="26"/>
        </w:rPr>
        <w:t>:</w:t>
      </w:r>
    </w:p>
    <w:p w14:paraId="5299FC16" w14:textId="77777777" w:rsidR="006A4645" w:rsidRDefault="006A4645" w:rsidP="006A4645">
      <w:pPr>
        <w:pStyle w:val="ListParagraph"/>
        <w:spacing w:after="120" w:line="360" w:lineRule="auto"/>
        <w:ind w:left="1080"/>
        <w:jc w:val="both"/>
        <w:rPr>
          <w:rFonts w:ascii="Times New Roman" w:hAnsi="Times New Roman" w:cs="Times New Roman"/>
          <w:color w:val="000000"/>
          <w:sz w:val="26"/>
          <w:szCs w:val="26"/>
        </w:rPr>
      </w:pPr>
      <w:r w:rsidRPr="00B95E22">
        <w:rPr>
          <w:rFonts w:ascii="Times New Roman" w:hAnsi="Times New Roman" w:cs="Times New Roman"/>
          <w:color w:val="000000"/>
          <w:sz w:val="26"/>
          <w:szCs w:val="26"/>
        </w:rPr>
        <w:t>Mô hình hóa Denavit-Hartenberg (Viết tắt là phương pháp D</w:t>
      </w:r>
      <w:r>
        <w:rPr>
          <w:rFonts w:ascii="Times New Roman" w:hAnsi="Times New Roman" w:cs="Times New Roman"/>
          <w:color w:val="000000"/>
          <w:sz w:val="26"/>
          <w:szCs w:val="26"/>
        </w:rPr>
        <w:t xml:space="preserve"> - </w:t>
      </w:r>
      <w:r w:rsidRPr="00B95E22">
        <w:rPr>
          <w:rFonts w:ascii="Times New Roman" w:hAnsi="Times New Roman" w:cs="Times New Roman"/>
          <w:color w:val="000000"/>
          <w:sz w:val="26"/>
          <w:szCs w:val="26"/>
        </w:rPr>
        <w:t>H) là cách biểu diễn đơn giản mô hình các khâu và khớp của robot và có thể sử dụng cho bất cứ cấu hình robot nào, kể cả bài toán phức tạp hay đơn giản.</w:t>
      </w:r>
    </w:p>
    <w:p w14:paraId="7868B593"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ta</w:t>
      </w:r>
      <w:r w:rsidRPr="00B26B75">
        <w:rPr>
          <w:rFonts w:ascii="Times New Roman" w:hAnsi="Times New Roman" w:cs="Times New Roman"/>
          <w:sz w:val="26"/>
          <w:szCs w:val="26"/>
        </w:rPr>
        <w:t xml:space="preserve"> gắn một hệ trục tham chiếu tới mỗi khớp và sau đó xác định sự chuyển vị từ khớp này đến khớp kế tiếp</w:t>
      </w:r>
      <w:r>
        <w:rPr>
          <w:rFonts w:ascii="Times New Roman" w:hAnsi="Times New Roman" w:cs="Times New Roman"/>
          <w:sz w:val="26"/>
          <w:szCs w:val="26"/>
        </w:rPr>
        <w:t xml:space="preserve">, với </w:t>
      </w:r>
      <w:r w:rsidRPr="00B0298A">
        <w:rPr>
          <w:rFonts w:ascii="Times New Roman" w:hAnsi="Times New Roman" w:cs="Times New Roman"/>
          <w:sz w:val="26"/>
          <w:szCs w:val="26"/>
        </w:rPr>
        <w:t>mỗi khớp chúng ta sẽ</w:t>
      </w:r>
      <w:r>
        <w:rPr>
          <w:rFonts w:ascii="Times New Roman" w:hAnsi="Times New Roman" w:cs="Times New Roman"/>
          <w:sz w:val="26"/>
          <w:szCs w:val="26"/>
        </w:rPr>
        <w:t xml:space="preserve"> </w:t>
      </w:r>
      <w:r w:rsidRPr="00B0298A">
        <w:rPr>
          <w:rFonts w:ascii="Times New Roman" w:hAnsi="Times New Roman" w:cs="Times New Roman"/>
          <w:sz w:val="26"/>
          <w:szCs w:val="26"/>
        </w:rPr>
        <w:t>gắn trục z và trục x</w:t>
      </w:r>
      <w:r>
        <w:rPr>
          <w:rFonts w:ascii="Times New Roman" w:hAnsi="Times New Roman" w:cs="Times New Roman"/>
          <w:sz w:val="26"/>
          <w:szCs w:val="26"/>
        </w:rPr>
        <w:t xml:space="preserve"> lên chúng (hình 3.1). </w:t>
      </w:r>
    </w:p>
    <w:p w14:paraId="640AC395"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cho khớp 1, tương tự với các khớp còn lại. Ta có:</w:t>
      </w:r>
    </w:p>
    <w:p w14:paraId="0BFE1CA6" w14:textId="77777777" w:rsidR="006A4645" w:rsidRPr="00733C40"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color w:val="000000"/>
          <w:sz w:val="26"/>
          <w:szCs w:val="26"/>
        </w:rPr>
        <w:t>Đ</w:t>
      </w:r>
      <w:r w:rsidRPr="00814CA5">
        <w:rPr>
          <w:rFonts w:ascii="Times New Roman" w:hAnsi="Times New Roman" w:cs="Times New Roman"/>
          <w:color w:val="000000"/>
          <w:sz w:val="26"/>
          <w:szCs w:val="26"/>
        </w:rPr>
        <w:t xml:space="preserve">ánh số trục z của khớp 1 là 0. Như vậy, trục z biểu diễn khớp </w:t>
      </w:r>
      <w:r>
        <w:rPr>
          <w:rFonts w:ascii="Times New Roman" w:hAnsi="Times New Roman" w:cs="Times New Roman"/>
          <w:color w:val="000000"/>
          <w:sz w:val="26"/>
          <w:szCs w:val="26"/>
        </w:rPr>
        <w:t>1</w:t>
      </w:r>
      <w:r w:rsidRPr="00814CA5">
        <w:rPr>
          <w:rFonts w:ascii="Times New Roman" w:hAnsi="Times New Roman" w:cs="Times New Roman"/>
          <w:color w:val="000000"/>
          <w:sz w:val="26"/>
          <w:szCs w:val="26"/>
        </w:rPr>
        <w:t xml:space="preserve"> là </w:t>
      </w:r>
      <w:r>
        <w:rPr>
          <w:rFonts w:ascii="Times New Roman" w:hAnsi="Times New Roman" w:cs="Times New Roman"/>
          <w:color w:val="000000"/>
          <w:sz w:val="26"/>
          <w:szCs w:val="26"/>
        </w:rPr>
        <w:t>z</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w:t>
      </w:r>
      <w:r w:rsidRPr="007A0981">
        <w:rPr>
          <w:rFonts w:ascii="Times New Roman" w:hAnsi="Times New Roman" w:cs="Times New Roman"/>
          <w:color w:val="000000"/>
          <w:sz w:val="24"/>
          <w:szCs w:val="24"/>
        </w:rPr>
        <w:t xml:space="preserve"> </w:t>
      </w:r>
      <w:r w:rsidRPr="007A0981">
        <w:rPr>
          <w:rFonts w:ascii="Times New Roman" w:hAnsi="Times New Roman" w:cs="Times New Roman"/>
          <w:color w:val="000000"/>
          <w:sz w:val="26"/>
          <w:szCs w:val="26"/>
        </w:rPr>
        <w:t>Trục x sẽ song song với đường vuông góc chung giữa các trục khớp của khâu</w:t>
      </w:r>
      <w:r>
        <w:rPr>
          <w:rFonts w:ascii="Times New Roman" w:hAnsi="Times New Roman" w:cs="Times New Roman"/>
          <w:color w:val="000000"/>
          <w:sz w:val="26"/>
          <w:szCs w:val="26"/>
        </w:rPr>
        <w:t>, tương tự với các khớp còn lại.</w:t>
      </w:r>
    </w:p>
    <w:p w14:paraId="2E9DC6E6" w14:textId="77777777" w:rsidR="006A4645"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Với: </w:t>
      </w:r>
    </w:p>
    <w:p w14:paraId="75E4410A"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l: </w:t>
      </w:r>
      <w:r w:rsidRPr="005F006D">
        <w:rPr>
          <w:rFonts w:ascii="Times New Roman" w:hAnsi="Times New Roman" w:cs="Times New Roman"/>
          <w:sz w:val="26"/>
          <w:szCs w:val="26"/>
        </w:rPr>
        <w:t>biểu diễn khoảng cách dường vuông góc chung giữa trục z</w:t>
      </w:r>
      <w:r>
        <w:rPr>
          <w:rFonts w:ascii="Times New Roman" w:hAnsi="Times New Roman" w:cs="Times New Roman"/>
          <w:sz w:val="26"/>
          <w:szCs w:val="26"/>
          <w:vertAlign w:val="subscript"/>
        </w:rPr>
        <w:t>0</w:t>
      </w:r>
      <w:r>
        <w:rPr>
          <w:rFonts w:ascii="Times New Roman" w:hAnsi="Times New Roman" w:cs="Times New Roman"/>
          <w:sz w:val="26"/>
          <w:szCs w:val="26"/>
        </w:rPr>
        <w:softHyphen/>
      </w:r>
      <w:r w:rsidRPr="005F006D">
        <w:rPr>
          <w:rFonts w:ascii="Times New Roman" w:hAnsi="Times New Roman" w:cs="Times New Roman"/>
          <w:sz w:val="26"/>
          <w:szCs w:val="26"/>
        </w:rPr>
        <w:t xml:space="preserve"> và trục z</w:t>
      </w:r>
      <w:r>
        <w:rPr>
          <w:rFonts w:ascii="Times New Roman" w:hAnsi="Times New Roman" w:cs="Times New Roman"/>
          <w:sz w:val="26"/>
          <w:szCs w:val="26"/>
          <w:vertAlign w:val="subscript"/>
        </w:rPr>
        <w:t>1</w:t>
      </w:r>
      <w:r>
        <w:rPr>
          <w:rFonts w:ascii="Times New Roman" w:hAnsi="Times New Roman" w:cs="Times New Roman"/>
          <w:sz w:val="26"/>
          <w:szCs w:val="26"/>
        </w:rPr>
        <w:t>.</w:t>
      </w:r>
    </w:p>
    <w:p w14:paraId="50A01484"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F65C82">
        <w:rPr>
          <w:rFonts w:ascii="Times New Roman" w:hAnsi="Times New Roman" w:cs="Times New Roman"/>
          <w:sz w:val="26"/>
          <w:szCs w:val="26"/>
        </w:rPr>
        <w:t>θ</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D41E42">
        <w:rPr>
          <w:rFonts w:ascii="Times New Roman" w:hAnsi="Times New Roman" w:cs="Times New Roman"/>
          <w:sz w:val="26"/>
          <w:szCs w:val="26"/>
        </w:rPr>
        <w:t>góc quay từ trục x</w:t>
      </w:r>
      <w:r>
        <w:rPr>
          <w:rFonts w:ascii="Times New Roman" w:hAnsi="Times New Roman" w:cs="Times New Roman"/>
          <w:sz w:val="26"/>
          <w:szCs w:val="26"/>
          <w:vertAlign w:val="subscript"/>
        </w:rPr>
        <w:t>0</w:t>
      </w:r>
      <w:r w:rsidRPr="00D41E42">
        <w:rPr>
          <w:rFonts w:ascii="Times New Roman" w:hAnsi="Times New Roman" w:cs="Times New Roman"/>
          <w:sz w:val="26"/>
          <w:szCs w:val="26"/>
        </w:rPr>
        <w:t xml:space="preserve"> tới x</w:t>
      </w:r>
      <w:r>
        <w:rPr>
          <w:rFonts w:ascii="Times New Roman" w:hAnsi="Times New Roman" w:cs="Times New Roman"/>
          <w:sz w:val="26"/>
          <w:szCs w:val="26"/>
          <w:vertAlign w:val="subscript"/>
        </w:rPr>
        <w:t>1</w:t>
      </w:r>
      <w:r w:rsidRPr="00D41E42">
        <w:rPr>
          <w:rFonts w:ascii="Times New Roman" w:hAnsi="Times New Roman" w:cs="Times New Roman"/>
          <w:sz w:val="26"/>
          <w:szCs w:val="26"/>
        </w:rPr>
        <w:t xml:space="preserve"> xung quanh trục z</w:t>
      </w:r>
      <w:r>
        <w:rPr>
          <w:rFonts w:ascii="Times New Roman" w:hAnsi="Times New Roman" w:cs="Times New Roman"/>
          <w:sz w:val="26"/>
          <w:szCs w:val="26"/>
        </w:rPr>
        <w:softHyphen/>
      </w:r>
      <w:r>
        <w:rPr>
          <w:rFonts w:ascii="Times New Roman" w:hAnsi="Times New Roman" w:cs="Times New Roman"/>
          <w:sz w:val="26"/>
          <w:szCs w:val="26"/>
          <w:vertAlign w:val="subscript"/>
        </w:rPr>
        <w:t>0</w:t>
      </w:r>
      <w:r>
        <w:rPr>
          <w:rFonts w:ascii="Times New Roman" w:hAnsi="Times New Roman" w:cs="Times New Roman"/>
          <w:sz w:val="26"/>
          <w:szCs w:val="26"/>
        </w:rPr>
        <w:t>.</w:t>
      </w:r>
    </w:p>
    <w:p w14:paraId="283FFDC5"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Pr>
          <w:rFonts w:ascii="Times New Roman" w:hAnsi="Times New Roman" w:cs="Times New Roman"/>
          <w:sz w:val="26"/>
          <w:szCs w:val="26"/>
        </w:rPr>
        <w:t xml:space="preserve"> </w:t>
      </w:r>
      <w:r w:rsidRPr="00BF2199">
        <w:rPr>
          <w:rFonts w:ascii="Times New Roman" w:hAnsi="Times New Roman" w:cs="Times New Roman"/>
          <w:sz w:val="26"/>
          <w:szCs w:val="26"/>
        </w:rPr>
        <w:t>góc quay của trục z</w:t>
      </w:r>
      <w:r>
        <w:rPr>
          <w:rFonts w:ascii="Times New Roman" w:hAnsi="Times New Roman" w:cs="Times New Roman"/>
          <w:sz w:val="26"/>
          <w:szCs w:val="26"/>
          <w:vertAlign w:val="subscript"/>
        </w:rPr>
        <w:t>0</w:t>
      </w:r>
      <w:r w:rsidRPr="00BF2199">
        <w:rPr>
          <w:rFonts w:ascii="Times New Roman" w:hAnsi="Times New Roman" w:cs="Times New Roman"/>
          <w:sz w:val="26"/>
          <w:szCs w:val="26"/>
        </w:rPr>
        <w:t xml:space="preserve"> tới z</w:t>
      </w:r>
      <w:r>
        <w:rPr>
          <w:rFonts w:ascii="Times New Roman" w:hAnsi="Times New Roman" w:cs="Times New Roman"/>
          <w:sz w:val="26"/>
          <w:szCs w:val="26"/>
          <w:vertAlign w:val="subscript"/>
        </w:rPr>
        <w:t>1</w:t>
      </w:r>
      <w:r w:rsidRPr="00BF2199">
        <w:rPr>
          <w:rFonts w:ascii="Times New Roman" w:hAnsi="Times New Roman" w:cs="Times New Roman"/>
          <w:sz w:val="26"/>
          <w:szCs w:val="26"/>
        </w:rPr>
        <w:t xml:space="preserve"> xung quanh trục x</w:t>
      </w:r>
      <w:r>
        <w:rPr>
          <w:rFonts w:ascii="Times New Roman" w:hAnsi="Times New Roman" w:cs="Times New Roman"/>
          <w:sz w:val="26"/>
          <w:szCs w:val="26"/>
          <w:vertAlign w:val="subscript"/>
        </w:rPr>
        <w:t>1</w:t>
      </w:r>
      <w:r w:rsidRPr="00BF2199">
        <w:rPr>
          <w:rFonts w:ascii="Times New Roman" w:hAnsi="Times New Roman" w:cs="Times New Roman"/>
          <w:sz w:val="26"/>
          <w:szCs w:val="26"/>
        </w:rPr>
        <w:t>.</w:t>
      </w:r>
    </w:p>
    <w:p w14:paraId="39F74509"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5A7DED">
        <w:rPr>
          <w:rFonts w:ascii="Times New Roman" w:hAnsi="Times New Roman" w:cs="Times New Roman"/>
          <w:sz w:val="26"/>
          <w:szCs w:val="26"/>
        </w:rPr>
        <w:t xml:space="preserve">khoảng cách từ gốc tọa độ thứ </w:t>
      </w:r>
      <w:r>
        <w:rPr>
          <w:rFonts w:ascii="Times New Roman" w:hAnsi="Times New Roman" w:cs="Times New Roman"/>
          <w:sz w:val="26"/>
          <w:szCs w:val="26"/>
        </w:rPr>
        <w:t>0</w:t>
      </w:r>
      <w:r w:rsidRPr="005A7DED">
        <w:rPr>
          <w:rFonts w:ascii="Times New Roman" w:hAnsi="Times New Roman" w:cs="Times New Roman"/>
          <w:sz w:val="26"/>
          <w:szCs w:val="26"/>
        </w:rPr>
        <w:t xml:space="preserve"> tới giao điểm của của trục z</w:t>
      </w:r>
      <w:r>
        <w:rPr>
          <w:rFonts w:ascii="Times New Roman" w:hAnsi="Times New Roman" w:cs="Times New Roman"/>
          <w:sz w:val="26"/>
          <w:szCs w:val="26"/>
          <w:vertAlign w:val="subscript"/>
        </w:rPr>
        <w:t>0</w:t>
      </w:r>
      <w:r w:rsidRPr="005A7DED">
        <w:rPr>
          <w:rFonts w:ascii="Times New Roman" w:hAnsi="Times New Roman" w:cs="Times New Roman"/>
          <w:sz w:val="26"/>
          <w:szCs w:val="26"/>
        </w:rPr>
        <w:t xml:space="preserve"> và x</w:t>
      </w:r>
      <w:r>
        <w:rPr>
          <w:rFonts w:ascii="Times New Roman" w:hAnsi="Times New Roman" w:cs="Times New Roman"/>
          <w:sz w:val="26"/>
          <w:szCs w:val="26"/>
          <w:vertAlign w:val="subscript"/>
        </w:rPr>
        <w:t>1</w:t>
      </w:r>
      <w:r w:rsidRPr="005A7DED">
        <w:rPr>
          <w:rFonts w:ascii="Times New Roman" w:hAnsi="Times New Roman" w:cs="Times New Roman"/>
          <w:sz w:val="26"/>
          <w:szCs w:val="26"/>
        </w:rPr>
        <w:t xml:space="preserve"> dọc theo trục z</w:t>
      </w:r>
      <w:r>
        <w:rPr>
          <w:rFonts w:ascii="Times New Roman" w:hAnsi="Times New Roman" w:cs="Times New Roman"/>
          <w:sz w:val="26"/>
          <w:szCs w:val="26"/>
          <w:vertAlign w:val="subscript"/>
        </w:rPr>
        <w:t>0</w:t>
      </w:r>
      <w:r>
        <w:rPr>
          <w:rFonts w:ascii="Times New Roman" w:hAnsi="Times New Roman" w:cs="Times New Roman"/>
          <w:sz w:val="26"/>
          <w:szCs w:val="26"/>
        </w:rPr>
        <w:t>.</w:t>
      </w:r>
    </w:p>
    <w:p w14:paraId="5E203545" w14:textId="77777777" w:rsidR="006A4645" w:rsidRPr="000D3983" w:rsidRDefault="006A4645" w:rsidP="006A4645">
      <w:pPr>
        <w:spacing w:after="120" w:line="360" w:lineRule="auto"/>
        <w:ind w:left="720"/>
        <w:jc w:val="both"/>
        <w:rPr>
          <w:rFonts w:ascii="Times New Roman" w:hAnsi="Times New Roman" w:cs="Times New Roman"/>
          <w:sz w:val="26"/>
          <w:szCs w:val="26"/>
        </w:rPr>
      </w:pPr>
      <w:r w:rsidRPr="00845121">
        <w:rPr>
          <w:rFonts w:ascii="Times New Roman" w:hAnsi="Times New Roman" w:cs="Times New Roman"/>
          <w:sz w:val="26"/>
          <w:szCs w:val="26"/>
        </w:rPr>
        <w:sym w:font="Wingdings" w:char="F0E0"/>
      </w:r>
      <w:r>
        <w:rPr>
          <w:rFonts w:ascii="Times New Roman" w:hAnsi="Times New Roman" w:cs="Times New Roman"/>
          <w:sz w:val="26"/>
          <w:szCs w:val="26"/>
        </w:rPr>
        <w:t xml:space="preserve"> Từ đó, ta có thể lập ra bảng D – H với 5 khớp một cách tương ứng dựa theo hình 3.1:</w:t>
      </w:r>
    </w:p>
    <w:p w14:paraId="14A89174" w14:textId="77777777" w:rsidR="006A4645" w:rsidRPr="008124C3" w:rsidRDefault="006A4645" w:rsidP="006A4645">
      <w:pPr>
        <w:pStyle w:val="ListParagraph"/>
        <w:spacing w:after="120" w:line="360" w:lineRule="auto"/>
        <w:ind w:left="1080"/>
        <w:jc w:val="both"/>
        <w:rPr>
          <w:rFonts w:ascii="Times New Roman" w:hAnsi="Times New Roman" w:cs="Times New Roman"/>
          <w:b/>
          <w:bCs/>
          <w:sz w:val="26"/>
          <w:szCs w:val="26"/>
        </w:rPr>
      </w:pPr>
      <w:r w:rsidRPr="008124C3">
        <w:rPr>
          <w:rFonts w:ascii="Times New Roman" w:hAnsi="Times New Roman" w:cs="Times New Roman"/>
          <w:b/>
          <w:bCs/>
          <w:sz w:val="26"/>
          <w:szCs w:val="26"/>
          <w:lang w:val="vi-VN"/>
        </w:rPr>
        <w:t>Bảng D</w:t>
      </w:r>
      <w:r>
        <w:rPr>
          <w:rFonts w:ascii="Times New Roman" w:hAnsi="Times New Roman" w:cs="Times New Roman"/>
          <w:b/>
          <w:bCs/>
          <w:sz w:val="26"/>
          <w:szCs w:val="26"/>
        </w:rPr>
        <w:t>-</w:t>
      </w:r>
      <w:r w:rsidRPr="008124C3">
        <w:rPr>
          <w:rFonts w:ascii="Times New Roman" w:hAnsi="Times New Roman" w:cs="Times New Roman"/>
          <w:b/>
          <w:bCs/>
          <w:sz w:val="26"/>
          <w:szCs w:val="26"/>
          <w:lang w:val="vi-VN"/>
        </w:rPr>
        <w:t>H</w:t>
      </w:r>
      <w:r w:rsidRPr="008124C3">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A4645" w:rsidRPr="00D24CD0" w14:paraId="13AF7E11" w14:textId="77777777" w:rsidTr="009B7C35">
        <w:trPr>
          <w:trHeight w:val="477"/>
          <w:jc w:val="center"/>
        </w:trPr>
        <w:tc>
          <w:tcPr>
            <w:tcW w:w="1039" w:type="dxa"/>
            <w:vAlign w:val="center"/>
          </w:tcPr>
          <w:p w14:paraId="21E0CC82"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Khâu</w:t>
            </w:r>
          </w:p>
        </w:tc>
        <w:tc>
          <w:tcPr>
            <w:tcW w:w="1005" w:type="dxa"/>
            <w:vAlign w:val="center"/>
          </w:tcPr>
          <w:p w14:paraId="4812680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52C9A8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1B2FD374"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14CFD067"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037AA8EF"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Biến</w:t>
            </w:r>
          </w:p>
        </w:tc>
      </w:tr>
      <w:tr w:rsidR="006A4645" w:rsidRPr="00D24CD0" w14:paraId="69801B55" w14:textId="77777777" w:rsidTr="009B7C35">
        <w:trPr>
          <w:trHeight w:val="476"/>
          <w:jc w:val="center"/>
        </w:trPr>
        <w:tc>
          <w:tcPr>
            <w:tcW w:w="1039" w:type="dxa"/>
            <w:vAlign w:val="center"/>
          </w:tcPr>
          <w:p w14:paraId="4E841037"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3B6EF71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578B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3" o:title=""/>
                </v:shape>
                <o:OLEObject Type="Embed" ProgID="Equation.DSMT4" ShapeID="_x0000_i1025" DrawAspect="Content" ObjectID="_1765739442" r:id="rId14"/>
              </w:object>
            </w:r>
          </w:p>
        </w:tc>
        <w:tc>
          <w:tcPr>
            <w:tcW w:w="999" w:type="dxa"/>
            <w:vAlign w:val="center"/>
          </w:tcPr>
          <w:p w14:paraId="2B0A9A9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0D8FC7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EC4F50B">
                <v:shape id="_x0000_i1026" type="#_x0000_t75" style="width:12.75pt;height:30.75pt" o:ole="">
                  <v:imagedata r:id="rId15" o:title=""/>
                </v:shape>
                <o:OLEObject Type="Embed" ProgID="Equation.DSMT4" ShapeID="_x0000_i1026" DrawAspect="Content" ObjectID="_1765739443" r:id="rId16"/>
              </w:object>
            </w:r>
          </w:p>
        </w:tc>
        <w:tc>
          <w:tcPr>
            <w:tcW w:w="999" w:type="dxa"/>
            <w:vAlign w:val="center"/>
          </w:tcPr>
          <w:p w14:paraId="2F59BC11"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2090AE6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34F962CA">
                <v:shape id="_x0000_i1027" type="#_x0000_t75" style="width:12pt;height:18pt" o:ole="">
                  <v:imagedata r:id="rId13" o:title=""/>
                </v:shape>
                <o:OLEObject Type="Embed" ProgID="Equation.DSMT4" ShapeID="_x0000_i1027" DrawAspect="Content" ObjectID="_1765739444" r:id="rId17"/>
              </w:object>
            </w:r>
          </w:p>
        </w:tc>
      </w:tr>
      <w:tr w:rsidR="006A4645" w:rsidRPr="00D24CD0" w14:paraId="4D3702A5" w14:textId="77777777" w:rsidTr="009B7C35">
        <w:trPr>
          <w:trHeight w:val="560"/>
          <w:jc w:val="center"/>
        </w:trPr>
        <w:tc>
          <w:tcPr>
            <w:tcW w:w="1039" w:type="dxa"/>
            <w:vAlign w:val="center"/>
          </w:tcPr>
          <w:p w14:paraId="72A56B4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F10CBF2"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E4FB746">
                <v:shape id="_x0000_i1028" type="#_x0000_t75" style="width:12.75pt;height:18pt" o:ole="">
                  <v:imagedata r:id="rId18" o:title=""/>
                </v:shape>
                <o:OLEObject Type="Embed" ProgID="Equation.DSMT4" ShapeID="_x0000_i1028" DrawAspect="Content" ObjectID="_1765739445" r:id="rId19"/>
              </w:object>
            </w:r>
          </w:p>
        </w:tc>
        <w:tc>
          <w:tcPr>
            <w:tcW w:w="999" w:type="dxa"/>
            <w:vAlign w:val="center"/>
          </w:tcPr>
          <w:p w14:paraId="526CDE4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336D4BE">
                <v:shape id="_x0000_i1029" type="#_x0000_t75" style="width:9.75pt;height:18pt" o:ole="">
                  <v:imagedata r:id="rId20" o:title=""/>
                </v:shape>
                <o:OLEObject Type="Embed" ProgID="Equation.DSMT4" ShapeID="_x0000_i1029" DrawAspect="Content" ObjectID="_1765739446" r:id="rId21"/>
              </w:object>
            </w:r>
          </w:p>
        </w:tc>
        <w:tc>
          <w:tcPr>
            <w:tcW w:w="999" w:type="dxa"/>
            <w:vAlign w:val="center"/>
          </w:tcPr>
          <w:p w14:paraId="3597273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02C7A33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3FCD976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98C4E78">
                <v:shape id="_x0000_i1030" type="#_x0000_t75" style="width:12.75pt;height:18pt" o:ole="">
                  <v:imagedata r:id="rId18" o:title=""/>
                </v:shape>
                <o:OLEObject Type="Embed" ProgID="Equation.DSMT4" ShapeID="_x0000_i1030" DrawAspect="Content" ObjectID="_1765739447" r:id="rId22"/>
              </w:object>
            </w:r>
          </w:p>
        </w:tc>
      </w:tr>
      <w:tr w:rsidR="006A4645" w:rsidRPr="00D24CD0" w14:paraId="6F30C802" w14:textId="77777777" w:rsidTr="009B7C35">
        <w:trPr>
          <w:trHeight w:val="560"/>
          <w:jc w:val="center"/>
        </w:trPr>
        <w:tc>
          <w:tcPr>
            <w:tcW w:w="1039" w:type="dxa"/>
            <w:vAlign w:val="center"/>
          </w:tcPr>
          <w:p w14:paraId="526D60D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927E27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6AB3C70">
                <v:shape id="_x0000_i1031" type="#_x0000_t75" style="width:12.75pt;height:18pt" o:ole="">
                  <v:imagedata r:id="rId23" o:title=""/>
                </v:shape>
                <o:OLEObject Type="Embed" ProgID="Equation.DSMT4" ShapeID="_x0000_i1031" DrawAspect="Content" ObjectID="_1765739448" r:id="rId24"/>
              </w:object>
            </w:r>
          </w:p>
        </w:tc>
        <w:tc>
          <w:tcPr>
            <w:tcW w:w="999" w:type="dxa"/>
            <w:vAlign w:val="center"/>
          </w:tcPr>
          <w:p w14:paraId="1A28572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223A95A4">
                <v:shape id="_x0000_i1032" type="#_x0000_t75" style="width:9.75pt;height:18pt" o:ole="">
                  <v:imagedata r:id="rId25" o:title=""/>
                </v:shape>
                <o:OLEObject Type="Embed" ProgID="Equation.DSMT4" ShapeID="_x0000_i1032" DrawAspect="Content" ObjectID="_1765739449" r:id="rId26"/>
              </w:object>
            </w:r>
          </w:p>
        </w:tc>
        <w:tc>
          <w:tcPr>
            <w:tcW w:w="999" w:type="dxa"/>
            <w:vAlign w:val="center"/>
          </w:tcPr>
          <w:p w14:paraId="18A3940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671F6B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6D123965"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C8B7F48">
                <v:shape id="_x0000_i1033" type="#_x0000_t75" style="width:12.75pt;height:18pt" o:ole="">
                  <v:imagedata r:id="rId23" o:title=""/>
                </v:shape>
                <o:OLEObject Type="Embed" ProgID="Equation.DSMT4" ShapeID="_x0000_i1033" DrawAspect="Content" ObjectID="_1765739450" r:id="rId27"/>
              </w:object>
            </w:r>
          </w:p>
        </w:tc>
      </w:tr>
      <w:tr w:rsidR="006A4645" w:rsidRPr="00D24CD0" w14:paraId="4C29FDF6" w14:textId="77777777" w:rsidTr="009B7C35">
        <w:trPr>
          <w:trHeight w:val="539"/>
          <w:jc w:val="center"/>
        </w:trPr>
        <w:tc>
          <w:tcPr>
            <w:tcW w:w="1039" w:type="dxa"/>
            <w:vAlign w:val="center"/>
          </w:tcPr>
          <w:p w14:paraId="3D75D95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6D204FC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E9ECAAB">
                <v:shape id="_x0000_i1034" type="#_x0000_t75" style="width:33.75pt;height:30.75pt" o:ole="">
                  <v:imagedata r:id="rId28" o:title=""/>
                </v:shape>
                <o:OLEObject Type="Embed" ProgID="Equation.DSMT4" ShapeID="_x0000_i1034" DrawAspect="Content" ObjectID="_1765739451" r:id="rId29"/>
              </w:object>
            </w:r>
          </w:p>
        </w:tc>
        <w:tc>
          <w:tcPr>
            <w:tcW w:w="999" w:type="dxa"/>
            <w:vAlign w:val="center"/>
          </w:tcPr>
          <w:p w14:paraId="0BA239D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99213A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3CD1CFF9">
                <v:shape id="_x0000_i1035" type="#_x0000_t75" style="width:12.75pt;height:30.75pt" o:ole="">
                  <v:imagedata r:id="rId15" o:title=""/>
                </v:shape>
                <o:OLEObject Type="Embed" ProgID="Equation.DSMT4" ShapeID="_x0000_i1035" DrawAspect="Content" ObjectID="_1765739452" r:id="rId30"/>
              </w:object>
            </w:r>
          </w:p>
        </w:tc>
        <w:tc>
          <w:tcPr>
            <w:tcW w:w="999" w:type="dxa"/>
            <w:vAlign w:val="center"/>
          </w:tcPr>
          <w:p w14:paraId="24097F29"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1B5FFAE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82452BB">
                <v:shape id="_x0000_i1036" type="#_x0000_t75" style="width:12.75pt;height:18pt" o:ole="">
                  <v:imagedata r:id="rId31" o:title=""/>
                </v:shape>
                <o:OLEObject Type="Embed" ProgID="Equation.DSMT4" ShapeID="_x0000_i1036" DrawAspect="Content" ObjectID="_1765739453" r:id="rId32"/>
              </w:object>
            </w:r>
          </w:p>
        </w:tc>
      </w:tr>
      <w:tr w:rsidR="006A4645" w:rsidRPr="00D24CD0" w14:paraId="57271865" w14:textId="77777777" w:rsidTr="009B7C35">
        <w:trPr>
          <w:trHeight w:val="398"/>
          <w:jc w:val="center"/>
        </w:trPr>
        <w:tc>
          <w:tcPr>
            <w:tcW w:w="1039" w:type="dxa"/>
            <w:vAlign w:val="center"/>
          </w:tcPr>
          <w:p w14:paraId="0200922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6AF27B3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486B085">
                <v:shape id="_x0000_i1037" type="#_x0000_t75" style="width:12.75pt;height:18pt" o:ole="">
                  <v:imagedata r:id="rId33" o:title=""/>
                </v:shape>
                <o:OLEObject Type="Embed" ProgID="Equation.DSMT4" ShapeID="_x0000_i1037" DrawAspect="Content" ObjectID="_1765739454" r:id="rId34"/>
              </w:object>
            </w:r>
          </w:p>
        </w:tc>
        <w:tc>
          <w:tcPr>
            <w:tcW w:w="999" w:type="dxa"/>
            <w:vAlign w:val="center"/>
          </w:tcPr>
          <w:p w14:paraId="736EB4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78FDF58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41C0BBF8"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19F7EC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E2E96F6">
                <v:shape id="_x0000_i1038" type="#_x0000_t75" style="width:12.75pt;height:18pt" o:ole="">
                  <v:imagedata r:id="rId33" o:title=""/>
                </v:shape>
                <o:OLEObject Type="Embed" ProgID="Equation.DSMT4" ShapeID="_x0000_i1038" DrawAspect="Content" ObjectID="_1765739455" r:id="rId35"/>
              </w:object>
            </w:r>
          </w:p>
        </w:tc>
      </w:tr>
    </w:tbl>
    <w:p w14:paraId="11DFAF9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p>
    <w:p w14:paraId="4D5FDF9D" w14:textId="77777777" w:rsidR="006A4645" w:rsidRPr="00EA0E9A" w:rsidRDefault="006A4645" w:rsidP="006A4645">
      <w:pPr>
        <w:pStyle w:val="ListParagraph"/>
        <w:spacing w:after="120" w:line="312" w:lineRule="auto"/>
        <w:ind w:left="1080"/>
        <w:jc w:val="center"/>
        <w:rPr>
          <w:rFonts w:ascii="Times New Roman" w:hAnsi="Times New Roman" w:cs="Times New Roman"/>
          <w:i/>
          <w:iCs/>
          <w:sz w:val="26"/>
          <w:szCs w:val="26"/>
          <w:lang w:val="vi-VN"/>
        </w:rPr>
      </w:pPr>
      <w:r w:rsidRPr="00EA0E9A">
        <w:rPr>
          <w:rFonts w:ascii="Times New Roman" w:hAnsi="Times New Roman" w:cs="Times New Roman"/>
          <w:i/>
          <w:iCs/>
          <w:sz w:val="26"/>
          <w:szCs w:val="26"/>
          <w:lang w:val="vi-VN"/>
        </w:rPr>
        <w:t>Bảng 3.1: Bảng Denavit–Hartenberg của robot</w:t>
      </w:r>
    </w:p>
    <w:p w14:paraId="721266DE" w14:textId="77777777" w:rsidR="006A4645" w:rsidRDefault="006A4645" w:rsidP="006A4645">
      <w:pPr>
        <w:pStyle w:val="ListParagraph"/>
        <w:spacing w:after="120" w:line="312" w:lineRule="auto"/>
        <w:ind w:left="1080"/>
        <w:jc w:val="both"/>
        <w:rPr>
          <w:rFonts w:ascii="Times New Roman" w:hAnsi="Times New Roman" w:cs="Times New Roman"/>
          <w:sz w:val="26"/>
          <w:szCs w:val="26"/>
          <w:lang w:val="vi-VN"/>
        </w:rPr>
      </w:pPr>
    </w:p>
    <w:p w14:paraId="470154E0" w14:textId="77777777" w:rsidR="006A4645" w:rsidRPr="00130DED"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Ở </w:t>
      </w:r>
      <w:r w:rsidRPr="00025ECB">
        <w:rPr>
          <w:rFonts w:ascii="Times New Roman" w:hAnsi="Times New Roman" w:cs="Times New Roman"/>
          <w:sz w:val="26"/>
          <w:szCs w:val="26"/>
        </w:rPr>
        <w:t>hệ trục thứ i sẽ mô tả ma trận vị trí và hướng so với hệ trục thứ i-1 như sau:</w:t>
      </w:r>
    </w:p>
    <w:p w14:paraId="1921E387"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Ma trận chuyển trục A</w:t>
      </w:r>
      <w:r w:rsidRPr="00461AA1">
        <w:rPr>
          <w:rFonts w:ascii="Times New Roman" w:hAnsi="Times New Roman" w:cs="Times New Roman"/>
          <w:sz w:val="26"/>
          <w:szCs w:val="26"/>
          <w:vertAlign w:val="subscript"/>
        </w:rPr>
        <w:t>i</w:t>
      </w:r>
      <w:r w:rsidRPr="00461AA1">
        <w:rPr>
          <w:rFonts w:ascii="Times New Roman" w:hAnsi="Times New Roman" w:cs="Times New Roman"/>
          <w:sz w:val="26"/>
          <w:szCs w:val="26"/>
        </w:rPr>
        <w:t>:</w:t>
      </w:r>
    </w:p>
    <w:p w14:paraId="442276D4"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840" w:dyaOrig="1440" w14:anchorId="1C62417F">
          <v:shape id="_x0000_i1039" type="#_x0000_t75" style="width:175.5pt;height:89.3pt" o:ole="">
            <v:imagedata r:id="rId36" o:title=""/>
          </v:shape>
          <o:OLEObject Type="Embed" ProgID="Equation.DSMT4" ShapeID="_x0000_i1039" DrawAspect="Content" ObjectID="_1765739456" r:id="rId37"/>
        </w:object>
      </w:r>
      <w:r w:rsidRPr="00461AA1">
        <w:rPr>
          <w:rFonts w:ascii="Times New Roman" w:hAnsi="Times New Roman" w:cs="Times New Roman"/>
          <w:sz w:val="26"/>
          <w:szCs w:val="26"/>
        </w:rPr>
        <w:t xml:space="preserve">                                              (1)</w:t>
      </w:r>
    </w:p>
    <w:p w14:paraId="7935731C" w14:textId="77777777" w:rsidR="006A4645" w:rsidRPr="00CF083C"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w:t>
      </w:r>
      <w:r w:rsidRPr="005A62BF">
        <w:rPr>
          <w:rFonts w:ascii="Times New Roman" w:hAnsi="Times New Roman" w:cs="Times New Roman"/>
          <w:position w:val="-14"/>
          <w:sz w:val="26"/>
          <w:szCs w:val="26"/>
        </w:rPr>
        <w:object w:dxaOrig="4959" w:dyaOrig="400" w14:anchorId="00776EB8">
          <v:shape id="_x0000_i1040" type="#_x0000_t75" style="width:248.2pt;height:20.25pt" o:ole="">
            <v:imagedata r:id="rId38" o:title=""/>
          </v:shape>
          <o:OLEObject Type="Embed" ProgID="Equation.DSMT4" ShapeID="_x0000_i1040" DrawAspect="Content" ObjectID="_1765739457" r:id="rId39"/>
        </w:object>
      </w:r>
      <w:r>
        <w:rPr>
          <w:rFonts w:ascii="Times New Roman" w:hAnsi="Times New Roman" w:cs="Times New Roman"/>
          <w:sz w:val="26"/>
          <w:szCs w:val="26"/>
        </w:rPr>
        <w:t>.</w:t>
      </w:r>
    </w:p>
    <w:p w14:paraId="128E000C"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Từ đó, ta có ma trận chuyển trục của 5 khớp từ A</w:t>
      </w:r>
      <w:r>
        <w:rPr>
          <w:rFonts w:ascii="Times New Roman" w:hAnsi="Times New Roman" w:cs="Times New Roman"/>
          <w:sz w:val="26"/>
          <w:szCs w:val="26"/>
          <w:vertAlign w:val="subscript"/>
        </w:rPr>
        <w:t>1</w:t>
      </w:r>
      <w:r>
        <w:rPr>
          <w:rFonts w:ascii="Times New Roman" w:hAnsi="Times New Roman" w:cs="Times New Roman"/>
          <w:sz w:val="26"/>
          <w:szCs w:val="26"/>
        </w:rPr>
        <w:t xml:space="preserve"> đến A</w:t>
      </w:r>
      <w:r>
        <w:rPr>
          <w:rFonts w:ascii="Times New Roman" w:hAnsi="Times New Roman" w:cs="Times New Roman"/>
          <w:sz w:val="26"/>
          <w:szCs w:val="26"/>
          <w:vertAlign w:val="subscript"/>
        </w:rPr>
        <w:t>5</w:t>
      </w:r>
      <w:r>
        <w:rPr>
          <w:rFonts w:ascii="Times New Roman" w:hAnsi="Times New Roman" w:cs="Times New Roman"/>
          <w:sz w:val="26"/>
          <w:szCs w:val="26"/>
        </w:rPr>
        <w:t xml:space="preserve"> như sau: </w:t>
      </w:r>
    </w:p>
    <w:p w14:paraId="6CA47E09"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p>
    <w:p w14:paraId="7D840984"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00DF4A8F">
          <v:shape id="_x0000_i1041" type="#_x0000_t75" style="width:133.5pt;height:89.3pt" o:ole="">
            <v:imagedata r:id="rId40" o:title=""/>
          </v:shape>
          <o:OLEObject Type="Embed" ProgID="Equation.DSMT4" ShapeID="_x0000_i1041" DrawAspect="Content" ObjectID="_1765739458" r:id="rId41"/>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439" w:dyaOrig="1440" w14:anchorId="113C0EE5">
          <v:shape id="_x0000_i1042" type="#_x0000_t75" style="width:150.75pt;height:89.3pt" o:ole="">
            <v:imagedata r:id="rId42" o:title=""/>
          </v:shape>
          <o:OLEObject Type="Embed" ProgID="Equation.DSMT4" ShapeID="_x0000_i1042" DrawAspect="Content" ObjectID="_1765739459" r:id="rId43"/>
        </w:object>
      </w:r>
    </w:p>
    <w:p w14:paraId="4D6DFCAC"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481415FB">
          <v:shape id="_x0000_i1043" type="#_x0000_t75" style="width:146.95pt;height:89.3pt" o:ole="">
            <v:imagedata r:id="rId44" o:title=""/>
          </v:shape>
          <o:OLEObject Type="Embed" ProgID="Equation.DSMT4" ShapeID="_x0000_i1043" DrawAspect="Content" ObjectID="_1765739460" r:id="rId45"/>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459C24DF">
          <v:shape id="_x0000_i1044" type="#_x0000_t75" style="width:135.75pt;height:89.3pt" o:ole="">
            <v:imagedata r:id="rId46" o:title=""/>
          </v:shape>
          <o:OLEObject Type="Embed" ProgID="Equation.DSMT4" ShapeID="_x0000_i1044" DrawAspect="Content" ObjectID="_1765739461" r:id="rId47"/>
        </w:object>
      </w:r>
    </w:p>
    <w:p w14:paraId="0F8325BC" w14:textId="77777777" w:rsidR="006A4645" w:rsidRPr="00F53A27"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23F69B6">
          <v:shape id="_x0000_i1045" type="#_x0000_t75" style="width:137.2pt;height:89.3pt" o:ole="">
            <v:imagedata r:id="rId48" o:title=""/>
          </v:shape>
          <o:OLEObject Type="Embed" ProgID="Equation.DSMT4" ShapeID="_x0000_i1045" DrawAspect="Content" ObjectID="_1765739462" r:id="rId49"/>
        </w:object>
      </w:r>
    </w:p>
    <w:p w14:paraId="354B4935" w14:textId="77777777" w:rsidR="006A4645" w:rsidRPr="007D6531"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kết quả trên, ta có </w:t>
      </w:r>
      <w:r w:rsidRPr="009D7581">
        <w:rPr>
          <w:rFonts w:ascii="Times New Roman" w:hAnsi="Times New Roman" w:cs="Times New Roman"/>
          <w:sz w:val="26"/>
          <w:szCs w:val="26"/>
        </w:rPr>
        <w:t>ma trận chuyển vị tổng giữa nền Robot và cánh tay là</w:t>
      </w:r>
      <w:r>
        <w:rPr>
          <w:rFonts w:ascii="Times New Roman" w:hAnsi="Times New Roman" w:cs="Times New Roman"/>
          <w:sz w:val="26"/>
          <w:szCs w:val="26"/>
        </w:rPr>
        <w:t>:</w:t>
      </w:r>
    </w:p>
    <w:p w14:paraId="24443AAA" w14:textId="77777777" w:rsidR="006A4645" w:rsidRPr="00461AA1" w:rsidRDefault="006A4645" w:rsidP="006A4645">
      <w:pPr>
        <w:pStyle w:val="ListParagraph"/>
        <w:spacing w:after="120" w:line="360" w:lineRule="auto"/>
        <w:ind w:left="1080"/>
        <w:jc w:val="both"/>
        <w:rPr>
          <w:rFonts w:ascii="Times New Roman" w:hAnsi="Times New Roman" w:cs="Times New Roman"/>
          <w:sz w:val="26"/>
          <w:szCs w:val="26"/>
        </w:rPr>
      </w:pPr>
      <w:r w:rsidRPr="0083610E">
        <w:rPr>
          <w:rFonts w:ascii="Times New Roman" w:hAnsi="Times New Roman" w:cs="Times New Roman"/>
          <w:position w:val="-12"/>
          <w:sz w:val="32"/>
          <w:szCs w:val="32"/>
        </w:rPr>
        <w:object w:dxaOrig="1680" w:dyaOrig="380" w14:anchorId="25C737C5">
          <v:shape id="_x0000_i1046" type="#_x0000_t75" style="width:103.5pt;height:23.25pt" o:ole="">
            <v:imagedata r:id="rId50" o:title=""/>
          </v:shape>
          <o:OLEObject Type="Embed" ProgID="Equation.DSMT4" ShapeID="_x0000_i1046" DrawAspect="Content" ObjectID="_1765739463" r:id="rId51"/>
        </w:object>
      </w:r>
    </w:p>
    <w:p w14:paraId="688B5F60"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 xml:space="preserve">      =   </w:t>
      </w:r>
    </w:p>
    <w:p w14:paraId="45D6DAFD" w14:textId="77777777" w:rsidR="006A4645" w:rsidRPr="00293198" w:rsidRDefault="006A4645" w:rsidP="006A4645">
      <w:pPr>
        <w:pStyle w:val="ListParagraph"/>
        <w:spacing w:after="120" w:line="312" w:lineRule="auto"/>
        <w:ind w:left="1080"/>
        <w:jc w:val="both"/>
        <w:rPr>
          <w:rFonts w:ascii="Times New Roman" w:hAnsi="Times New Roman" w:cs="Times New Roman"/>
          <w:sz w:val="26"/>
          <w:szCs w:val="26"/>
        </w:rPr>
      </w:pPr>
      <w:r w:rsidRPr="00303803">
        <w:rPr>
          <w:rFonts w:ascii="Times New Roman" w:hAnsi="Times New Roman" w:cs="Times New Roman"/>
          <w:position w:val="-68"/>
          <w:sz w:val="32"/>
          <w:szCs w:val="32"/>
        </w:rPr>
        <w:object w:dxaOrig="6180" w:dyaOrig="1480" w14:anchorId="66B3536F">
          <v:shape id="_x0000_i1047" type="#_x0000_t75" style="width:381.6pt;height:91.45pt" o:ole="">
            <v:imagedata r:id="rId52" o:title=""/>
          </v:shape>
          <o:OLEObject Type="Embed" ProgID="Equation.DSMT4" ShapeID="_x0000_i1047" DrawAspect="Content" ObjectID="_1765739464" r:id="rId53"/>
        </w:object>
      </w:r>
      <w:r w:rsidRPr="00461AA1">
        <w:rPr>
          <w:rFonts w:ascii="Times New Roman" w:hAnsi="Times New Roman" w:cs="Times New Roman"/>
          <w:sz w:val="26"/>
          <w:szCs w:val="26"/>
        </w:rPr>
        <w:t xml:space="preserve"> (2)</w:t>
      </w:r>
    </w:p>
    <w:p w14:paraId="5E9BF213"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Theo động học thuận, tọa độ điểm P là:</w:t>
      </w:r>
    </w:p>
    <w:p w14:paraId="1FA2BEC3" w14:textId="77777777" w:rsidR="006A4645" w:rsidRPr="00DB2133" w:rsidRDefault="006A4645" w:rsidP="006A4645">
      <w:pPr>
        <w:pStyle w:val="ListParagraph"/>
        <w:spacing w:after="120" w:line="312" w:lineRule="auto"/>
        <w:ind w:left="1080"/>
        <w:jc w:val="both"/>
        <w:rPr>
          <w:rFonts w:ascii="Times New Roman" w:eastAsiaTheme="minorEastAsia" w:hAnsi="Times New Roman" w:cs="Times New Roman"/>
          <w:sz w:val="26"/>
          <w:szCs w:val="26"/>
        </w:rPr>
      </w:pPr>
      <w:r w:rsidRPr="00591044">
        <w:rPr>
          <w:rFonts w:ascii="Times New Roman" w:hAnsi="Times New Roman" w:cs="Times New Roman"/>
          <w:position w:val="-52"/>
          <w:sz w:val="32"/>
          <w:szCs w:val="32"/>
        </w:rPr>
        <w:object w:dxaOrig="2680" w:dyaOrig="1160" w14:anchorId="0894C57C">
          <v:shape id="_x0000_i1048" type="#_x0000_t75" style="width:165.75pt;height:1in" o:ole="">
            <v:imagedata r:id="rId54" o:title=""/>
          </v:shape>
          <o:OLEObject Type="Embed" ProgID="Equation.DSMT4" ShapeID="_x0000_i1048" DrawAspect="Content" ObjectID="_1765739465" r:id="rId55"/>
        </w:object>
      </w:r>
    </w:p>
    <w:p w14:paraId="417CFBFB" w14:textId="77777777" w:rsidR="006A4645" w:rsidRPr="00060795" w:rsidRDefault="006A4645" w:rsidP="006A4645">
      <w:pPr>
        <w:pStyle w:val="DA30"/>
        <w:numPr>
          <w:ilvl w:val="0"/>
          <w:numId w:val="0"/>
        </w:numPr>
        <w:ind w:left="1077" w:hanging="357"/>
      </w:pPr>
      <w:bookmarkStart w:id="33" w:name="_Toc140531621"/>
      <w:bookmarkStart w:id="34" w:name="_Toc155125478"/>
      <w:r>
        <w:rPr>
          <w:lang w:val="en-US"/>
        </w:rPr>
        <w:t xml:space="preserve">3.1.2. </w:t>
      </w:r>
      <w:r>
        <w:t>Động học nghịch</w:t>
      </w:r>
      <w:bookmarkEnd w:id="33"/>
      <w:bookmarkEnd w:id="34"/>
    </w:p>
    <w:p w14:paraId="72DBAE69" w14:textId="77777777" w:rsidR="006A4645" w:rsidRDefault="006A4645" w:rsidP="006A4645">
      <w:pPr>
        <w:pStyle w:val="ListParagraph"/>
        <w:spacing w:line="360" w:lineRule="auto"/>
        <w:ind w:left="1077"/>
        <w:jc w:val="both"/>
        <w:rPr>
          <w:rFonts w:ascii="Times New Roman" w:hAnsi="Times New Roman" w:cs="Times New Roman"/>
          <w:sz w:val="26"/>
          <w:szCs w:val="26"/>
        </w:rPr>
      </w:pPr>
      <w:r w:rsidRPr="00060795">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70BEF75D" w14:textId="77777777" w:rsidR="006A4645" w:rsidRDefault="006A4645" w:rsidP="006A4645">
      <w:pPr>
        <w:pStyle w:val="ListParagraph"/>
        <w:spacing w:line="360" w:lineRule="auto"/>
        <w:jc w:val="center"/>
        <w:rPr>
          <w:rFonts w:ascii="Times New Roman" w:hAnsi="Times New Roman" w:cs="Times New Roman"/>
          <w:sz w:val="26"/>
          <w:szCs w:val="26"/>
        </w:rPr>
      </w:pPr>
      <w:r w:rsidRPr="006D1107">
        <w:rPr>
          <w:rFonts w:ascii="Times New Roman" w:hAnsi="Times New Roman" w:cs="Times New Roman"/>
          <w:noProof/>
          <w:sz w:val="26"/>
          <w:szCs w:val="26"/>
        </w:rPr>
        <w:drawing>
          <wp:inline distT="0" distB="0" distL="0" distR="0" wp14:anchorId="4D8E2577" wp14:editId="614019ED">
            <wp:extent cx="5634609" cy="2209800"/>
            <wp:effectExtent l="0" t="0" r="4445" b="0"/>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6"/>
                    <a:stretch>
                      <a:fillRect/>
                    </a:stretch>
                  </pic:blipFill>
                  <pic:spPr>
                    <a:xfrm>
                      <a:off x="0" y="0"/>
                      <a:ext cx="5692931" cy="2232673"/>
                    </a:xfrm>
                    <a:prstGeom prst="rect">
                      <a:avLst/>
                    </a:prstGeom>
                  </pic:spPr>
                </pic:pic>
              </a:graphicData>
            </a:graphic>
          </wp:inline>
        </w:drawing>
      </w:r>
    </w:p>
    <w:p w14:paraId="6924A97D" w14:textId="77777777" w:rsidR="006A4645" w:rsidRDefault="006A4645" w:rsidP="006A4645">
      <w:pPr>
        <w:pStyle w:val="ListParagraph"/>
        <w:spacing w:line="360" w:lineRule="auto"/>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1.2</w:t>
      </w:r>
      <w:r w:rsidRPr="00586AC7">
        <w:rPr>
          <w:rFonts w:ascii="Times New Roman" w:hAnsi="Times New Roman" w:cs="Times New Roman"/>
          <w:i/>
          <w:iCs/>
          <w:sz w:val="26"/>
          <w:szCs w:val="26"/>
          <w:lang w:val="vi-VN"/>
        </w:rPr>
        <w:t xml:space="preserve">: </w:t>
      </w:r>
      <w:r w:rsidRPr="006B3F89">
        <w:rPr>
          <w:rFonts w:ascii="Times New Roman" w:hAnsi="Times New Roman" w:cs="Times New Roman"/>
          <w:i/>
          <w:iCs/>
          <w:sz w:val="26"/>
          <w:szCs w:val="26"/>
        </w:rPr>
        <w:t>Điều khiển vị trí của cánh tay robot</w:t>
      </w:r>
    </w:p>
    <w:p w14:paraId="3E87003E" w14:textId="77777777" w:rsidR="006A4645" w:rsidRPr="00D074B5" w:rsidRDefault="006A4645" w:rsidP="006A4645">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Với các g</w:t>
      </w:r>
      <w:r w:rsidRPr="0008092D">
        <w:rPr>
          <w:rFonts w:ascii="Times New Roman" w:hAnsi="Times New Roman" w:cs="Times New Roman"/>
          <w:sz w:val="26"/>
          <w:szCs w:val="26"/>
        </w:rPr>
        <w:t xml:space="preserve">iá trị đầu vào </w:t>
      </w:r>
      <w:r>
        <w:rPr>
          <w:rFonts w:ascii="Times New Roman" w:hAnsi="Times New Roman" w:cs="Times New Roman"/>
          <w:sz w:val="26"/>
          <w:szCs w:val="26"/>
        </w:rPr>
        <w:t xml:space="preserve">là </w:t>
      </w:r>
      <w:r w:rsidRPr="0008092D">
        <w:rPr>
          <w:rFonts w:ascii="Times New Roman" w:hAnsi="Times New Roman" w:cs="Times New Roman"/>
          <w:sz w:val="26"/>
          <w:szCs w:val="26"/>
        </w:rPr>
        <w:t>P</w:t>
      </w:r>
      <w:r>
        <w:rPr>
          <w:rFonts w:ascii="Times New Roman" w:hAnsi="Times New Roman" w:cs="Times New Roman"/>
          <w:sz w:val="26"/>
          <w:szCs w:val="26"/>
          <w:vertAlign w:val="subscript"/>
        </w:rPr>
        <w:t>x</w:t>
      </w:r>
      <w:r w:rsidRPr="0008092D">
        <w:rPr>
          <w:rFonts w:ascii="Times New Roman" w:hAnsi="Times New Roman" w:cs="Times New Roman"/>
          <w:sz w:val="26"/>
          <w:szCs w:val="26"/>
        </w:rPr>
        <w:t>, P</w:t>
      </w:r>
      <w:r>
        <w:rPr>
          <w:rFonts w:ascii="Times New Roman" w:hAnsi="Times New Roman" w:cs="Times New Roman"/>
          <w:sz w:val="26"/>
          <w:szCs w:val="26"/>
          <w:vertAlign w:val="subscript"/>
        </w:rPr>
        <w:t>y</w:t>
      </w:r>
      <w:r w:rsidRPr="0008092D">
        <w:rPr>
          <w:rFonts w:ascii="Times New Roman" w:hAnsi="Times New Roman" w:cs="Times New Roman"/>
          <w:sz w:val="26"/>
          <w:szCs w:val="26"/>
        </w:rPr>
        <w:t>, P</w:t>
      </w:r>
      <w:r>
        <w:rPr>
          <w:rFonts w:ascii="Times New Roman" w:hAnsi="Times New Roman" w:cs="Times New Roman"/>
          <w:sz w:val="26"/>
          <w:szCs w:val="26"/>
          <w:vertAlign w:val="subscript"/>
        </w:rPr>
        <w:softHyphen/>
        <w:t>z</w:t>
      </w:r>
      <w:r w:rsidRPr="0008092D">
        <w:rPr>
          <w:rFonts w:ascii="Times New Roman" w:hAnsi="Times New Roman" w:cs="Times New Roman"/>
          <w:sz w:val="26"/>
          <w:szCs w:val="26"/>
        </w:rPr>
        <w:t>, φ, γ</w:t>
      </w:r>
      <w:r>
        <w:rPr>
          <w:rFonts w:ascii="Times New Roman" w:hAnsi="Times New Roman" w:cs="Times New Roman"/>
          <w:sz w:val="26"/>
          <w:szCs w:val="26"/>
        </w:rPr>
        <w:t>, Ta có:</w:t>
      </w:r>
    </w:p>
    <w:p w14:paraId="5C213093" w14:textId="77777777" w:rsidR="006A4645" w:rsidRPr="00D074B5"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eastAsiaTheme="minorEastAsia" w:hAnsi="Times New Roman" w:cs="Times New Roman"/>
          <w:position w:val="-86"/>
          <w:sz w:val="26"/>
          <w:szCs w:val="26"/>
        </w:rPr>
        <w:object w:dxaOrig="2680" w:dyaOrig="1840" w14:anchorId="4E68D8B3">
          <v:shape id="_x0000_i1049" type="#_x0000_t75" style="width:151.55pt;height:104.25pt" o:ole="">
            <v:imagedata r:id="rId57" o:title=""/>
          </v:shape>
          <o:OLEObject Type="Embed" ProgID="Equation.DSMT4" ShapeID="_x0000_i1049" DrawAspect="Content" ObjectID="_1765739466" r:id="rId58"/>
        </w:object>
      </w:r>
      <m:oMath>
        <m:r>
          <w:rPr>
            <w:rFonts w:ascii="Cambria Math" w:eastAsiaTheme="minorEastAsia" w:hAnsi="Cambria Math" w:cs="Times New Roman"/>
            <w:sz w:val="26"/>
            <w:szCs w:val="26"/>
          </w:rPr>
          <m:t xml:space="preserve"> </m:t>
        </m:r>
      </m:oMath>
    </w:p>
    <w:p w14:paraId="0051606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hAnsi="Times New Roman" w:cs="Times New Roman"/>
          <w:position w:val="-32"/>
          <w:sz w:val="32"/>
          <w:szCs w:val="32"/>
        </w:rPr>
        <w:object w:dxaOrig="780" w:dyaOrig="700" w14:anchorId="274E1CC7">
          <v:shape id="_x0000_i1050" type="#_x0000_t75" style="width:48pt;height:42.75pt" o:ole="">
            <v:imagedata r:id="rId59" o:title=""/>
          </v:shape>
          <o:OLEObject Type="Embed" ProgID="Equation.DSMT4" ShapeID="_x0000_i1050" DrawAspect="Content" ObjectID="_1765739467" r:id="rId60"/>
        </w:object>
      </w:r>
    </w:p>
    <w:p w14:paraId="4CEB2F1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6"/>
          <w:sz w:val="32"/>
          <w:szCs w:val="32"/>
        </w:rPr>
        <w:object w:dxaOrig="2140" w:dyaOrig="440" w14:anchorId="7AB2B849">
          <v:shape id="_x0000_i1051" type="#_x0000_t75" style="width:121.55pt;height:24.75pt" o:ole="">
            <v:imagedata r:id="rId61" o:title=""/>
          </v:shape>
          <o:OLEObject Type="Embed" ProgID="Equation.DSMT4" ShapeID="_x0000_i1051" DrawAspect="Content" ObjectID="_1765739468" r:id="rId62"/>
        </w:object>
      </w:r>
      <w:r w:rsidRPr="00E6087A">
        <w:rPr>
          <w:rFonts w:ascii="Times New Roman" w:eastAsiaTheme="minorEastAsia" w:hAnsi="Times New Roman" w:cs="Times New Roman"/>
          <w:position w:val="-4"/>
          <w:sz w:val="26"/>
          <w:szCs w:val="26"/>
        </w:rPr>
        <w:object w:dxaOrig="180" w:dyaOrig="279" w14:anchorId="3554B8FD">
          <v:shape id="_x0000_i1052" type="#_x0000_t75" style="width:9pt;height:14.25pt" o:ole="">
            <v:imagedata r:id="rId63" o:title=""/>
          </v:shape>
          <o:OLEObject Type="Embed" ProgID="Equation.DSMT4" ShapeID="_x0000_i1052" DrawAspect="Content" ObjectID="_1765739469" r:id="rId64"/>
        </w:object>
      </w:r>
      <w:r w:rsidRPr="00E6087A">
        <w:rPr>
          <w:rFonts w:ascii="Times New Roman" w:eastAsiaTheme="minorEastAsia" w:hAnsi="Times New Roman" w:cs="Times New Roman"/>
          <w:sz w:val="26"/>
          <w:szCs w:val="26"/>
        </w:rPr>
        <w:t xml:space="preserve">                                                                                 (4)</w:t>
      </w:r>
    </w:p>
    <w:p w14:paraId="7579AA77" w14:textId="77777777" w:rsidR="006A4645" w:rsidRPr="00CB3E76"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2"/>
          <w:sz w:val="32"/>
          <w:szCs w:val="32"/>
        </w:rPr>
        <w:object w:dxaOrig="1320" w:dyaOrig="360" w14:anchorId="0E498E1E">
          <v:shape id="_x0000_i1053" type="#_x0000_t75" style="width:78.75pt;height:21pt" o:ole="">
            <v:imagedata r:id="rId65" o:title=""/>
          </v:shape>
          <o:OLEObject Type="Embed" ProgID="Equation.DSMT4" ShapeID="_x0000_i1053" DrawAspect="Content" ObjectID="_1765739470" r:id="rId66"/>
        </w:object>
      </w:r>
    </w:p>
    <w:p w14:paraId="578D9928" w14:textId="77777777" w:rsidR="006A4645" w:rsidRDefault="006A4645" w:rsidP="006A4645">
      <w:pPr>
        <w:pStyle w:val="ListParagraph"/>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đ</w:t>
      </w:r>
      <w:r w:rsidRPr="0008092D">
        <w:rPr>
          <w:rFonts w:ascii="Times New Roman" w:eastAsiaTheme="minorEastAsia" w:hAnsi="Times New Roman" w:cs="Times New Roman"/>
          <w:sz w:val="26"/>
          <w:szCs w:val="26"/>
        </w:rPr>
        <w:t>ặt</w:t>
      </w:r>
      <w:r>
        <w:rPr>
          <w:rFonts w:ascii="Times New Roman" w:eastAsiaTheme="minorEastAsia" w:hAnsi="Times New Roman" w:cs="Times New Roman"/>
          <w:sz w:val="26"/>
          <w:szCs w:val="26"/>
        </w:rPr>
        <w:t>:</w:t>
      </w:r>
    </w:p>
    <w:p w14:paraId="6E396C2B" w14:textId="77777777" w:rsidR="006A4645" w:rsidRPr="00BB406F" w:rsidRDefault="006A4645" w:rsidP="006A4645">
      <w:pPr>
        <w:pStyle w:val="ListParagraph"/>
        <w:spacing w:line="360" w:lineRule="auto"/>
        <w:rPr>
          <w:rFonts w:ascii="Times New Roman" w:hAnsi="Times New Roman" w:cs="Times New Roman"/>
          <w:sz w:val="32"/>
          <w:szCs w:val="32"/>
        </w:rPr>
      </w:pPr>
      <w:r w:rsidRPr="00B8692B">
        <w:rPr>
          <w:rFonts w:ascii="Times New Roman" w:hAnsi="Times New Roman" w:cs="Times New Roman"/>
          <w:position w:val="-132"/>
          <w:sz w:val="32"/>
          <w:szCs w:val="32"/>
        </w:rPr>
        <w:object w:dxaOrig="3260" w:dyaOrig="2439" w14:anchorId="36DDBDF6">
          <v:shape id="_x0000_i1054" type="#_x0000_t75" style="width:185.35pt;height:138.05pt" o:ole="">
            <v:imagedata r:id="rId67" o:title=""/>
          </v:shape>
          <o:OLEObject Type="Embed" ProgID="Equation.DSMT4" ShapeID="_x0000_i1054" DrawAspect="Content" ObjectID="_1765739471" r:id="rId68"/>
        </w:object>
      </w:r>
    </w:p>
    <w:p w14:paraId="2BF7A941"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8692B">
        <w:rPr>
          <w:rFonts w:ascii="Times New Roman" w:hAnsi="Times New Roman" w:cs="Times New Roman"/>
          <w:position w:val="-14"/>
          <w:sz w:val="32"/>
          <w:szCs w:val="32"/>
        </w:rPr>
        <w:object w:dxaOrig="2079" w:dyaOrig="400" w14:anchorId="73CD4E85">
          <v:shape id="_x0000_i1055" type="#_x0000_t75" style="width:117.8pt;height:22.5pt" o:ole="">
            <v:imagedata r:id="rId69" o:title=""/>
          </v:shape>
          <o:OLEObject Type="Embed" ProgID="Equation.DSMT4" ShapeID="_x0000_i1055" DrawAspect="Content" ObjectID="_1765739472" r:id="rId70"/>
        </w:object>
      </w:r>
    </w:p>
    <w:p w14:paraId="5724F15D"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B406F">
        <w:rPr>
          <w:rFonts w:ascii="Times New Roman" w:eastAsiaTheme="minorEastAsia" w:hAnsi="Times New Roman" w:cs="Times New Roman"/>
          <w:position w:val="-172"/>
          <w:sz w:val="26"/>
          <w:szCs w:val="26"/>
        </w:rPr>
        <w:object w:dxaOrig="3980" w:dyaOrig="2960" w14:anchorId="264A4173">
          <v:shape id="_x0000_i1056" type="#_x0000_t75" style="width:225.05pt;height:167.25pt" o:ole="">
            <v:imagedata r:id="rId71" o:title=""/>
          </v:shape>
          <o:OLEObject Type="Embed" ProgID="Equation.DSMT4" ShapeID="_x0000_i1056" DrawAspect="Content" ObjectID="_1765739473" r:id="rId72"/>
        </w:object>
      </w:r>
    </w:p>
    <w:p w14:paraId="3F4C52F4" w14:textId="77777777" w:rsidR="006A4645" w:rsidRPr="00BB406F" w:rsidRDefault="006A4645" w:rsidP="006A4645">
      <w:pPr>
        <w:pStyle w:val="ListParagraph"/>
        <w:spacing w:line="360" w:lineRule="auto"/>
        <w:rPr>
          <w:rFonts w:ascii="Times New Roman" w:eastAsiaTheme="minorEastAsia" w:hAnsi="Times New Roman" w:cs="Times New Roman"/>
          <w:sz w:val="26"/>
          <w:szCs w:val="26"/>
        </w:rPr>
      </w:pPr>
      <w:r w:rsidRPr="00BB406F">
        <w:rPr>
          <w:position w:val="-14"/>
        </w:rPr>
        <w:object w:dxaOrig="2140" w:dyaOrig="400" w14:anchorId="09BD9972">
          <v:shape id="_x0000_i1057" type="#_x0000_t75" style="width:107.2pt;height:20.25pt" o:ole="">
            <v:imagedata r:id="rId73" o:title=""/>
          </v:shape>
          <o:OLEObject Type="Embed" ProgID="Equation.DSMT4" ShapeID="_x0000_i1057" DrawAspect="Content" ObjectID="_1765739474" r:id="rId74"/>
        </w:object>
      </w:r>
      <w:r>
        <w:rPr>
          <w:rFonts w:ascii="Times New Roman" w:eastAsiaTheme="minorEastAsia" w:hAnsi="Times New Roman" w:cs="Times New Roman"/>
          <w:sz w:val="26"/>
          <w:szCs w:val="26"/>
        </w:rPr>
        <w:t xml:space="preserve">                                                             (6)</w:t>
      </w:r>
    </w:p>
    <w:p w14:paraId="6E173022" w14:textId="77777777" w:rsidR="006A4645" w:rsidRDefault="006A4645" w:rsidP="006A4645">
      <w:pPr>
        <w:pStyle w:val="ListParagraph"/>
        <w:spacing w:line="360" w:lineRule="auto"/>
      </w:pPr>
      <w:r w:rsidRPr="004027D7">
        <w:rPr>
          <w:position w:val="-12"/>
        </w:rPr>
        <w:object w:dxaOrig="1780" w:dyaOrig="360" w14:anchorId="49B45486">
          <v:shape id="_x0000_i1058" type="#_x0000_t75" style="width:89.25pt;height:18pt" o:ole="">
            <v:imagedata r:id="rId75" o:title=""/>
          </v:shape>
          <o:OLEObject Type="Embed" ProgID="Equation.DSMT4" ShapeID="_x0000_i1058" DrawAspect="Content" ObjectID="_1765739475" r:id="rId76"/>
        </w:object>
      </w:r>
    </w:p>
    <w:p w14:paraId="0A9E6BDC" w14:textId="77777777" w:rsidR="006A4645" w:rsidRDefault="006A4645" w:rsidP="006A4645">
      <w:r>
        <w:br w:type="page"/>
      </w:r>
    </w:p>
    <w:p w14:paraId="7A9C92C9" w14:textId="77777777" w:rsidR="006A4645" w:rsidRPr="0001673E" w:rsidRDefault="006A4645">
      <w:pPr>
        <w:pStyle w:val="DA30"/>
        <w:numPr>
          <w:ilvl w:val="1"/>
          <w:numId w:val="11"/>
        </w:numPr>
      </w:pPr>
      <w:bookmarkStart w:id="35" w:name="_Toc155125479"/>
      <w:r>
        <w:rPr>
          <w:lang w:val="en-US"/>
        </w:rPr>
        <w:t>. Mô phỏng Matlab</w:t>
      </w:r>
      <w:bookmarkEnd w:id="35"/>
    </w:p>
    <w:p w14:paraId="63B82E3D" w14:textId="77777777" w:rsidR="006A4645" w:rsidRDefault="006A4645">
      <w:pPr>
        <w:pStyle w:val="DA30"/>
        <w:numPr>
          <w:ilvl w:val="2"/>
          <w:numId w:val="11"/>
        </w:numPr>
        <w:rPr>
          <w:lang w:val="en-US"/>
        </w:rPr>
      </w:pPr>
      <w:bookmarkStart w:id="36" w:name="_Toc155125480"/>
      <w:r w:rsidRPr="00822D1A">
        <w:rPr>
          <w:lang w:val="en-US"/>
        </w:rPr>
        <w:t>Xây dựng mô hình robot trên Simulink</w:t>
      </w:r>
      <w:bookmarkEnd w:id="36"/>
    </w:p>
    <w:p w14:paraId="2BD2D8DE"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Sau khi đã thiết kế robot 3D bằng phần mềm SolidWorks, ta liên kết chúng với Matlab bằng thư viện </w:t>
      </w:r>
      <w:bookmarkStart w:id="37" w:name="_Hlk154793541"/>
      <w:r>
        <w:rPr>
          <w:rFonts w:ascii="Times New Roman" w:hAnsi="Times New Roman" w:cs="Times New Roman"/>
          <w:sz w:val="26"/>
          <w:szCs w:val="26"/>
        </w:rPr>
        <w:t>Simscape Multibody Link</w:t>
      </w:r>
      <w:bookmarkEnd w:id="37"/>
      <w:r>
        <w:rPr>
          <w:rFonts w:ascii="Times New Roman" w:hAnsi="Times New Roman" w:cs="Times New Roman"/>
          <w:sz w:val="26"/>
          <w:szCs w:val="26"/>
        </w:rPr>
        <w:t xml:space="preserve"> trên phần mềm để tạo ra file xml và các files khác hỗ trợ cho việc mô phỏng robot bằng Matlab.</w:t>
      </w:r>
    </w:p>
    <w:p w14:paraId="52D6760B" w14:textId="77777777" w:rsidR="006A4645" w:rsidRDefault="006A4645" w:rsidP="006A4645">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732F7A47" wp14:editId="18CB8408">
            <wp:extent cx="5667375" cy="3450015"/>
            <wp:effectExtent l="0" t="0" r="0" b="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77"/>
                    <a:stretch>
                      <a:fillRect/>
                    </a:stretch>
                  </pic:blipFill>
                  <pic:spPr>
                    <a:xfrm>
                      <a:off x="0" y="0"/>
                      <a:ext cx="5677494" cy="3456175"/>
                    </a:xfrm>
                    <a:prstGeom prst="rect">
                      <a:avLst/>
                    </a:prstGeom>
                  </pic:spPr>
                </pic:pic>
              </a:graphicData>
            </a:graphic>
          </wp:inline>
        </w:drawing>
      </w:r>
    </w:p>
    <w:p w14:paraId="087B6315"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 xml:space="preserve">Files được tạo ra với </w:t>
      </w:r>
      <w:r w:rsidRPr="00BD2A3C">
        <w:rPr>
          <w:rFonts w:ascii="Times New Roman" w:hAnsi="Times New Roman" w:cs="Times New Roman"/>
          <w:i/>
          <w:iCs/>
          <w:sz w:val="26"/>
          <w:szCs w:val="26"/>
        </w:rPr>
        <w:t>Simscape Multibody Link</w:t>
      </w:r>
    </w:p>
    <w:p w14:paraId="0094E35E"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sz w:val="26"/>
          <w:szCs w:val="26"/>
        </w:rPr>
        <w:t xml:space="preserve">Đối với Matlab, bằng câu lệnh </w:t>
      </w:r>
      <w:r>
        <w:rPr>
          <w:rFonts w:ascii="Times New Roman" w:hAnsi="Times New Roman" w:cs="Times New Roman"/>
          <w:b/>
          <w:bCs/>
          <w:sz w:val="26"/>
          <w:szCs w:val="26"/>
        </w:rPr>
        <w:t>mech_import</w:t>
      </w:r>
      <w:r>
        <w:rPr>
          <w:rFonts w:ascii="Times New Roman" w:hAnsi="Times New Roman" w:cs="Times New Roman"/>
          <w:sz w:val="26"/>
          <w:szCs w:val="26"/>
        </w:rPr>
        <w:t>, với đầu vào là file Assem1.xml, ta sẽ có được một file.slx với chức năng mô phỏng 3D robot trên phần mềm này.</w:t>
      </w:r>
    </w:p>
    <w:p w14:paraId="6AE32C3E" w14:textId="77777777" w:rsidR="006A4645" w:rsidRDefault="006A4645" w:rsidP="006A4645">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75F58498" wp14:editId="66ECAE3B">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78"/>
                    <a:stretch>
                      <a:fillRect/>
                    </a:stretch>
                  </pic:blipFill>
                  <pic:spPr>
                    <a:xfrm>
                      <a:off x="0" y="0"/>
                      <a:ext cx="6119495" cy="1300480"/>
                    </a:xfrm>
                    <a:prstGeom prst="rect">
                      <a:avLst/>
                    </a:prstGeom>
                  </pic:spPr>
                </pic:pic>
              </a:graphicData>
            </a:graphic>
          </wp:inline>
        </w:drawing>
      </w:r>
    </w:p>
    <w:p w14:paraId="28252EFA"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Build model trên Matlab với lệnh mech_import</w:t>
      </w:r>
    </w:p>
    <w:p w14:paraId="3587F3C7" w14:textId="77777777" w:rsidR="006A4645" w:rsidRDefault="006A4645" w:rsidP="006A4645">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20E506BF" wp14:editId="0D4083CA">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79"/>
                    <a:stretch>
                      <a:fillRect/>
                    </a:stretch>
                  </pic:blipFill>
                  <pic:spPr>
                    <a:xfrm>
                      <a:off x="0" y="0"/>
                      <a:ext cx="6119495" cy="2689225"/>
                    </a:xfrm>
                    <a:prstGeom prst="rect">
                      <a:avLst/>
                    </a:prstGeom>
                  </pic:spPr>
                </pic:pic>
              </a:graphicData>
            </a:graphic>
          </wp:inline>
        </w:drawing>
      </w:r>
    </w:p>
    <w:p w14:paraId="3B9FF3A8"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Các khối điều khiển các khớp của robot</w:t>
      </w:r>
    </w:p>
    <w:p w14:paraId="0253501F" w14:textId="77777777" w:rsidR="006A4645" w:rsidRDefault="006A4645" w:rsidP="006A4645">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7F0C8AE9" wp14:editId="1F3A0522">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80"/>
                    <a:stretch>
                      <a:fillRect/>
                    </a:stretch>
                  </pic:blipFill>
                  <pic:spPr>
                    <a:xfrm>
                      <a:off x="0" y="0"/>
                      <a:ext cx="5380186" cy="4732430"/>
                    </a:xfrm>
                    <a:prstGeom prst="rect">
                      <a:avLst/>
                    </a:prstGeom>
                  </pic:spPr>
                </pic:pic>
              </a:graphicData>
            </a:graphic>
          </wp:inline>
        </w:drawing>
      </w:r>
    </w:p>
    <w:p w14:paraId="513571CE"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Robot biểu diễn 3D bằng Matlab</w:t>
      </w:r>
    </w:p>
    <w:p w14:paraId="0A5BBCB1" w14:textId="77777777" w:rsidR="006A4645" w:rsidRDefault="006A4645">
      <w:pPr>
        <w:pStyle w:val="DA30"/>
        <w:numPr>
          <w:ilvl w:val="2"/>
          <w:numId w:val="11"/>
        </w:numPr>
        <w:rPr>
          <w:lang w:val="en-US"/>
        </w:rPr>
      </w:pPr>
      <w:bookmarkStart w:id="38" w:name="_Toc155125481"/>
      <w:r>
        <w:rPr>
          <w:lang w:val="en-US"/>
        </w:rPr>
        <w:t>Giới thiệu về phần mềm điều khiển robot bằng Matlab</w:t>
      </w:r>
      <w:bookmarkEnd w:id="38"/>
    </w:p>
    <w:p w14:paraId="7C62760A"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Bằng việc thêm những khối điều khiển với những robot trong file.slx, ta có thể tùy chỉnh được góc các khớp xoay bằng cách nháy đúp chuột vào thanh trượt (Slider) và điều chỉnh các thông số khác một cách phù hợp:</w:t>
      </w:r>
    </w:p>
    <w:p w14:paraId="6857501F" w14:textId="77777777" w:rsidR="006A4645" w:rsidRDefault="006A4645" w:rsidP="006A4645">
      <w:pPr>
        <w:spacing w:line="360" w:lineRule="auto"/>
        <w:ind w:left="720"/>
        <w:jc w:val="both"/>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0FE39FD4" wp14:editId="2A773D84">
            <wp:extent cx="5029636" cy="3154953"/>
            <wp:effectExtent l="0" t="0" r="0" b="762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81"/>
                    <a:stretch>
                      <a:fillRect/>
                    </a:stretch>
                  </pic:blipFill>
                  <pic:spPr>
                    <a:xfrm>
                      <a:off x="0" y="0"/>
                      <a:ext cx="5029636" cy="3154953"/>
                    </a:xfrm>
                    <a:prstGeom prst="rect">
                      <a:avLst/>
                    </a:prstGeom>
                  </pic:spPr>
                </pic:pic>
              </a:graphicData>
            </a:graphic>
          </wp:inline>
        </w:drawing>
      </w:r>
    </w:p>
    <w:p w14:paraId="78A9A414"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Khối điều khiển góc cho robot</w:t>
      </w:r>
    </w:p>
    <w:p w14:paraId="1F0885E9" w14:textId="77777777" w:rsidR="006A4645" w:rsidRDefault="006A4645" w:rsidP="006A4645">
      <w:pPr>
        <w:spacing w:line="360" w:lineRule="auto"/>
        <w:ind w:left="720"/>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3B7FBEF4" wp14:editId="2ECD73DA">
            <wp:extent cx="4997450" cy="4048125"/>
            <wp:effectExtent l="0" t="0" r="0" b="9525"/>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82"/>
                    <a:srcRect r="18335"/>
                    <a:stretch/>
                  </pic:blipFill>
                  <pic:spPr bwMode="auto">
                    <a:xfrm>
                      <a:off x="0" y="0"/>
                      <a:ext cx="4997450" cy="4048125"/>
                    </a:xfrm>
                    <a:prstGeom prst="rect">
                      <a:avLst/>
                    </a:prstGeom>
                    <a:ln>
                      <a:noFill/>
                    </a:ln>
                    <a:extLst>
                      <a:ext uri="{53640926-AAD7-44D8-BBD7-CCE9431645EC}">
                        <a14:shadowObscured xmlns:a14="http://schemas.microsoft.com/office/drawing/2010/main"/>
                      </a:ext>
                    </a:extLst>
                  </pic:spPr>
                </pic:pic>
              </a:graphicData>
            </a:graphic>
          </wp:inline>
        </w:drawing>
      </w:r>
    </w:p>
    <w:p w14:paraId="2505EBD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Điều khiển khớp robot bằng Slider</w:t>
      </w:r>
    </w:p>
    <w:p w14:paraId="6F34CF9F" w14:textId="77777777" w:rsidR="006A4645" w:rsidRPr="0014517C" w:rsidRDefault="006A4645">
      <w:pPr>
        <w:pStyle w:val="DA30"/>
        <w:numPr>
          <w:ilvl w:val="2"/>
          <w:numId w:val="11"/>
        </w:numPr>
        <w:rPr>
          <w:lang w:val="en-US"/>
        </w:rPr>
      </w:pPr>
      <w:bookmarkStart w:id="39" w:name="_Toc155125482"/>
      <w:r>
        <w:rPr>
          <w:lang w:val="en-US"/>
        </w:rPr>
        <w:t>Thiết kế phần mềm điều khiển robot bằng Matlab</w:t>
      </w:r>
      <w:bookmarkEnd w:id="39"/>
    </w:p>
    <w:p w14:paraId="580DFC0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goài ra, Matlab cũng hỗ trợ chúng ta trong việc xây dựng GUI để điều khiển bằng chức năng GUIDE trong Matlab:</w:t>
      </w:r>
    </w:p>
    <w:p w14:paraId="2B8A565C" w14:textId="77777777" w:rsidR="006A4645" w:rsidRDefault="006A4645" w:rsidP="006A4645">
      <w:pPr>
        <w:spacing w:line="360" w:lineRule="auto"/>
        <w:ind w:left="720"/>
        <w:jc w:val="both"/>
        <w:rPr>
          <w:rFonts w:ascii="Times New Roman" w:hAnsi="Times New Roman" w:cs="Times New Roman"/>
          <w:sz w:val="26"/>
          <w:szCs w:val="26"/>
        </w:rPr>
      </w:pPr>
      <w:r w:rsidRPr="00E44735">
        <w:rPr>
          <w:rFonts w:ascii="Times New Roman" w:hAnsi="Times New Roman" w:cs="Times New Roman"/>
          <w:noProof/>
          <w:sz w:val="26"/>
          <w:szCs w:val="26"/>
        </w:rPr>
        <w:drawing>
          <wp:inline distT="0" distB="0" distL="0" distR="0" wp14:anchorId="1AE24A8A" wp14:editId="76524986">
            <wp:extent cx="5517358" cy="5288738"/>
            <wp:effectExtent l="0" t="0" r="7620" b="762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83"/>
                    <a:stretch>
                      <a:fillRect/>
                    </a:stretch>
                  </pic:blipFill>
                  <pic:spPr>
                    <a:xfrm>
                      <a:off x="0" y="0"/>
                      <a:ext cx="5517358" cy="5288738"/>
                    </a:xfrm>
                    <a:prstGeom prst="rect">
                      <a:avLst/>
                    </a:prstGeom>
                  </pic:spPr>
                </pic:pic>
              </a:graphicData>
            </a:graphic>
          </wp:inline>
        </w:drawing>
      </w:r>
    </w:p>
    <w:p w14:paraId="751FDBA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Tạo GUI điều khiển robot</w:t>
      </w:r>
    </w:p>
    <w:p w14:paraId="623A02B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ừ đó, ta sẽ có được một giao diện cho phép chúng ta thiết kế bộ điều khiển.</w:t>
      </w:r>
    </w:p>
    <w:p w14:paraId="6686DBC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hư hình 3.2.3b, ta có thể thấy:</w:t>
      </w:r>
    </w:p>
    <w:p w14:paraId="5EA95A92"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Slider: Điều chỉnh góc quay của các khớp từ 1 đến 5.</w:t>
      </w:r>
    </w:p>
    <w:p w14:paraId="22047C9D"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P</w:t>
      </w:r>
      <w:r>
        <w:rPr>
          <w:rFonts w:ascii="Times New Roman" w:hAnsi="Times New Roman" w:cs="Times New Roman"/>
          <w:sz w:val="26"/>
          <w:szCs w:val="26"/>
          <w:vertAlign w:val="subscript"/>
        </w:rPr>
        <w:t>x</w:t>
      </w:r>
      <w:r>
        <w:rPr>
          <w:rFonts w:ascii="Times New Roman" w:hAnsi="Times New Roman" w:cs="Times New Roman"/>
          <w:sz w:val="26"/>
          <w:szCs w:val="26"/>
        </w:rPr>
        <w:t>, P</w:t>
      </w:r>
      <w:r>
        <w:rPr>
          <w:rFonts w:ascii="Times New Roman" w:hAnsi="Times New Roman" w:cs="Times New Roman"/>
          <w:sz w:val="26"/>
          <w:szCs w:val="26"/>
          <w:vertAlign w:val="subscript"/>
        </w:rPr>
        <w:t>y</w:t>
      </w:r>
      <w:r>
        <w:rPr>
          <w:rFonts w:ascii="Times New Roman" w:hAnsi="Times New Roman" w:cs="Times New Roman"/>
          <w:sz w:val="26"/>
          <w:szCs w:val="26"/>
        </w:rPr>
        <w:t>, P</w:t>
      </w:r>
      <w:r>
        <w:rPr>
          <w:rFonts w:ascii="Times New Roman" w:hAnsi="Times New Roman" w:cs="Times New Roman"/>
          <w:sz w:val="26"/>
          <w:szCs w:val="26"/>
          <w:vertAlign w:val="subscript"/>
        </w:rPr>
        <w:t>z</w:t>
      </w:r>
      <w:r>
        <w:rPr>
          <w:rFonts w:ascii="Times New Roman" w:hAnsi="Times New Roman" w:cs="Times New Roman"/>
          <w:sz w:val="26"/>
          <w:szCs w:val="26"/>
        </w:rPr>
        <w:t>: Hiển thị vị trí hiện tại/mong muốn của đầu tay gắp.</w:t>
      </w:r>
    </w:p>
    <w:p w14:paraId="212D6A41" w14:textId="77777777" w:rsidR="006A4645" w:rsidRPr="00DD1CA8"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Nút nhấn MoveL, MoveC: thực hiện những chức năng mong muốn.</w:t>
      </w:r>
    </w:p>
    <w:p w14:paraId="66520392" w14:textId="77777777" w:rsidR="006A4645" w:rsidRPr="007A7924" w:rsidRDefault="006A4645" w:rsidP="006A4645">
      <w:pPr>
        <w:spacing w:line="360" w:lineRule="auto"/>
        <w:ind w:left="720"/>
        <w:jc w:val="both"/>
        <w:rPr>
          <w:rFonts w:ascii="Times New Roman" w:hAnsi="Times New Roman" w:cs="Times New Roman"/>
          <w:sz w:val="26"/>
          <w:szCs w:val="26"/>
        </w:rPr>
      </w:pPr>
      <w:r w:rsidRPr="007A7924">
        <w:rPr>
          <w:rFonts w:ascii="Times New Roman" w:hAnsi="Times New Roman" w:cs="Times New Roman"/>
          <w:noProof/>
          <w:sz w:val="26"/>
          <w:szCs w:val="26"/>
        </w:rPr>
        <w:drawing>
          <wp:inline distT="0" distB="0" distL="0" distR="0" wp14:anchorId="4DDB9F20" wp14:editId="7D747BCB">
            <wp:extent cx="4678045" cy="3717388"/>
            <wp:effectExtent l="0" t="0" r="8255"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84"/>
                    <a:stretch>
                      <a:fillRect/>
                    </a:stretch>
                  </pic:blipFill>
                  <pic:spPr>
                    <a:xfrm>
                      <a:off x="0" y="0"/>
                      <a:ext cx="4681184" cy="3719882"/>
                    </a:xfrm>
                    <a:prstGeom prst="rect">
                      <a:avLst/>
                    </a:prstGeom>
                  </pic:spPr>
                </pic:pic>
              </a:graphicData>
            </a:graphic>
          </wp:inline>
        </w:drawing>
      </w:r>
    </w:p>
    <w:p w14:paraId="735FEE9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Giao diện thiết kế bộ điều khiển</w:t>
      </w:r>
    </w:p>
    <w:p w14:paraId="425064E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Matlab sẽ tạo ra một file.m để ta có thể thao tác trực tiếp lên code (Timer, cập nhật giá trị Real-time, thực thi chức năng của nút nhấn…)</w:t>
      </w:r>
    </w:p>
    <w:p w14:paraId="213ADFBC" w14:textId="77777777" w:rsidR="006A4645" w:rsidRDefault="006A4645" w:rsidP="006A4645">
      <w:pPr>
        <w:spacing w:line="360" w:lineRule="auto"/>
        <w:ind w:left="720"/>
        <w:jc w:val="both"/>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8BE0D88" wp14:editId="2E1A251A">
            <wp:extent cx="4982845" cy="3268813"/>
            <wp:effectExtent l="0" t="0" r="8255" b="8255"/>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85"/>
                    <a:stretch>
                      <a:fillRect/>
                    </a:stretch>
                  </pic:blipFill>
                  <pic:spPr>
                    <a:xfrm>
                      <a:off x="0" y="0"/>
                      <a:ext cx="4986961" cy="3271513"/>
                    </a:xfrm>
                    <a:prstGeom prst="rect">
                      <a:avLst/>
                    </a:prstGeom>
                  </pic:spPr>
                </pic:pic>
              </a:graphicData>
            </a:graphic>
          </wp:inline>
        </w:drawing>
      </w:r>
    </w:p>
    <w:p w14:paraId="6AA5FA86"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Phần mềm lập trình chức năng cho các đối tượng trong bộ điều khiển</w:t>
      </w:r>
    </w:p>
    <w:p w14:paraId="7C88CE9A" w14:textId="77777777" w:rsidR="006A4645" w:rsidRPr="006307F7" w:rsidRDefault="006A4645">
      <w:pPr>
        <w:pStyle w:val="DA30"/>
        <w:numPr>
          <w:ilvl w:val="2"/>
          <w:numId w:val="11"/>
        </w:numPr>
        <w:rPr>
          <w:lang w:val="en-US"/>
        </w:rPr>
      </w:pPr>
      <w:bookmarkStart w:id="40" w:name="_Toc155125483"/>
      <w:r w:rsidRPr="008D6B0C">
        <w:rPr>
          <w:lang w:val="en-US"/>
        </w:rPr>
        <w:t>Mô phỏng vị trí dựa trên kết quả tính toá</w:t>
      </w:r>
      <w:r>
        <w:rPr>
          <w:lang w:val="en-US"/>
        </w:rPr>
        <w:t>n</w:t>
      </w:r>
      <w:bookmarkEnd w:id="40"/>
    </w:p>
    <w:p w14:paraId="276AE7AD"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Bằng việc áp dụng cái phương trình động học thuận, động học nghịch, ta có thể dễ dàng mô phỏng được vị trí đầu cuối của tay gắp bằng việc áp dụng chúng vào trong chương trình.</w:t>
      </w:r>
    </w:p>
    <w:p w14:paraId="4B46A9E5" w14:textId="77777777" w:rsidR="006A4645" w:rsidRPr="005105FD" w:rsidRDefault="006A4645" w:rsidP="006A4645">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Khối điều khiển vị trí đầu tay gắp bằng thanh trượt áp dụng động học thuận:</w:t>
      </w:r>
    </w:p>
    <w:p w14:paraId="70F08C0E"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function slider4_</w:t>
      </w:r>
      <w:proofErr w:type="gramStart"/>
      <w:r w:rsidRPr="005105FD">
        <w:rPr>
          <w:rFonts w:ascii="Times New Roman" w:hAnsi="Times New Roman" w:cs="Times New Roman"/>
          <w:i/>
          <w:iCs/>
          <w:sz w:val="26"/>
          <w:szCs w:val="26"/>
        </w:rPr>
        <w:t>Callback(</w:t>
      </w:r>
      <w:proofErr w:type="gramEnd"/>
      <w:r w:rsidRPr="005105FD">
        <w:rPr>
          <w:rFonts w:ascii="Times New Roman" w:hAnsi="Times New Roman" w:cs="Times New Roman"/>
          <w:i/>
          <w:iCs/>
          <w:sz w:val="26"/>
          <w:szCs w:val="26"/>
        </w:rPr>
        <w:t>hObject, eventdata, handles)</w:t>
      </w:r>
    </w:p>
    <w:p w14:paraId="5739FB6E"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1=690;</w:t>
      </w:r>
    </w:p>
    <w:p w14:paraId="666F9F06"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2=440;</w:t>
      </w:r>
    </w:p>
    <w:p w14:paraId="633490E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3=500;</w:t>
      </w:r>
    </w:p>
    <w:p w14:paraId="72A6F08F"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5=230;</w:t>
      </w:r>
    </w:p>
    <w:p w14:paraId="0967A293"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1=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2,'Value');</w:t>
      </w:r>
    </w:p>
    <w:p w14:paraId="67D4A85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String',num2str(theta1));</w:t>
      </w:r>
    </w:p>
    <w:p w14:paraId="644BABC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Value',theta1);</w:t>
      </w:r>
    </w:p>
    <w:p w14:paraId="460A1A1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2=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1,'Value');</w:t>
      </w:r>
    </w:p>
    <w:p w14:paraId="0C9860B8"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5,'String',num2str(theta2));</w:t>
      </w:r>
    </w:p>
    <w:p w14:paraId="4CC31D54"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5,'Value',theta2);</w:t>
      </w:r>
    </w:p>
    <w:p w14:paraId="7448F8FA"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3=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3,'Value');</w:t>
      </w:r>
    </w:p>
    <w:p w14:paraId="2E848A6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6,'String',num2str(theta3));</w:t>
      </w:r>
    </w:p>
    <w:p w14:paraId="2DBD72F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6,'Value',theta3);</w:t>
      </w:r>
    </w:p>
    <w:p w14:paraId="57EF813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4=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4,'Value');</w:t>
      </w:r>
    </w:p>
    <w:p w14:paraId="1A3DB40A"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7,'String',num2str(theta4));</w:t>
      </w:r>
    </w:p>
    <w:p w14:paraId="4C30A3E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7,'Value',theta4);</w:t>
      </w:r>
    </w:p>
    <w:p w14:paraId="010D68B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5=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5,'Value');</w:t>
      </w:r>
    </w:p>
    <w:p w14:paraId="7A77992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8,'String',num2str(theta5));</w:t>
      </w:r>
    </w:p>
    <w:p w14:paraId="593BA1D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8,'Value',theta5);</w:t>
      </w:r>
    </w:p>
    <w:p w14:paraId="5FBBD845"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Gain',num2str(theta1));</w:t>
      </w:r>
    </w:p>
    <w:p w14:paraId="4464A6E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1','Gain',num2str(theta2+90));</w:t>
      </w:r>
    </w:p>
    <w:p w14:paraId="6463017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2','Gain',num2str(theta3-90));</w:t>
      </w:r>
    </w:p>
    <w:p w14:paraId="453B47F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3','Gain',num2str(theta4-90));</w:t>
      </w:r>
    </w:p>
    <w:p w14:paraId="0E4552A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4','Gain',num2str(theta5));</w:t>
      </w:r>
    </w:p>
    <w:p w14:paraId="1480D525"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2D7DA550"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483BC2B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37AA6384"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x=cos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1EB881C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y=sin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2757FD1F"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w:t>
      </w:r>
      <w:proofErr w:type="gramStart"/>
      <w:r w:rsidRPr="005105FD">
        <w:rPr>
          <w:rFonts w:ascii="Times New Roman" w:hAnsi="Times New Roman" w:cs="Times New Roman"/>
          <w:i/>
          <w:iCs/>
          <w:sz w:val="26"/>
          <w:szCs w:val="26"/>
        </w:rPr>
        <w:t>3)+</w:t>
      </w:r>
      <w:proofErr w:type="gramEnd"/>
      <w:r w:rsidRPr="005105FD">
        <w:rPr>
          <w:rFonts w:ascii="Times New Roman" w:hAnsi="Times New Roman" w:cs="Times New Roman"/>
          <w:i/>
          <w:iCs/>
          <w:sz w:val="26"/>
          <w:szCs w:val="26"/>
        </w:rPr>
        <w:t>l2*sind(t2)+l5*sind(-90);</w:t>
      </w:r>
    </w:p>
    <w:p w14:paraId="759666D3"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1,'String',num2str(px));</w:t>
      </w:r>
    </w:p>
    <w:p w14:paraId="25F3A15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2,'String',num2str(py));</w:t>
      </w:r>
    </w:p>
    <w:p w14:paraId="0E80733A" w14:textId="77777777" w:rsidR="006A4645"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3,'String',num2str(pz));</w:t>
      </w:r>
    </w:p>
    <w:p w14:paraId="70D12087" w14:textId="77777777" w:rsidR="006A4645" w:rsidRDefault="006A4645" w:rsidP="006A4645">
      <w:pPr>
        <w:spacing w:line="360" w:lineRule="auto"/>
        <w:ind w:left="720"/>
        <w:jc w:val="center"/>
        <w:rPr>
          <w:rFonts w:ascii="Times New Roman" w:hAnsi="Times New Roman" w:cs="Times New Roman"/>
          <w:sz w:val="26"/>
          <w:szCs w:val="26"/>
        </w:rPr>
      </w:pPr>
      <w:r w:rsidRPr="00F13FDC">
        <w:rPr>
          <w:rFonts w:ascii="Times New Roman" w:hAnsi="Times New Roman" w:cs="Times New Roman"/>
          <w:noProof/>
          <w:sz w:val="26"/>
          <w:szCs w:val="26"/>
        </w:rPr>
        <w:drawing>
          <wp:inline distT="0" distB="0" distL="0" distR="0" wp14:anchorId="3C0E1250" wp14:editId="02E165ED">
            <wp:extent cx="3650296" cy="464860"/>
            <wp:effectExtent l="0" t="0" r="7620" b="0"/>
            <wp:docPr id="948678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678510" name=""/>
                    <pic:cNvPicPr/>
                  </pic:nvPicPr>
                  <pic:blipFill>
                    <a:blip r:embed="rId86"/>
                    <a:stretch>
                      <a:fillRect/>
                    </a:stretch>
                  </pic:blipFill>
                  <pic:spPr>
                    <a:xfrm>
                      <a:off x="0" y="0"/>
                      <a:ext cx="3650296" cy="464860"/>
                    </a:xfrm>
                    <a:prstGeom prst="rect">
                      <a:avLst/>
                    </a:prstGeom>
                  </pic:spPr>
                </pic:pic>
              </a:graphicData>
            </a:graphic>
          </wp:inline>
        </w:drawing>
      </w:r>
    </w:p>
    <w:p w14:paraId="21D9DE8B" w14:textId="77777777" w:rsidR="006A4645" w:rsidRPr="005105FD"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Thanh trượt điều khiển góc xoay của khớp 1</w:t>
      </w:r>
    </w:p>
    <w:p w14:paraId="3E3B4BF2"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Với:</w:t>
      </w:r>
    </w:p>
    <w:tbl>
      <w:tblPr>
        <w:tblStyle w:val="TableGrid"/>
        <w:tblW w:w="0" w:type="auto"/>
        <w:tblInd w:w="720" w:type="dxa"/>
        <w:tblLook w:val="04A0" w:firstRow="1" w:lastRow="0" w:firstColumn="1" w:lastColumn="0" w:noHBand="0" w:noVBand="1"/>
      </w:tblPr>
      <w:tblGrid>
        <w:gridCol w:w="6233"/>
        <w:gridCol w:w="2674"/>
      </w:tblGrid>
      <w:tr w:rsidR="006A4645" w14:paraId="00B7FA93" w14:textId="77777777" w:rsidTr="009B7C35">
        <w:tc>
          <w:tcPr>
            <w:tcW w:w="4795" w:type="dxa"/>
            <w:vAlign w:val="center"/>
          </w:tcPr>
          <w:p w14:paraId="03DD4767"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4112" w:type="dxa"/>
            <w:vAlign w:val="center"/>
          </w:tcPr>
          <w:p w14:paraId="5B08EEA4"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52FD5368" w14:textId="77777777" w:rsidTr="009B7C35">
        <w:tc>
          <w:tcPr>
            <w:tcW w:w="4795" w:type="dxa"/>
            <w:vAlign w:val="center"/>
          </w:tcPr>
          <w:p w14:paraId="2D148995"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heta1=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2,'Value');</w:t>
            </w:r>
          </w:p>
          <w:p w14:paraId="07EEEB1B" w14:textId="77777777" w:rsidR="006A4645"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String',num2str(theta1));</w:t>
            </w:r>
          </w:p>
          <w:p w14:paraId="73BE1ED8" w14:textId="77777777" w:rsidR="006A4645" w:rsidRPr="00EB0388"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Value',theta1);</w:t>
            </w:r>
          </w:p>
        </w:tc>
        <w:tc>
          <w:tcPr>
            <w:tcW w:w="4112" w:type="dxa"/>
            <w:vAlign w:val="center"/>
          </w:tcPr>
          <w:p w14:paraId="5FB23738" w14:textId="77777777" w:rsidR="006A4645" w:rsidRPr="00445329" w:rsidRDefault="006A4645" w:rsidP="009B7C35">
            <w:pPr>
              <w:spacing w:line="360" w:lineRule="auto"/>
              <w:jc w:val="both"/>
              <w:rPr>
                <w:rFonts w:ascii="Times New Roman" w:hAnsi="Times New Roman" w:cs="Times New Roman"/>
                <w:i/>
                <w:iCs/>
                <w:sz w:val="26"/>
                <w:szCs w:val="26"/>
              </w:rPr>
            </w:pPr>
            <w:r>
              <w:rPr>
                <w:rFonts w:ascii="Times New Roman" w:hAnsi="Times New Roman" w:cs="Times New Roman"/>
                <w:sz w:val="26"/>
                <w:szCs w:val="26"/>
              </w:rPr>
              <w:t xml:space="preserve">Lấy giá trị từ thanh trượt và hiển thị lên ô giá trị ở kế bên với tên </w:t>
            </w:r>
            <w:r w:rsidRPr="00EB0388">
              <w:rPr>
                <w:rFonts w:ascii="Times New Roman" w:hAnsi="Times New Roman" w:cs="Times New Roman"/>
                <w:i/>
                <w:iCs/>
                <w:sz w:val="26"/>
                <w:szCs w:val="26"/>
              </w:rPr>
              <w:t>edit4</w:t>
            </w:r>
            <w:r>
              <w:rPr>
                <w:rFonts w:ascii="Times New Roman" w:hAnsi="Times New Roman" w:cs="Times New Roman"/>
                <w:i/>
                <w:iCs/>
                <w:sz w:val="26"/>
                <w:szCs w:val="26"/>
              </w:rPr>
              <w:t>.</w:t>
            </w:r>
          </w:p>
        </w:tc>
      </w:tr>
      <w:tr w:rsidR="006A4645" w14:paraId="0B49CA6D" w14:textId="77777777" w:rsidTr="009B7C35">
        <w:tc>
          <w:tcPr>
            <w:tcW w:w="4795" w:type="dxa"/>
            <w:vAlign w:val="center"/>
          </w:tcPr>
          <w:p w14:paraId="5B75A47B"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Gain',num2str(theta1));</w:t>
            </w:r>
          </w:p>
          <w:p w14:paraId="4B33EB82"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1','Gain',num2str(theta2+90));</w:t>
            </w:r>
          </w:p>
          <w:p w14:paraId="21DEB87D"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2','Gain',num2str(theta3-90));</w:t>
            </w:r>
          </w:p>
          <w:p w14:paraId="78585A37"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3','Gain',num2str(theta4-90));</w:t>
            </w:r>
          </w:p>
          <w:p w14:paraId="7089E2C5" w14:textId="77777777" w:rsidR="006A4645" w:rsidRPr="005105FD"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4','Gain',num2str(theta5));</w:t>
            </w:r>
          </w:p>
        </w:tc>
        <w:tc>
          <w:tcPr>
            <w:tcW w:w="4112" w:type="dxa"/>
            <w:vAlign w:val="center"/>
          </w:tcPr>
          <w:p w14:paraId="74CD83E4" w14:textId="77777777" w:rsidR="006A4645" w:rsidRPr="00C4493A"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Cài đặt lại parameter cho robot phù hợp với robot ngoài thực tế.</w:t>
            </w:r>
          </w:p>
        </w:tc>
      </w:tr>
      <w:tr w:rsidR="006A4645" w14:paraId="66F42289" w14:textId="77777777" w:rsidTr="009B7C35">
        <w:tc>
          <w:tcPr>
            <w:tcW w:w="4795" w:type="dxa"/>
            <w:vAlign w:val="center"/>
          </w:tcPr>
          <w:p w14:paraId="28E7702C"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51C700C7"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5A75C65B"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734778C2"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x=cos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17F0934E"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y=sin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034FCF50"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w:t>
            </w:r>
            <w:proofErr w:type="gramStart"/>
            <w:r w:rsidRPr="005105FD">
              <w:rPr>
                <w:rFonts w:ascii="Times New Roman" w:hAnsi="Times New Roman" w:cs="Times New Roman"/>
                <w:i/>
                <w:iCs/>
                <w:sz w:val="26"/>
                <w:szCs w:val="26"/>
              </w:rPr>
              <w:t>3)+</w:t>
            </w:r>
            <w:proofErr w:type="gramEnd"/>
            <w:r w:rsidRPr="005105FD">
              <w:rPr>
                <w:rFonts w:ascii="Times New Roman" w:hAnsi="Times New Roman" w:cs="Times New Roman"/>
                <w:i/>
                <w:iCs/>
                <w:sz w:val="26"/>
                <w:szCs w:val="26"/>
              </w:rPr>
              <w:t>l2*sind(t2)+l5*sind(-90);</w:t>
            </w:r>
          </w:p>
          <w:p w14:paraId="27D0D77A"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1,'String',num2str(px));</w:t>
            </w:r>
          </w:p>
          <w:p w14:paraId="11E72BA2"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2,'String',num2str(py));</w:t>
            </w:r>
          </w:p>
          <w:p w14:paraId="6C8194D4" w14:textId="77777777" w:rsidR="006A4645" w:rsidRPr="005105FD" w:rsidRDefault="006A4645" w:rsidP="009B7C35">
            <w:pPr>
              <w:spacing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3,'String',num2str(pz));</w:t>
            </w:r>
          </w:p>
        </w:tc>
        <w:tc>
          <w:tcPr>
            <w:tcW w:w="4112" w:type="dxa"/>
            <w:vAlign w:val="center"/>
          </w:tcPr>
          <w:p w14:paraId="423784F2" w14:textId="77777777" w:rsidR="006A4645"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Áp dụng động học thuận để tính vị trí đầu cuối của tay gắp và hiển thị lên giao diện.</w:t>
            </w:r>
          </w:p>
        </w:tc>
      </w:tr>
    </w:tbl>
    <w:p w14:paraId="3EDDCDD1" w14:textId="77777777" w:rsidR="006A4645" w:rsidRDefault="006A4645" w:rsidP="006A4645">
      <w:pPr>
        <w:spacing w:line="360" w:lineRule="auto"/>
        <w:ind w:left="720"/>
        <w:jc w:val="both"/>
        <w:rPr>
          <w:rFonts w:ascii="Times New Roman" w:hAnsi="Times New Roman" w:cs="Times New Roman"/>
          <w:sz w:val="26"/>
          <w:szCs w:val="26"/>
        </w:rPr>
      </w:pPr>
    </w:p>
    <w:p w14:paraId="5E2DA1EA"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huật toán này sẽ áp dụng với việc điều khiển góc xoay của các khớp còn lại đồng thời cũng dùng cho nút nhấn RUN ở trên giao diện.</w:t>
      </w:r>
    </w:p>
    <w:p w14:paraId="17A989CB" w14:textId="77777777" w:rsidR="006A4645" w:rsidRDefault="006A4645" w:rsidP="006A4645">
      <w:pPr>
        <w:spacing w:line="360" w:lineRule="auto"/>
        <w:ind w:left="720"/>
        <w:jc w:val="center"/>
        <w:rPr>
          <w:rFonts w:ascii="Times New Roman" w:hAnsi="Times New Roman" w:cs="Times New Roman"/>
          <w:sz w:val="26"/>
          <w:szCs w:val="26"/>
        </w:rPr>
      </w:pPr>
      <w:r w:rsidRPr="007D216A">
        <w:rPr>
          <w:rFonts w:ascii="Times New Roman" w:hAnsi="Times New Roman" w:cs="Times New Roman"/>
          <w:noProof/>
          <w:sz w:val="26"/>
          <w:szCs w:val="26"/>
        </w:rPr>
        <w:drawing>
          <wp:inline distT="0" distB="0" distL="0" distR="0" wp14:anchorId="1C0FE6ED" wp14:editId="291AE3EC">
            <wp:extent cx="1005927" cy="533446"/>
            <wp:effectExtent l="0" t="0" r="3810" b="0"/>
            <wp:docPr id="222912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912657" name=""/>
                    <pic:cNvPicPr/>
                  </pic:nvPicPr>
                  <pic:blipFill>
                    <a:blip r:embed="rId87"/>
                    <a:stretch>
                      <a:fillRect/>
                    </a:stretch>
                  </pic:blipFill>
                  <pic:spPr>
                    <a:xfrm>
                      <a:off x="0" y="0"/>
                      <a:ext cx="1005927" cy="533446"/>
                    </a:xfrm>
                    <a:prstGeom prst="rect">
                      <a:avLst/>
                    </a:prstGeom>
                  </pic:spPr>
                </pic:pic>
              </a:graphicData>
            </a:graphic>
          </wp:inline>
        </w:drawing>
      </w:r>
    </w:p>
    <w:p w14:paraId="5E17E6EB"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để xác định đầu tay gắp với các góc biết trước</w:t>
      </w:r>
    </w:p>
    <w:p w14:paraId="5602ABB9" w14:textId="77777777" w:rsidR="006A4645" w:rsidRPr="005105FD" w:rsidRDefault="006A4645" w:rsidP="006A4645">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Khối điều khiển giá trị góc của các khớp bằng nút nhấn áp dụng động học nghịch:</w:t>
      </w:r>
    </w:p>
    <w:p w14:paraId="3F82B6B1"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function pushbutton3_</w:t>
      </w:r>
      <w:proofErr w:type="gramStart"/>
      <w:r w:rsidRPr="00D65361">
        <w:rPr>
          <w:rFonts w:ascii="Times New Roman" w:hAnsi="Times New Roman" w:cs="Times New Roman"/>
          <w:i/>
          <w:iCs/>
          <w:sz w:val="26"/>
          <w:szCs w:val="26"/>
        </w:rPr>
        <w:t>Callback(</w:t>
      </w:r>
      <w:proofErr w:type="gramEnd"/>
      <w:r w:rsidRPr="00D65361">
        <w:rPr>
          <w:rFonts w:ascii="Times New Roman" w:hAnsi="Times New Roman" w:cs="Times New Roman"/>
          <w:i/>
          <w:iCs/>
          <w:sz w:val="26"/>
          <w:szCs w:val="26"/>
        </w:rPr>
        <w:t>hObject, eventdata, handles)</w:t>
      </w:r>
    </w:p>
    <w:p w14:paraId="14A7800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yms theta1 theta2 theta3 theta4 theta5 c3 s3</w:t>
      </w:r>
    </w:p>
    <w:p w14:paraId="78E6D98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1=690;</w:t>
      </w:r>
    </w:p>
    <w:p w14:paraId="4B33826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2=440;</w:t>
      </w:r>
    </w:p>
    <w:p w14:paraId="121EA78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3=500;</w:t>
      </w:r>
    </w:p>
    <w:p w14:paraId="3D0D8E0E"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5=230;</w:t>
      </w:r>
    </w:p>
    <w:p w14:paraId="4C0F88C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0AFEFE0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1,'String'));</w:t>
      </w:r>
    </w:p>
    <w:p w14:paraId="7364342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y=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2,'String'));</w:t>
      </w:r>
    </w:p>
    <w:p w14:paraId="66326FD2"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3,'String'));</w:t>
      </w:r>
    </w:p>
    <w:p w14:paraId="37F8C499"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1=atan2d(</w:t>
      </w:r>
      <w:proofErr w:type="gramStart"/>
      <w:r w:rsidRPr="00D65361">
        <w:rPr>
          <w:rFonts w:ascii="Times New Roman" w:hAnsi="Times New Roman" w:cs="Times New Roman"/>
          <w:i/>
          <w:iCs/>
          <w:sz w:val="26"/>
          <w:szCs w:val="26"/>
        </w:rPr>
        <w:t>py,px</w:t>
      </w:r>
      <w:proofErr w:type="gramEnd"/>
      <w:r w:rsidRPr="00D65361">
        <w:rPr>
          <w:rFonts w:ascii="Times New Roman" w:hAnsi="Times New Roman" w:cs="Times New Roman"/>
          <w:i/>
          <w:iCs/>
          <w:sz w:val="26"/>
          <w:szCs w:val="26"/>
        </w:rPr>
        <w:t>);</w:t>
      </w:r>
    </w:p>
    <w:p w14:paraId="5D9AFE5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1E1C4ADD"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cosd(theta2);</w:t>
      </w:r>
    </w:p>
    <w:p w14:paraId="3E70D26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0944BC9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sind(theta2);</w:t>
      </w:r>
    </w:p>
    <w:p w14:paraId="2D04D54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2D76395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2B829BD1"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4CA0794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4359057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49335EF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52CE7D5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56AC9155"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3550525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6573424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n*(l3*sind(theta3));</w:t>
      </w:r>
    </w:p>
    <w:p w14:paraId="11C3390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B= n*(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m*(l3*sind(theta3));</w:t>
      </w:r>
    </w:p>
    <w:p w14:paraId="096F65BD"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atan2d(</w:t>
      </w:r>
      <w:proofErr w:type="gramStart"/>
      <w:r w:rsidRPr="00D65361">
        <w:rPr>
          <w:rFonts w:ascii="Times New Roman" w:hAnsi="Times New Roman" w:cs="Times New Roman"/>
          <w:i/>
          <w:iCs/>
          <w:sz w:val="26"/>
          <w:szCs w:val="26"/>
        </w:rPr>
        <w:t>B,A</w:t>
      </w:r>
      <w:proofErr w:type="gramEnd"/>
      <w:r w:rsidRPr="00D65361">
        <w:rPr>
          <w:rFonts w:ascii="Times New Roman" w:hAnsi="Times New Roman" w:cs="Times New Roman"/>
          <w:i/>
          <w:iCs/>
          <w:sz w:val="26"/>
          <w:szCs w:val="26"/>
        </w:rPr>
        <w:t>);</w:t>
      </w:r>
    </w:p>
    <w:p w14:paraId="119EACE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p>
    <w:p w14:paraId="0F5ABD1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guidata(</w:t>
      </w:r>
      <w:proofErr w:type="gramStart"/>
      <w:r w:rsidRPr="00D65361">
        <w:rPr>
          <w:rFonts w:ascii="Times New Roman" w:hAnsi="Times New Roman" w:cs="Times New Roman"/>
          <w:i/>
          <w:iCs/>
          <w:sz w:val="26"/>
          <w:szCs w:val="26"/>
        </w:rPr>
        <w:t>hObject,handles</w:t>
      </w:r>
      <w:proofErr w:type="gramEnd"/>
      <w:r w:rsidRPr="00D65361">
        <w:rPr>
          <w:rFonts w:ascii="Times New Roman" w:hAnsi="Times New Roman" w:cs="Times New Roman"/>
          <w:i/>
          <w:iCs/>
          <w:sz w:val="26"/>
          <w:szCs w:val="26"/>
        </w:rPr>
        <w:t>);</w:t>
      </w:r>
    </w:p>
    <w:p w14:paraId="2715835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4,'String',num2str(theta1));</w:t>
      </w:r>
    </w:p>
    <w:p w14:paraId="7F5C3B8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5,'String',num2str(theta2-90));</w:t>
      </w:r>
    </w:p>
    <w:p w14:paraId="1063A5B9"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6,'String',num2str(theta3+90));</w:t>
      </w:r>
    </w:p>
    <w:p w14:paraId="59D9666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7,'String',num2str(theta4+90));</w:t>
      </w:r>
    </w:p>
    <w:p w14:paraId="0439454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2,'Value',round(theta1,2));</w:t>
      </w:r>
    </w:p>
    <w:p w14:paraId="2422499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1,'Value',round(theta2-90,2));</w:t>
      </w:r>
    </w:p>
    <w:p w14:paraId="526E1F8A"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3,'Value',round(theta3+90,2));</w:t>
      </w:r>
    </w:p>
    <w:p w14:paraId="65BCCA5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4,'Value',round(theta4+90,2));</w:t>
      </w:r>
    </w:p>
    <w:p w14:paraId="16AC852B"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Gain',num2str(theta1));</w:t>
      </w:r>
    </w:p>
    <w:p w14:paraId="737D704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1','Gain',num2str(theta2));</w:t>
      </w:r>
    </w:p>
    <w:p w14:paraId="2E4838D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2','Gain',num2str(theta3));</w:t>
      </w:r>
    </w:p>
    <w:p w14:paraId="23B9780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3','Gain',num2str(theta4));</w:t>
      </w:r>
    </w:p>
    <w:tbl>
      <w:tblPr>
        <w:tblStyle w:val="TableGrid"/>
        <w:tblW w:w="0" w:type="auto"/>
        <w:tblInd w:w="720" w:type="dxa"/>
        <w:tblLook w:val="04A0" w:firstRow="1" w:lastRow="0" w:firstColumn="1" w:lastColumn="0" w:noHBand="0" w:noVBand="1"/>
      </w:tblPr>
      <w:tblGrid>
        <w:gridCol w:w="5277"/>
        <w:gridCol w:w="3630"/>
      </w:tblGrid>
      <w:tr w:rsidR="006A4645" w14:paraId="7A124372" w14:textId="77777777" w:rsidTr="009B7C35">
        <w:tc>
          <w:tcPr>
            <w:tcW w:w="5277" w:type="dxa"/>
            <w:vAlign w:val="center"/>
          </w:tcPr>
          <w:p w14:paraId="1D3EA246"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06E42955"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C6C05C8" w14:textId="77777777" w:rsidTr="009B7C35">
        <w:tc>
          <w:tcPr>
            <w:tcW w:w="5277" w:type="dxa"/>
            <w:vAlign w:val="center"/>
          </w:tcPr>
          <w:p w14:paraId="29B254A4"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1=690;</w:t>
            </w:r>
          </w:p>
          <w:p w14:paraId="3965E488"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2=440;</w:t>
            </w:r>
          </w:p>
          <w:p w14:paraId="14FCFDCA"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3=500;</w:t>
            </w:r>
          </w:p>
          <w:p w14:paraId="48A0F3B1" w14:textId="77777777" w:rsidR="006A4645"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5=230;</w:t>
            </w:r>
          </w:p>
          <w:p w14:paraId="61B1A7D0"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777FC095"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1,'String'));</w:t>
            </w:r>
          </w:p>
          <w:p w14:paraId="7B0C1527"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y=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2,'String'));</w:t>
            </w:r>
          </w:p>
          <w:p w14:paraId="19947148"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3,'String'));</w:t>
            </w:r>
          </w:p>
          <w:p w14:paraId="6ECA9139"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1=atan2d(</w:t>
            </w:r>
            <w:proofErr w:type="gramStart"/>
            <w:r w:rsidRPr="00D65361">
              <w:rPr>
                <w:rFonts w:ascii="Times New Roman" w:hAnsi="Times New Roman" w:cs="Times New Roman"/>
                <w:i/>
                <w:iCs/>
                <w:sz w:val="26"/>
                <w:szCs w:val="26"/>
              </w:rPr>
              <w:t>py,px</w:t>
            </w:r>
            <w:proofErr w:type="gramEnd"/>
            <w:r w:rsidRPr="00D65361">
              <w:rPr>
                <w:rFonts w:ascii="Times New Roman" w:hAnsi="Times New Roman" w:cs="Times New Roman"/>
                <w:i/>
                <w:iCs/>
                <w:sz w:val="26"/>
                <w:szCs w:val="26"/>
              </w:rPr>
              <w:t>);</w:t>
            </w:r>
          </w:p>
          <w:p w14:paraId="6C322F24"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5C476699"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cosd(theta2);</w:t>
            </w:r>
          </w:p>
          <w:p w14:paraId="3A37D26D"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0A906715"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sind(theta2);</w:t>
            </w:r>
          </w:p>
          <w:p w14:paraId="60CF4F0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0C183E9A"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1926591D"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6F3565B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6E8C999D"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22EDFE6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1F461562"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5EAF0127"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7ACC29FA"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057362D8"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n*(l3*sind(theta3));</w:t>
            </w:r>
          </w:p>
          <w:p w14:paraId="36A3B83C"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B= n*(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m*(l3*sind(theta3));</w:t>
            </w:r>
          </w:p>
          <w:p w14:paraId="41DF9F60"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atan2d(</w:t>
            </w:r>
            <w:proofErr w:type="gramStart"/>
            <w:r w:rsidRPr="00D65361">
              <w:rPr>
                <w:rFonts w:ascii="Times New Roman" w:hAnsi="Times New Roman" w:cs="Times New Roman"/>
                <w:i/>
                <w:iCs/>
                <w:sz w:val="26"/>
                <w:szCs w:val="26"/>
              </w:rPr>
              <w:t>B,A</w:t>
            </w:r>
            <w:proofErr w:type="gramEnd"/>
            <w:r w:rsidRPr="00D65361">
              <w:rPr>
                <w:rFonts w:ascii="Times New Roman" w:hAnsi="Times New Roman" w:cs="Times New Roman"/>
                <w:i/>
                <w:iCs/>
                <w:sz w:val="26"/>
                <w:szCs w:val="26"/>
              </w:rPr>
              <w:t>);</w:t>
            </w:r>
          </w:p>
          <w:p w14:paraId="3AF20DF3" w14:textId="77777777" w:rsidR="006A4645" w:rsidRPr="00EB0388"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r>
              <w:rPr>
                <w:rFonts w:ascii="Times New Roman" w:hAnsi="Times New Roman" w:cs="Times New Roman"/>
                <w:i/>
                <w:iCs/>
                <w:sz w:val="26"/>
                <w:szCs w:val="26"/>
              </w:rPr>
              <w:t>;</w:t>
            </w:r>
          </w:p>
        </w:tc>
        <w:tc>
          <w:tcPr>
            <w:tcW w:w="3630" w:type="dxa"/>
            <w:vAlign w:val="center"/>
          </w:tcPr>
          <w:p w14:paraId="730E0894"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Bằng việc lấy các giá trị đầu cuối mong muốn của tay gắp, cũng như giới hạn không gian hoạt động của robot 3D khớp với thực tế, ta có được các góc theta tương ứng bằng việc áp dụng phương trinh động học nghịch.</w:t>
            </w:r>
          </w:p>
        </w:tc>
      </w:tr>
    </w:tbl>
    <w:p w14:paraId="5726B8C6" w14:textId="77777777" w:rsidR="006A4645" w:rsidRDefault="006A4645" w:rsidP="006A4645">
      <w:pPr>
        <w:spacing w:line="360" w:lineRule="auto"/>
        <w:ind w:left="720"/>
        <w:jc w:val="center"/>
        <w:rPr>
          <w:rFonts w:ascii="Times New Roman" w:hAnsi="Times New Roman" w:cs="Times New Roman"/>
          <w:sz w:val="26"/>
          <w:szCs w:val="26"/>
        </w:rPr>
      </w:pPr>
      <w:r w:rsidRPr="0023441C">
        <w:rPr>
          <w:rFonts w:ascii="Times New Roman" w:hAnsi="Times New Roman" w:cs="Times New Roman"/>
          <w:noProof/>
          <w:sz w:val="26"/>
          <w:szCs w:val="26"/>
        </w:rPr>
        <w:drawing>
          <wp:inline distT="0" distB="0" distL="0" distR="0" wp14:anchorId="07A6ACB4" wp14:editId="203C324F">
            <wp:extent cx="952583" cy="464860"/>
            <wp:effectExtent l="0" t="0" r="0" b="0"/>
            <wp:docPr id="67186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6833" name=""/>
                    <pic:cNvPicPr/>
                  </pic:nvPicPr>
                  <pic:blipFill>
                    <a:blip r:embed="rId88"/>
                    <a:stretch>
                      <a:fillRect/>
                    </a:stretch>
                  </pic:blipFill>
                  <pic:spPr>
                    <a:xfrm>
                      <a:off x="0" y="0"/>
                      <a:ext cx="952583" cy="464860"/>
                    </a:xfrm>
                    <a:prstGeom prst="rect">
                      <a:avLst/>
                    </a:prstGeom>
                  </pic:spPr>
                </pic:pic>
              </a:graphicData>
            </a:graphic>
          </wp:inline>
        </w:drawing>
      </w:r>
    </w:p>
    <w:p w14:paraId="038B6C29"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để xác định góc xoay của các khớp với vị trí đầu cuối</w:t>
      </w:r>
    </w:p>
    <w:p w14:paraId="16C10769"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b/>
          <w:bCs/>
          <w:sz w:val="26"/>
          <w:szCs w:val="26"/>
        </w:rPr>
        <w:t xml:space="preserve">Khối set home và ngắt chương trình: </w:t>
      </w:r>
      <w:r>
        <w:rPr>
          <w:rFonts w:ascii="Times New Roman" w:hAnsi="Times New Roman" w:cs="Times New Roman"/>
          <w:sz w:val="26"/>
          <w:szCs w:val="26"/>
        </w:rPr>
        <w:t>Bằng viêc áp dụng một cách tương tự chức năng của từng khối ở trên, ta có điều chỉnh để cài đặt vị trí ban đầu cho Robot cũng như tắt chương trình một cách tương ứng</w:t>
      </w:r>
    </w:p>
    <w:tbl>
      <w:tblPr>
        <w:tblStyle w:val="TableGrid"/>
        <w:tblW w:w="0" w:type="auto"/>
        <w:tblInd w:w="720" w:type="dxa"/>
        <w:tblLook w:val="04A0" w:firstRow="1" w:lastRow="0" w:firstColumn="1" w:lastColumn="0" w:noHBand="0" w:noVBand="1"/>
      </w:tblPr>
      <w:tblGrid>
        <w:gridCol w:w="5277"/>
        <w:gridCol w:w="3630"/>
      </w:tblGrid>
      <w:tr w:rsidR="006A4645" w14:paraId="2397A661" w14:textId="77777777" w:rsidTr="009B7C35">
        <w:tc>
          <w:tcPr>
            <w:tcW w:w="5277" w:type="dxa"/>
            <w:vAlign w:val="center"/>
          </w:tcPr>
          <w:p w14:paraId="06460890"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47C31F61"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9F84E80" w14:textId="77777777" w:rsidTr="009B7C35">
        <w:tc>
          <w:tcPr>
            <w:tcW w:w="5277" w:type="dxa"/>
            <w:vAlign w:val="center"/>
          </w:tcPr>
          <w:p w14:paraId="0BD69E6C" w14:textId="77777777" w:rsidR="006A4645" w:rsidRPr="001D384A" w:rsidRDefault="006A4645" w:rsidP="009B7C35">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function pushbutton2_</w:t>
            </w:r>
            <w:proofErr w:type="gramStart"/>
            <w:r w:rsidRPr="001D384A">
              <w:rPr>
                <w:rFonts w:ascii="Times New Roman" w:hAnsi="Times New Roman" w:cs="Times New Roman"/>
                <w:i/>
                <w:iCs/>
                <w:sz w:val="26"/>
                <w:szCs w:val="26"/>
              </w:rPr>
              <w:t>Callback(</w:t>
            </w:r>
            <w:proofErr w:type="gramEnd"/>
            <w:r w:rsidRPr="001D384A">
              <w:rPr>
                <w:rFonts w:ascii="Times New Roman" w:hAnsi="Times New Roman" w:cs="Times New Roman"/>
                <w:i/>
                <w:iCs/>
                <w:sz w:val="26"/>
                <w:szCs w:val="26"/>
              </w:rPr>
              <w:t>hObject, eventdata, handles)</w:t>
            </w:r>
          </w:p>
          <w:p w14:paraId="43885E24" w14:textId="77777777" w:rsidR="006A4645" w:rsidRPr="00EB0388" w:rsidRDefault="006A4645" w:rsidP="009B7C35">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close;</w:t>
            </w:r>
          </w:p>
        </w:tc>
        <w:tc>
          <w:tcPr>
            <w:tcW w:w="3630" w:type="dxa"/>
            <w:vAlign w:val="center"/>
          </w:tcPr>
          <w:p w14:paraId="61905ACD"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Tắt chương trình</w:t>
            </w:r>
          </w:p>
        </w:tc>
      </w:tr>
    </w:tbl>
    <w:p w14:paraId="45E87125" w14:textId="77777777" w:rsidR="006A4645" w:rsidRDefault="006A4645" w:rsidP="006A4645">
      <w:pPr>
        <w:spacing w:line="360" w:lineRule="auto"/>
        <w:ind w:left="720"/>
        <w:rPr>
          <w:rFonts w:ascii="Times New Roman" w:hAnsi="Times New Roman" w:cs="Times New Roman"/>
          <w:sz w:val="26"/>
          <w:szCs w:val="26"/>
        </w:rPr>
      </w:pPr>
    </w:p>
    <w:p w14:paraId="014980F8" w14:textId="77777777" w:rsidR="006A4645" w:rsidRDefault="006A4645" w:rsidP="006A4645">
      <w:pPr>
        <w:spacing w:line="360" w:lineRule="auto"/>
        <w:ind w:left="720"/>
        <w:jc w:val="center"/>
        <w:rPr>
          <w:rFonts w:ascii="Times New Roman" w:hAnsi="Times New Roman" w:cs="Times New Roman"/>
          <w:sz w:val="26"/>
          <w:szCs w:val="26"/>
        </w:rPr>
      </w:pPr>
      <w:r w:rsidRPr="00E543DE">
        <w:rPr>
          <w:rFonts w:ascii="Times New Roman" w:hAnsi="Times New Roman" w:cs="Times New Roman"/>
          <w:noProof/>
          <w:sz w:val="26"/>
          <w:szCs w:val="26"/>
        </w:rPr>
        <w:drawing>
          <wp:inline distT="0" distB="0" distL="0" distR="0" wp14:anchorId="4062CE07" wp14:editId="2986A767">
            <wp:extent cx="899238" cy="967824"/>
            <wp:effectExtent l="0" t="0" r="0" b="3810"/>
            <wp:docPr id="638720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720386" name=""/>
                    <pic:cNvPicPr/>
                  </pic:nvPicPr>
                  <pic:blipFill>
                    <a:blip r:embed="rId89"/>
                    <a:stretch>
                      <a:fillRect/>
                    </a:stretch>
                  </pic:blipFill>
                  <pic:spPr>
                    <a:xfrm>
                      <a:off x="0" y="0"/>
                      <a:ext cx="899238" cy="967824"/>
                    </a:xfrm>
                    <a:prstGeom prst="rect">
                      <a:avLst/>
                    </a:prstGeom>
                  </pic:spPr>
                </pic:pic>
              </a:graphicData>
            </a:graphic>
          </wp:inline>
        </w:drawing>
      </w:r>
    </w:p>
    <w:p w14:paraId="7BE56C7A"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set Home và tắt chương trình</w:t>
      </w:r>
    </w:p>
    <w:p w14:paraId="2B7F81FA"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b/>
          <w:bCs/>
          <w:sz w:val="26"/>
          <w:szCs w:val="26"/>
        </w:rPr>
        <w:t>Khối chạy chức năng MoveL/MoveC:</w:t>
      </w:r>
    </w:p>
    <w:tbl>
      <w:tblPr>
        <w:tblStyle w:val="TableGrid"/>
        <w:tblW w:w="0" w:type="auto"/>
        <w:tblInd w:w="720" w:type="dxa"/>
        <w:tblLook w:val="04A0" w:firstRow="1" w:lastRow="0" w:firstColumn="1" w:lastColumn="0" w:noHBand="0" w:noVBand="1"/>
      </w:tblPr>
      <w:tblGrid>
        <w:gridCol w:w="5277"/>
        <w:gridCol w:w="3630"/>
      </w:tblGrid>
      <w:tr w:rsidR="006A4645" w14:paraId="2624F861" w14:textId="77777777" w:rsidTr="009B7C35">
        <w:tc>
          <w:tcPr>
            <w:tcW w:w="5277" w:type="dxa"/>
            <w:vAlign w:val="center"/>
          </w:tcPr>
          <w:p w14:paraId="55AA2A5D"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7C2803C1"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D538C12" w14:textId="77777777" w:rsidTr="009B7C35">
        <w:tc>
          <w:tcPr>
            <w:tcW w:w="5277" w:type="dxa"/>
            <w:vAlign w:val="center"/>
          </w:tcPr>
          <w:p w14:paraId="73595F0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function </w:t>
            </w:r>
            <w:proofErr w:type="gramStart"/>
            <w:r w:rsidRPr="00CE201A">
              <w:rPr>
                <w:rFonts w:ascii="Times New Roman" w:hAnsi="Times New Roman" w:cs="Times New Roman"/>
                <w:i/>
                <w:iCs/>
                <w:sz w:val="26"/>
                <w:szCs w:val="26"/>
              </w:rPr>
              <w:t>MoveL(</w:t>
            </w:r>
            <w:proofErr w:type="gramEnd"/>
            <w:r w:rsidRPr="00CE201A">
              <w:rPr>
                <w:rFonts w:ascii="Times New Roman" w:hAnsi="Times New Roman" w:cs="Times New Roman"/>
                <w:i/>
                <w:iCs/>
                <w:sz w:val="26"/>
                <w:szCs w:val="26"/>
              </w:rPr>
              <w:t>hObject, event, handles)</w:t>
            </w:r>
          </w:p>
          <w:p w14:paraId="46A0704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1401407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ar_pos; </w:t>
            </w:r>
          </w:p>
          <w:p w14:paraId="0F13172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6A6C320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53C7D78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34A3936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t &lt;= 10</w:t>
            </w:r>
          </w:p>
          <w:p w14:paraId="025BD0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x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vect_u(1,1) / 10) * t;</w:t>
            </w:r>
          </w:p>
          <w:p w14:paraId="1766539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y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vect_u(1,2) / 10) * t;</w:t>
            </w:r>
          </w:p>
          <w:p w14:paraId="4BA293A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z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vect_u(1,3) / 10) * t;</w:t>
            </w:r>
          </w:p>
          <w:p w14:paraId="3706D0B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alue_angles = convert_position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x, y, z)</w:t>
            </w:r>
          </w:p>
          <w:p w14:paraId="1B8304E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1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1);</w:t>
            </w:r>
          </w:p>
          <w:p w14:paraId="0C5F0F3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2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2);</w:t>
            </w:r>
          </w:p>
          <w:p w14:paraId="35D89FC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3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3);</w:t>
            </w:r>
          </w:p>
          <w:p w14:paraId="52758D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4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4);</w:t>
            </w:r>
          </w:p>
          <w:p w14:paraId="02D461A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5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5);</w:t>
            </w:r>
          </w:p>
          <w:p w14:paraId="28B2EF2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 = Check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t1, t2, t3, t4, t5);</w:t>
            </w:r>
          </w:p>
          <w:p w14:paraId="738C85F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0</w:t>
            </w:r>
          </w:p>
          <w:p w14:paraId="70FBBEA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0.0;</w:t>
            </w:r>
          </w:p>
          <w:p w14:paraId="04CCEA0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1</w:t>
            </w:r>
          </w:p>
          <w:p w14:paraId="4439CEC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1;</w:t>
            </w:r>
          </w:p>
          <w:p w14:paraId="78BF6F4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2</w:t>
            </w:r>
          </w:p>
          <w:p w14:paraId="631CEAB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2;</w:t>
            </w:r>
          </w:p>
          <w:p w14:paraId="6764FB9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3</w:t>
            </w:r>
          </w:p>
          <w:p w14:paraId="2814C7E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3;</w:t>
            </w:r>
          </w:p>
          <w:p w14:paraId="40454F3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4</w:t>
            </w:r>
          </w:p>
          <w:p w14:paraId="3DFCE59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4;</w:t>
            </w:r>
          </w:p>
          <w:p w14:paraId="29FFDDC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5</w:t>
            </w:r>
          </w:p>
          <w:p w14:paraId="57EC80B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5;</w:t>
            </w:r>
          </w:p>
          <w:p w14:paraId="27131A1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22DCB8E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disp(</w:t>
            </w:r>
            <w:proofErr w:type="gramEnd"/>
            <w:r w:rsidRPr="00CE201A">
              <w:rPr>
                <w:rFonts w:ascii="Times New Roman" w:hAnsi="Times New Roman" w:cs="Times New Roman"/>
                <w:i/>
                <w:iCs/>
                <w:sz w:val="26"/>
                <w:szCs w:val="26"/>
              </w:rPr>
              <w:t>['Error: P2P: theta', num2str(ret), ' = ', num2str(theta), ' out of range']);</w:t>
            </w:r>
          </w:p>
          <w:p w14:paraId="08AD3F0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urn;</w:t>
            </w:r>
          </w:p>
          <w:p w14:paraId="79576DE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2A1FC42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1,'String',num2str(x));</w:t>
            </w:r>
          </w:p>
          <w:p w14:paraId="1FB5F86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2,'String',num2str(y));</w:t>
            </w:r>
          </w:p>
          <w:p w14:paraId="230712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3,'String',num2str(z));</w:t>
            </w:r>
          </w:p>
          <w:p w14:paraId="61695A0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guidata(</w:t>
            </w:r>
            <w:proofErr w:type="gramStart"/>
            <w:r w:rsidRPr="00CE201A">
              <w:rPr>
                <w:rFonts w:ascii="Times New Roman" w:hAnsi="Times New Roman" w:cs="Times New Roman"/>
                <w:i/>
                <w:iCs/>
                <w:sz w:val="26"/>
                <w:szCs w:val="26"/>
              </w:rPr>
              <w:t>hObject,handles</w:t>
            </w:r>
            <w:proofErr w:type="gramEnd"/>
            <w:r w:rsidRPr="00CE201A">
              <w:rPr>
                <w:rFonts w:ascii="Times New Roman" w:hAnsi="Times New Roman" w:cs="Times New Roman"/>
                <w:i/>
                <w:iCs/>
                <w:sz w:val="26"/>
                <w:szCs w:val="26"/>
              </w:rPr>
              <w:t>);</w:t>
            </w:r>
          </w:p>
          <w:p w14:paraId="21B0902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4,'String',num2str(t1));</w:t>
            </w:r>
          </w:p>
          <w:p w14:paraId="0D97AD9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5,'String',num2str(t2 - 90.0));</w:t>
            </w:r>
          </w:p>
          <w:p w14:paraId="0EEB703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6,'String',num2str(t3 + 90.0));</w:t>
            </w:r>
          </w:p>
          <w:p w14:paraId="793DD40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7,'String',num2str(t4 + 90.0));</w:t>
            </w:r>
          </w:p>
          <w:p w14:paraId="53FD45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8,'String',num2str(t5));</w:t>
            </w:r>
          </w:p>
          <w:p w14:paraId="36724B7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59C6885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slider</w:t>
            </w:r>
            <w:proofErr w:type="gramEnd"/>
            <w:r w:rsidRPr="00CE201A">
              <w:rPr>
                <w:rFonts w:ascii="Times New Roman" w:hAnsi="Times New Roman" w:cs="Times New Roman"/>
                <w:i/>
                <w:iCs/>
                <w:sz w:val="26"/>
                <w:szCs w:val="26"/>
              </w:rPr>
              <w:t>2,'Value',round(t1,2));</w:t>
            </w:r>
          </w:p>
          <w:p w14:paraId="30698FE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1,'Value',round(t2 - 90.0,2));</w:t>
            </w:r>
          </w:p>
          <w:p w14:paraId="5CC36FE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3,'Value',round(t3 + 90.0,2));</w:t>
            </w:r>
          </w:p>
          <w:p w14:paraId="50A8037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4,'Value',round(t4 + 90.0,2));</w:t>
            </w:r>
          </w:p>
          <w:p w14:paraId="58991E2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slider</w:t>
            </w:r>
            <w:proofErr w:type="gramEnd"/>
            <w:r w:rsidRPr="00CE201A">
              <w:rPr>
                <w:rFonts w:ascii="Times New Roman" w:hAnsi="Times New Roman" w:cs="Times New Roman"/>
                <w:i/>
                <w:iCs/>
                <w:sz w:val="26"/>
                <w:szCs w:val="26"/>
              </w:rPr>
              <w:t>5,'Value',round(t5,2));</w:t>
            </w:r>
          </w:p>
          <w:p w14:paraId="0526B40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38D5660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Gain',num2str(t1));</w:t>
            </w:r>
          </w:p>
          <w:p w14:paraId="6DB8138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1','Gain',num2str(t2));</w:t>
            </w:r>
          </w:p>
          <w:p w14:paraId="49D2EF7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2','Gain',num2str(t3));</w:t>
            </w:r>
          </w:p>
          <w:p w14:paraId="3C39DA7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3','Gain',num2str(t4));</w:t>
            </w:r>
          </w:p>
          <w:p w14:paraId="127FA59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4','Gain',num2str(t5));</w:t>
            </w:r>
          </w:p>
          <w:p w14:paraId="46010DF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t + 1;</w:t>
            </w:r>
          </w:p>
          <w:p w14:paraId="3182853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w:t>
            </w:r>
          </w:p>
          <w:p w14:paraId="773D74C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Stop the timer</w:t>
            </w:r>
          </w:p>
          <w:p w14:paraId="0BB6FD4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op(tm);</w:t>
            </w:r>
          </w:p>
          <w:p w14:paraId="061F126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Delete the timer object</w:t>
            </w:r>
          </w:p>
          <w:p w14:paraId="711237E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delete(tm);</w:t>
            </w:r>
          </w:p>
          <w:p w14:paraId="62F6CEF6" w14:textId="77777777" w:rsidR="006A4645" w:rsidRPr="00EB0388"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tc>
        <w:tc>
          <w:tcPr>
            <w:tcW w:w="3630" w:type="dxa"/>
            <w:vAlign w:val="center"/>
          </w:tcPr>
          <w:p w14:paraId="316EA8EE"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Hiển thị giá trị trên GUI cũng như robot 3D với mỗi 0.1s tương ứng với 10 điểm được tính toán trước đó.</w:t>
            </w:r>
          </w:p>
        </w:tc>
      </w:tr>
      <w:tr w:rsidR="006A4645" w14:paraId="4E84A1A4" w14:textId="77777777" w:rsidTr="009B7C35">
        <w:tc>
          <w:tcPr>
            <w:tcW w:w="5277" w:type="dxa"/>
            <w:vAlign w:val="center"/>
          </w:tcPr>
          <w:p w14:paraId="0931980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 Executes on button press in MoveL_btn.</w:t>
            </w:r>
          </w:p>
          <w:p w14:paraId="4EA250B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function MoveL_btn_</w:t>
            </w:r>
            <w:proofErr w:type="gramStart"/>
            <w:r w:rsidRPr="00CE201A">
              <w:rPr>
                <w:rFonts w:ascii="Times New Roman" w:hAnsi="Times New Roman" w:cs="Times New Roman"/>
                <w:i/>
                <w:iCs/>
                <w:sz w:val="26"/>
                <w:szCs w:val="26"/>
              </w:rPr>
              <w:t>Callback(</w:t>
            </w:r>
            <w:proofErr w:type="gramEnd"/>
            <w:r w:rsidRPr="00CE201A">
              <w:rPr>
                <w:rFonts w:ascii="Times New Roman" w:hAnsi="Times New Roman" w:cs="Times New Roman"/>
                <w:i/>
                <w:iCs/>
                <w:sz w:val="26"/>
                <w:szCs w:val="26"/>
              </w:rPr>
              <w:t>hObject, eventdata, handles)</w:t>
            </w:r>
          </w:p>
          <w:p w14:paraId="4400105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Object    handle to MoveL_btn (see GCBO)</w:t>
            </w:r>
          </w:p>
          <w:p w14:paraId="5180B85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eventdata  reserved</w:t>
            </w:r>
            <w:proofErr w:type="gramEnd"/>
            <w:r w:rsidRPr="00CE201A">
              <w:rPr>
                <w:rFonts w:ascii="Times New Roman" w:hAnsi="Times New Roman" w:cs="Times New Roman"/>
                <w:i/>
                <w:iCs/>
                <w:sz w:val="26"/>
                <w:szCs w:val="26"/>
              </w:rPr>
              <w:t xml:space="preserve"> - to be defined in a future version of MATLAB</w:t>
            </w:r>
          </w:p>
          <w:p w14:paraId="522CEBC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andles    structure with handles and user data (see GUIDATA)</w:t>
            </w:r>
          </w:p>
          <w:p w14:paraId="205DE2A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4CCDAED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1;</w:t>
            </w:r>
          </w:p>
          <w:p w14:paraId="09BA079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ar_pos; </w:t>
            </w:r>
          </w:p>
          <w:p w14:paraId="40C2D5C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0D8FC83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60001A0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7EF26B2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pos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3505D2B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pos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3B71B9F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Referred vector</w:t>
            </w:r>
          </w:p>
          <w:p w14:paraId="14F8A38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21A7627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str2double(get(handles.MvLx_tb,'String'));</w:t>
            </w:r>
          </w:p>
          <w:p w14:paraId="2D794DF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str2double(get(handles.MvLy_tb,'String'));</w:t>
            </w:r>
          </w:p>
          <w:p w14:paraId="21AFE0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str2double(get(handles.MvLz_tb,'String'));</w:t>
            </w:r>
          </w:p>
          <w:p w14:paraId="735018E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str2double(get(handles.edit1,'String'));</w:t>
            </w:r>
          </w:p>
          <w:p w14:paraId="62D8162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str2double(get(handles.edit2,'String'));</w:t>
            </w:r>
          </w:p>
          <w:p w14:paraId="16D5E37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str2double(get(handles.edit3,'String'));</w:t>
            </w:r>
          </w:p>
          <w:p w14:paraId="2683AF7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24EEFEF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value_angles = convert_position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x, y, z)</w:t>
            </w:r>
          </w:p>
          <w:p w14:paraId="7FB6F21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for i = 1:3</w:t>
            </w:r>
          </w:p>
          <w:p w14:paraId="287218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w:t>
            </w:r>
            <w:proofErr w:type="gramStart"/>
            <w:r w:rsidRPr="00CE201A">
              <w:rPr>
                <w:rFonts w:ascii="Times New Roman" w:hAnsi="Times New Roman" w:cs="Times New Roman"/>
                <w:i/>
                <w:iCs/>
                <w:sz w:val="26"/>
                <w:szCs w:val="26"/>
              </w:rPr>
              <w:t>1,i</w:t>
            </w:r>
            <w:proofErr w:type="gramEnd"/>
            <w:r w:rsidRPr="00CE201A">
              <w:rPr>
                <w:rFonts w:ascii="Times New Roman" w:hAnsi="Times New Roman" w:cs="Times New Roman"/>
                <w:i/>
                <w:iCs/>
                <w:sz w:val="26"/>
                <w:szCs w:val="26"/>
              </w:rPr>
              <w:t>) = tar_pos(1,i) - cur_pos(1,i);</w:t>
            </w:r>
          </w:p>
          <w:p w14:paraId="3C34E05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Uncomment the following line if you want to print the values</w:t>
            </w:r>
          </w:p>
          <w:p w14:paraId="538F92A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w:t>
            </w:r>
            <w:proofErr w:type="gramStart"/>
            <w:r w:rsidRPr="00CE201A">
              <w:rPr>
                <w:rFonts w:ascii="Times New Roman" w:hAnsi="Times New Roman" w:cs="Times New Roman"/>
                <w:i/>
                <w:iCs/>
                <w:sz w:val="26"/>
                <w:szCs w:val="26"/>
              </w:rPr>
              <w:t>disp(</w:t>
            </w:r>
            <w:proofErr w:type="gramEnd"/>
            <w:r w:rsidRPr="00CE201A">
              <w:rPr>
                <w:rFonts w:ascii="Times New Roman" w:hAnsi="Times New Roman" w:cs="Times New Roman"/>
                <w:i/>
                <w:iCs/>
                <w:sz w:val="26"/>
                <w:szCs w:val="26"/>
              </w:rPr>
              <w:t>['vect_u(', num2str(i), ') = ', num2str(vect_u(i))]);</w:t>
            </w:r>
          </w:p>
          <w:p w14:paraId="45F9956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12E4E1D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w:t>
            </w:r>
          </w:p>
          <w:p w14:paraId="71B7C32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m = </w:t>
            </w:r>
            <w:proofErr w:type="gramStart"/>
            <w:r w:rsidRPr="00CE201A">
              <w:rPr>
                <w:rFonts w:ascii="Times New Roman" w:hAnsi="Times New Roman" w:cs="Times New Roman"/>
                <w:i/>
                <w:iCs/>
                <w:sz w:val="26"/>
                <w:szCs w:val="26"/>
              </w:rPr>
              <w:t>timer(</w:t>
            </w:r>
            <w:proofErr w:type="gramEnd"/>
            <w:r w:rsidRPr="00CE201A">
              <w:rPr>
                <w:rFonts w:ascii="Times New Roman" w:hAnsi="Times New Roman" w:cs="Times New Roman"/>
                <w:i/>
                <w:iCs/>
                <w:sz w:val="26"/>
                <w:szCs w:val="26"/>
              </w:rPr>
              <w:t>'ExecutionMode', 'FixedRate', 'Period', 0.1, 'TimerFcn', {@MoveL, handles});</w:t>
            </w:r>
          </w:p>
          <w:p w14:paraId="31C679CC" w14:textId="77777777" w:rsidR="006A4645" w:rsidRPr="00CE201A" w:rsidRDefault="006A4645" w:rsidP="009B7C35">
            <w:pPr>
              <w:spacing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art(tm);</w:t>
            </w:r>
          </w:p>
        </w:tc>
        <w:tc>
          <w:tcPr>
            <w:tcW w:w="3630" w:type="dxa"/>
            <w:vAlign w:val="center"/>
          </w:tcPr>
          <w:p w14:paraId="263B5DA7" w14:textId="77777777" w:rsidR="006A4645"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Xác định vị trí ban đầu và mong muốn để tính toán được vector chỉ phương u, đồng thời start Timer để hiển thị Robot 3D trên Matlab</w:t>
            </w:r>
          </w:p>
        </w:tc>
      </w:tr>
    </w:tbl>
    <w:p w14:paraId="5139DF7A" w14:textId="77777777" w:rsidR="006A4645" w:rsidRDefault="006A4645" w:rsidP="006A4645">
      <w:pPr>
        <w:spacing w:line="360" w:lineRule="auto"/>
        <w:ind w:left="720"/>
        <w:rPr>
          <w:rFonts w:ascii="Times New Roman" w:hAnsi="Times New Roman" w:cs="Times New Roman"/>
          <w:sz w:val="26"/>
          <w:szCs w:val="26"/>
        </w:rPr>
      </w:pPr>
    </w:p>
    <w:p w14:paraId="343F2F6D" w14:textId="77777777" w:rsidR="006A4645" w:rsidRDefault="006A4645" w:rsidP="006A4645">
      <w:pPr>
        <w:spacing w:line="360" w:lineRule="auto"/>
        <w:ind w:left="720"/>
        <w:rPr>
          <w:rFonts w:ascii="Times New Roman" w:hAnsi="Times New Roman" w:cs="Times New Roman"/>
          <w:sz w:val="26"/>
          <w:szCs w:val="26"/>
        </w:rPr>
      </w:pPr>
      <w:r w:rsidRPr="0037062F">
        <w:rPr>
          <w:rFonts w:ascii="Times New Roman" w:hAnsi="Times New Roman" w:cs="Times New Roman"/>
          <w:noProof/>
          <w:sz w:val="26"/>
          <w:szCs w:val="26"/>
        </w:rPr>
        <w:drawing>
          <wp:inline distT="0" distB="0" distL="0" distR="0" wp14:anchorId="2DD0F17C" wp14:editId="43CCFE6F">
            <wp:extent cx="6119495" cy="508635"/>
            <wp:effectExtent l="0" t="0" r="0" b="5715"/>
            <wp:docPr id="34456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56865" name=""/>
                    <pic:cNvPicPr/>
                  </pic:nvPicPr>
                  <pic:blipFill>
                    <a:blip r:embed="rId90"/>
                    <a:stretch>
                      <a:fillRect/>
                    </a:stretch>
                  </pic:blipFill>
                  <pic:spPr>
                    <a:xfrm>
                      <a:off x="0" y="0"/>
                      <a:ext cx="6119495" cy="508635"/>
                    </a:xfrm>
                    <a:prstGeom prst="rect">
                      <a:avLst/>
                    </a:prstGeom>
                  </pic:spPr>
                </pic:pic>
              </a:graphicData>
            </a:graphic>
          </wp:inline>
        </w:drawing>
      </w:r>
    </w:p>
    <w:p w14:paraId="528CB6DE" w14:textId="1A574AE5" w:rsidR="00357FC0" w:rsidRPr="00204BD3" w:rsidRDefault="006A4645" w:rsidP="00204BD3">
      <w:pPr>
        <w:spacing w:after="120" w:line="312" w:lineRule="auto"/>
        <w:jc w:val="center"/>
        <w:rPr>
          <w:rFonts w:ascii="Times New Roman" w:hAnsi="Times New Roman" w:cs="Times New Roman"/>
          <w:sz w:val="26"/>
          <w:szCs w:val="26"/>
        </w:rPr>
      </w:pPr>
      <w:r w:rsidRPr="00082DAB">
        <w:rPr>
          <w:rFonts w:ascii="Times New Roman" w:hAnsi="Times New Roman" w:cs="Times New Roman"/>
          <w:sz w:val="26"/>
          <w:szCs w:val="26"/>
        </w:rPr>
        <w:t>Hình 3.2.4e: Nút nhấn MoveL để điều khiển robot đi theo đư</w:t>
      </w:r>
      <w:r w:rsidR="00204BD3">
        <w:rPr>
          <w:rFonts w:ascii="Times New Roman" w:hAnsi="Times New Roman" w:cs="Times New Roman"/>
          <w:sz w:val="26"/>
          <w:szCs w:val="26"/>
        </w:rPr>
        <w:t>ờng thẳng</w:t>
      </w:r>
    </w:p>
    <w:p w14:paraId="514CCC26" w14:textId="05163C42" w:rsidR="00357FC0" w:rsidRDefault="00357FC0" w:rsidP="00357FC0">
      <w:pPr>
        <w:pStyle w:val="DACHUONG"/>
        <w:jc w:val="left"/>
        <w:rPr>
          <w:lang w:val="en-US"/>
        </w:rPr>
      </w:pPr>
      <w:bookmarkStart w:id="41" w:name="_Toc155125484"/>
      <w:r>
        <w:rPr>
          <w:lang w:val="en-US"/>
        </w:rPr>
        <w:t>3.2 Tính toán động lực học</w:t>
      </w:r>
      <w:bookmarkEnd w:id="41"/>
    </w:p>
    <w:p w14:paraId="0A40B13D"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B43E483" wp14:editId="46A2294A">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EDC260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0EACF06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p>
    <w:p w14:paraId="1B9083DB"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Phương trình động lực học tổng quát</w:t>
      </w:r>
    </w:p>
    <w:p w14:paraId="121F1E83" w14:textId="77777777" w:rsidR="00357FC0" w:rsidRPr="00083328" w:rsidRDefault="00000000" w:rsidP="00357FC0">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4EE232AC"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56BEDB55"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2F12677" w14:textId="77777777" w:rsidR="00357FC0" w:rsidRPr="00D767CC" w:rsidRDefault="00357FC0" w:rsidP="00357FC0">
      <w:pPr>
        <w:spacing w:after="120" w:line="312" w:lineRule="auto"/>
        <w:rPr>
          <w:rFonts w:ascii="Times New Roman" w:hAnsi="Times New Roman" w:cs="Times New Roman"/>
          <w:sz w:val="28"/>
          <w:szCs w:val="28"/>
        </w:rPr>
      </w:pPr>
      <w:r w:rsidRPr="00D767CC">
        <w:rPr>
          <w:rFonts w:ascii="Times New Roman" w:hAnsi="Times New Roman" w:cs="Times New Roman"/>
          <w:sz w:val="28"/>
          <w:szCs w:val="28"/>
        </w:rPr>
        <w:t xml:space="preserve">với </w:t>
      </w:r>
      <w:r w:rsidRPr="00D767CC">
        <w:rPr>
          <w:rFonts w:ascii="Times New Roman" w:hAnsi="Times New Roman" w:cs="Times New Roman"/>
          <w:sz w:val="28"/>
          <w:szCs w:val="28"/>
        </w:rPr>
        <w:tab/>
      </w:r>
    </w:p>
    <w:p w14:paraId="285D9439" w14:textId="77777777" w:rsidR="00357FC0" w:rsidRDefault="00357FC0" w:rsidP="00357FC0">
      <w:pPr>
        <w:spacing w:after="120" w:line="312" w:lineRule="auto"/>
      </w:pPr>
      <w:r w:rsidRPr="00617227">
        <w:rPr>
          <w:position w:val="-14"/>
        </w:rPr>
        <w:object w:dxaOrig="1640" w:dyaOrig="440" w14:anchorId="6C9A7147">
          <v:shape id="_x0000_i1059" type="#_x0000_t75" style="width:111.05pt;height:30pt" o:ole="">
            <v:imagedata r:id="rId92" o:title=""/>
          </v:shape>
          <o:OLEObject Type="Embed" ProgID="Equation.DSMT4" ShapeID="_x0000_i1059" DrawAspect="Content" ObjectID="_1765739476" r:id="rId93"/>
        </w:object>
      </w:r>
    </w:p>
    <w:p w14:paraId="290C2540" w14:textId="77777777" w:rsidR="00357FC0" w:rsidRDefault="00357FC0" w:rsidP="00357FC0">
      <w:pPr>
        <w:spacing w:after="120" w:line="312" w:lineRule="auto"/>
      </w:pPr>
      <w:r w:rsidRPr="004A2E27">
        <w:rPr>
          <w:position w:val="-16"/>
        </w:rPr>
        <w:object w:dxaOrig="1700" w:dyaOrig="499" w14:anchorId="7BF89172">
          <v:shape id="_x0000_i1060" type="#_x0000_t75" style="width:108.7pt;height:31.5pt" o:ole="">
            <v:imagedata r:id="rId94" o:title=""/>
          </v:shape>
          <o:OLEObject Type="Embed" ProgID="Equation.DSMT4" ShapeID="_x0000_i1060" DrawAspect="Content" ObjectID="_1765739477" r:id="rId95"/>
        </w:object>
      </w:r>
    </w:p>
    <w:p w14:paraId="51FDDA39" w14:textId="77777777" w:rsidR="00357FC0" w:rsidRDefault="00357FC0" w:rsidP="00357FC0">
      <w:pPr>
        <w:spacing w:after="120" w:line="312" w:lineRule="auto"/>
      </w:pPr>
      <w:r w:rsidRPr="004A2E27">
        <w:rPr>
          <w:position w:val="-16"/>
        </w:rPr>
        <w:object w:dxaOrig="1700" w:dyaOrig="499" w14:anchorId="09F0CEE9">
          <v:shape id="_x0000_i1061" type="#_x0000_t75" style="width:108.7pt;height:31.5pt" o:ole="">
            <v:imagedata r:id="rId96" o:title=""/>
          </v:shape>
          <o:OLEObject Type="Embed" ProgID="Equation.DSMT4" ShapeID="_x0000_i1061" DrawAspect="Content" ObjectID="_1765739478" r:id="rId97"/>
        </w:object>
      </w:r>
    </w:p>
    <w:p w14:paraId="12A98B9C" w14:textId="77777777" w:rsidR="00357FC0" w:rsidRPr="00BB66D5" w:rsidRDefault="00357FC0" w:rsidP="00357FC0">
      <w:pPr>
        <w:spacing w:after="120" w:line="312" w:lineRule="auto"/>
        <w:rPr>
          <w:rFonts w:ascii="Times New Roman" w:eastAsiaTheme="minorEastAsia" w:hAnsi="Times New Roman" w:cs="Times New Roman"/>
          <w:sz w:val="28"/>
          <w:szCs w:val="28"/>
        </w:rPr>
      </w:pPr>
    </w:p>
    <w:p w14:paraId="0D5D9D6B"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ận quán tính</w:t>
      </w:r>
    </w:p>
    <w:p w14:paraId="5B6CB8C2"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ớng tâm</w:t>
      </w:r>
    </w:p>
    <w:p w14:paraId="74F8CEBA" w14:textId="77777777" w:rsidR="00357FC0"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ọng lực</w:t>
      </w:r>
    </w:p>
    <w:p w14:paraId="081FB720" w14:textId="77777777" w:rsidR="00357FC0" w:rsidRPr="00961DE4" w:rsidRDefault="00357FC0" w:rsidP="00357FC0">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Pr="00961DE4">
        <w:rPr>
          <w:rFonts w:ascii="Times New Roman" w:eastAsiaTheme="minorEastAsia" w:hAnsi="Times New Roman" w:cs="Times New Roman"/>
          <w:sz w:val="28"/>
          <w:szCs w:val="28"/>
        </w:rPr>
        <w:t xml:space="preserve">Tính ma trận quán tính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43C0FC59" w14:textId="77777777" w:rsidR="00357FC0" w:rsidRPr="00F56BFE" w:rsidRDefault="00357FC0" w:rsidP="00357FC0">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Ta có:</w:t>
      </w:r>
    </w:p>
    <w:p w14:paraId="5D9DC53C" w14:textId="77777777" w:rsidR="00357FC0" w:rsidRPr="00F56BFE" w:rsidRDefault="00357FC0" w:rsidP="00357FC0">
      <w:pPr>
        <w:spacing w:after="120" w:line="312" w:lineRule="auto"/>
        <w:ind w:left="720"/>
        <w:rPr>
          <w:rFonts w:ascii="Times New Roman" w:hAnsi="Times New Roman" w:cs="Times New Roman"/>
          <w:sz w:val="26"/>
          <w:szCs w:val="26"/>
        </w:rPr>
      </w:pPr>
      <w:r w:rsidRPr="000404B7">
        <w:object w:dxaOrig="5020" w:dyaOrig="380" w14:anchorId="763E63EF">
          <v:shape id="_x0000_i1062" type="#_x0000_t75" style="width:388.55pt;height:27.75pt" o:ole="">
            <v:imagedata r:id="rId98" o:title=""/>
          </v:shape>
          <o:OLEObject Type="Embed" ProgID="Equation.DSMT4" ShapeID="_x0000_i1062" DrawAspect="Content" ObjectID="_1765739479" r:id="rId99"/>
        </w:object>
      </w:r>
    </w:p>
    <w:p w14:paraId="08A48603" w14:textId="77777777" w:rsidR="00357FC0" w:rsidRPr="00F56BFE"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chỉ hướng R</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lấy các phần tử của 3 hàng và 3 cột đầu của ma trận chuyển vị T</w:t>
      </w:r>
      <w:r>
        <w:rPr>
          <w:rFonts w:ascii="Times New Roman" w:eastAsiaTheme="minorEastAsia" w:hAnsi="Times New Roman" w:cs="Times New Roman"/>
          <w:sz w:val="28"/>
          <w:szCs w:val="28"/>
          <w:vertAlign w:val="subscript"/>
        </w:rPr>
        <w:t>i</w:t>
      </w:r>
      <w:r>
        <w:rPr>
          <w:rFonts w:ascii="Times New Roman" w:eastAsiaTheme="minorEastAsia" w:hAnsi="Times New Roman" w:cs="Times New Roman"/>
          <w:sz w:val="28"/>
          <w:szCs w:val="28"/>
        </w:rPr>
        <w:t xml:space="preserve"> (đã tính ở phần động học thuận)</w:t>
      </w:r>
    </w:p>
    <w:p w14:paraId="2AB5D431"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2"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2"/>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1C9A30FF"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2566E44"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8D1196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moment quán tính I</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đặt trưng cho moment quán tính của các khâu)</w:t>
      </w:r>
    </w:p>
    <w:p w14:paraId="78C8FB3B" w14:textId="77777777" w:rsidR="00357FC0" w:rsidRPr="00117CA3" w:rsidRDefault="00357FC0" w:rsidP="00357FC0">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515AEC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đơn giản hóa việc tính toán, giả sử các khâu đều đối xứng qua các trục xx, yy, zz</w:t>
      </w:r>
    </w:p>
    <w:p w14:paraId="2837D9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01A7DB8F"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1F9EB885"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9DDE7C6" w14:textId="01D6AF01" w:rsidR="00357FC0" w:rsidRPr="00451E95" w:rsidRDefault="00000000" w:rsidP="00451E95">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1118CC1"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2,3,4 là thanh thẳng có tiết diện ngnang không đáng kể.</w:t>
      </w:r>
    </w:p>
    <w:p w14:paraId="0951A6FA"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1,5 là hình trụ tròn.</w:t>
      </w:r>
    </w:p>
    <w:p w14:paraId="1C7F76A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hình dáng tổng quát cùng vị trí đặt trục tọa độ như sau:</w:t>
      </w:r>
    </w:p>
    <w:p w14:paraId="60F79020" w14:textId="77777777" w:rsidR="00357FC0" w:rsidRDefault="00357FC0" w:rsidP="00CE3956">
      <w:pPr>
        <w:spacing w:after="120" w:line="312" w:lineRule="auto"/>
        <w:jc w:val="center"/>
        <w:rPr>
          <w:rFonts w:ascii="Times New Roman" w:eastAsiaTheme="minorEastAsia" w:hAnsi="Times New Roman" w:cs="Times New Roman"/>
          <w:sz w:val="26"/>
          <w:szCs w:val="26"/>
        </w:rPr>
      </w:pPr>
      <w:r>
        <w:rPr>
          <w:noProof/>
        </w:rPr>
        <w:drawing>
          <wp:inline distT="0" distB="0" distL="0" distR="0" wp14:anchorId="5616E275" wp14:editId="281D08BA">
            <wp:extent cx="5266716" cy="3744686"/>
            <wp:effectExtent l="0" t="0" r="0" b="825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00"/>
                    <a:srcRect b="1890"/>
                    <a:stretch/>
                  </pic:blipFill>
                  <pic:spPr bwMode="auto">
                    <a:xfrm>
                      <a:off x="0" y="0"/>
                      <a:ext cx="5267585" cy="3745304"/>
                    </a:xfrm>
                    <a:prstGeom prst="rect">
                      <a:avLst/>
                    </a:prstGeom>
                    <a:ln>
                      <a:noFill/>
                    </a:ln>
                    <a:extLst>
                      <a:ext uri="{53640926-AAD7-44D8-BBD7-CCE9431645EC}">
                        <a14:shadowObscured xmlns:a14="http://schemas.microsoft.com/office/drawing/2010/main"/>
                      </a:ext>
                    </a:extLst>
                  </pic:spPr>
                </pic:pic>
              </a:graphicData>
            </a:graphic>
          </wp:inline>
        </w:drawing>
      </w:r>
    </w:p>
    <w:p w14:paraId="146102F4"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68BB109F"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6B7996A0"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3294636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1B7044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652BA354"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625CCA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g hợp lại ta có:</w:t>
      </w:r>
    </w:p>
    <w:p w14:paraId="0329B655"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357FC0" w:rsidRPr="000404B7">
        <w:rPr>
          <w:rFonts w:ascii="Times New Roman" w:hAnsi="Times New Roman" w:cs="Times New Roman"/>
          <w:sz w:val="26"/>
          <w:szCs w:val="26"/>
        </w:rPr>
        <w:t xml:space="preserve">; </w:t>
      </w:r>
    </w:p>
    <w:p w14:paraId="7244982B"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357FC0"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357FC0" w:rsidRPr="000404B7">
        <w:rPr>
          <w:rFonts w:ascii="Times New Roman" w:hAnsi="Times New Roman" w:cs="Times New Roman"/>
          <w:sz w:val="26"/>
          <w:szCs w:val="26"/>
        </w:rPr>
        <w:t xml:space="preserve">    </w:t>
      </w:r>
    </w:p>
    <w:p w14:paraId="4C8E99C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15AEC801" w14:textId="77777777" w:rsidR="00357FC0" w:rsidRPr="004E6152" w:rsidRDefault="00357FC0" w:rsidP="00357FC0">
      <w:pPr>
        <w:spacing w:after="120" w:line="312" w:lineRule="auto"/>
        <w:jc w:val="center"/>
        <w:rPr>
          <w:rFonts w:ascii="Times New Roman" w:hAnsi="Times New Roman" w:cs="Times New Roman"/>
          <w:sz w:val="26"/>
          <w:szCs w:val="26"/>
        </w:rPr>
      </w:pPr>
      <w:r>
        <w:rPr>
          <w:noProof/>
        </w:rPr>
        <w:drawing>
          <wp:inline distT="0" distB="0" distL="0" distR="0" wp14:anchorId="1655418B" wp14:editId="5FC032AF">
            <wp:extent cx="2989569" cy="2155371"/>
            <wp:effectExtent l="0" t="0" r="1905"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98193" cy="2161588"/>
                    </a:xfrm>
                    <a:prstGeom prst="rect">
                      <a:avLst/>
                    </a:prstGeom>
                    <a:noFill/>
                    <a:ln>
                      <a:noFill/>
                    </a:ln>
                  </pic:spPr>
                </pic:pic>
              </a:graphicData>
            </a:graphic>
          </wp:inline>
        </w:drawing>
      </w:r>
    </w:p>
    <w:p w14:paraId="6D3B9E3C" w14:textId="77777777" w:rsidR="00357FC0" w:rsidRPr="00C56344"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Pr>
          <w:rFonts w:ascii="Times New Roman" w:eastAsiaTheme="minorEastAsia" w:hAnsi="Times New Roman" w:cs="Times New Roman"/>
          <w:sz w:val="28"/>
          <w:szCs w:val="28"/>
        </w:rPr>
        <w:t>so với hệ tọa độ gốc O</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xml:space="preserve"> (Các giá trị được tính bằng phương pháp hình học)</w:t>
      </w:r>
    </w:p>
    <w:p w14:paraId="233255C4"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w:p>
    <w:p w14:paraId="5D10FE51"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6FF95984" w14:textId="77777777" w:rsidR="00357FC0" w:rsidRDefault="00000000" w:rsidP="00357FC0">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4BEC12F7"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Jacobi khâu</w:t>
      </w:r>
    </w:p>
    <w:p w14:paraId="3AA06ADE" w14:textId="77777777" w:rsidR="00357FC0" w:rsidRPr="00D512A7"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Ma trận Jacobi vận tốc gốc</w:t>
      </w:r>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7309805" w14:textId="77777777" w:rsidR="00357FC0" w:rsidRPr="00D512A7" w:rsidRDefault="00357FC0" w:rsidP="00357FC0">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5E44DBB2"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12AD1A60" w14:textId="77777777" w:rsidR="00357FC0" w:rsidRPr="00D512A7"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Ta có:</w:t>
      </w:r>
    </w:p>
    <w:p w14:paraId="15D99F22" w14:textId="77777777" w:rsidR="00357FC0" w:rsidRPr="00D512A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357FC0" w:rsidRPr="00D512A7">
        <w:rPr>
          <w:rFonts w:ascii="Times New Roman" w:hAnsi="Times New Roman" w:cs="Times New Roman"/>
          <w:sz w:val="26"/>
          <w:szCs w:val="26"/>
        </w:rPr>
        <w:t xml:space="preserve">                                    </w:t>
      </w:r>
    </w:p>
    <w:p w14:paraId="58BA8F0D" w14:textId="77777777" w:rsidR="00357FC0" w:rsidRPr="00D512A7" w:rsidRDefault="00357FC0" w:rsidP="00357FC0">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080ECC4E"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3AC07300"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trận Jacobi vận tốc </w:t>
      </w:r>
      <w:r>
        <w:rPr>
          <w:rFonts w:ascii="Times New Roman" w:eastAsiaTheme="minorEastAsia" w:hAnsi="Times New Roman" w:cs="Times New Roman"/>
          <w:sz w:val="28"/>
          <w:szCs w:val="28"/>
        </w:rPr>
        <w:t xml:space="preserve">dài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0408965A"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w:p>
    <w:p w14:paraId="587CBBE2" w14:textId="77777777" w:rsidR="00357FC0" w:rsidRDefault="00000000" w:rsidP="00357FC0">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sidR="00357FC0">
        <w:rPr>
          <w:rFonts w:ascii="Times New Roman" w:eastAsiaTheme="minorEastAsia" w:hAnsi="Times New Roman" w:cs="Times New Roman"/>
          <w:sz w:val="24"/>
          <w:szCs w:val="24"/>
        </w:rPr>
        <w:t xml:space="preserve"> </w:t>
      </w:r>
    </w:p>
    <w:p w14:paraId="4440A7FD" w14:textId="77777777" w:rsidR="00357FC0" w:rsidRPr="00ED7A18" w:rsidRDefault="00000000" w:rsidP="00357FC0">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F797B69" w14:textId="77777777" w:rsidR="00357FC0" w:rsidRDefault="00357FC0" w:rsidP="00357FC0">
      <w:pPr>
        <w:spacing w:after="120" w:line="312" w:lineRule="auto"/>
        <w:rPr>
          <w:rFonts w:ascii="Cambria Math" w:eastAsiaTheme="minorEastAsia" w:hAnsi="Cambria Math" w:cs="Times New Roman"/>
          <w:i/>
        </w:rPr>
      </w:pPr>
      <w:r>
        <w:rPr>
          <w:rFonts w:ascii="Cambria Math" w:eastAsiaTheme="minorEastAsia" w:hAnsi="Cambria Math" w:cs="Times New Roman"/>
          <w:i/>
        </w:rPr>
        <w:t>Kết quả:</w:t>
      </w:r>
    </w:p>
    <w:p w14:paraId="72805790"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2)</w:t>
      </w:r>
    </w:p>
    <w:p w14:paraId="40AC2939"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3)</w:t>
      </w:r>
    </w:p>
    <w:p w14:paraId="27B63791"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4)</w:t>
      </w:r>
    </w:p>
    <w:p w14:paraId="147E7093" w14:textId="77777777" w:rsidR="00357FC0" w:rsidRPr="00ED7A18" w:rsidRDefault="00000000" w:rsidP="00357FC0">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1D0ADAAC" w14:textId="6B505C57" w:rsidR="00357FC0" w:rsidRPr="00842F76"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00357FC0" w:rsidRPr="00ED7A18">
        <w:rPr>
          <w:rFonts w:ascii="Cambria Math" w:hAnsi="Cambria Math" w:cs="Times New Roman"/>
          <w:i/>
          <w:sz w:val="24"/>
          <w:szCs w:val="24"/>
        </w:rPr>
        <w:tab/>
      </w:r>
      <w:r w:rsidR="00357FC0" w:rsidRPr="000404B7">
        <w:rPr>
          <w:rFonts w:ascii="Times New Roman" w:hAnsi="Times New Roman" w:cs="Times New Roman"/>
          <w:sz w:val="26"/>
          <w:szCs w:val="26"/>
        </w:rPr>
        <w:tab/>
      </w:r>
    </w:p>
    <w:p w14:paraId="4473C570"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Với giá trị i chạy từ 1 đến 5, thay các giá trị vừa tính được vào biểu thức ban đầu, ta tìm được m</w:t>
      </w:r>
      <w:r w:rsidRPr="00D512A7">
        <w:rPr>
          <w:rFonts w:ascii="Times New Roman" w:eastAsiaTheme="minorEastAsia" w:hAnsi="Times New Roman" w:cs="Times New Roman"/>
          <w:sz w:val="28"/>
          <w:szCs w:val="28"/>
        </w:rPr>
        <w:t xml:space="preserve">a trận </w:t>
      </w:r>
      <w:r w:rsidRPr="002E330E">
        <w:rPr>
          <w:rFonts w:ascii="Times New Roman" w:eastAsiaTheme="minorEastAsia" w:hAnsi="Times New Roman" w:cs="Times New Roman"/>
          <w:sz w:val="28"/>
          <w:szCs w:val="28"/>
        </w:rPr>
        <w:t>quán tính</w:t>
      </w:r>
      <w:r>
        <w:rPr>
          <w:rFonts w:ascii="Times New Roman" w:eastAsiaTheme="minorEastAsia" w:hAnsi="Times New Roman" w:cs="Times New Roman"/>
          <w:sz w:val="28"/>
          <w:szCs w:val="28"/>
        </w:rPr>
        <w:t xml:space="preserve"> </w:t>
      </w:r>
      <w:r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286A2212" w14:textId="77777777" w:rsidR="00357FC0" w:rsidRDefault="00357FC0" w:rsidP="00357FC0">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0AA9D1DA"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Tính Vector hướng tâm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2FE44C59" w14:textId="77777777" w:rsidR="00357FC0" w:rsidRPr="000404B7" w:rsidRDefault="00357FC0" w:rsidP="00357FC0">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6451B5FE"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k chạy từ 1 đến 5 và i và j thể hiện vị trí phần tử của ma trận quán tính </w:t>
      </w:r>
      <w:r w:rsidRPr="000404B7">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2DBFABF0" w14:textId="77777777" w:rsidR="00357FC0" w:rsidRDefault="00357FC0" w:rsidP="00357FC0">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Pr>
          <w:rFonts w:ascii="Times New Roman" w:eastAsiaTheme="minorEastAsia" w:hAnsi="Times New Roman" w:cs="Times New Roman"/>
          <w:sz w:val="28"/>
          <w:szCs w:val="28"/>
        </w:rPr>
        <w:t xml:space="preserve">- Tính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w:t>
      </w:r>
    </w:p>
    <w:p w14:paraId="2D33E7C9"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3B4FDC71" w14:textId="77777777" w:rsidR="00357FC0" w:rsidRPr="0094149C" w:rsidRDefault="00357FC0" w:rsidP="00357FC0">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r>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01C8AD67" w14:textId="77777777" w:rsidR="00357FC0" w:rsidRPr="0094149C" w:rsidRDefault="00357FC0">
      <w:pPr>
        <w:pStyle w:val="ListParagraph"/>
        <w:numPr>
          <w:ilvl w:val="0"/>
          <w:numId w:val="14"/>
        </w:numPr>
        <w:spacing w:after="120" w:line="312" w:lineRule="auto"/>
        <w:rPr>
          <w:rFonts w:ascii="Cambria Math" w:hAnsi="Cambria Math" w:cs="Times New Roman"/>
          <w:i/>
        </w:rPr>
      </w:pP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0AB0ED70" w14:textId="77777777" w:rsidR="00357FC0" w:rsidRPr="008B1123" w:rsidRDefault="00357FC0" w:rsidP="00357FC0">
      <w:pPr>
        <w:spacing w:after="120" w:line="312" w:lineRule="auto"/>
        <w:rPr>
          <w:rFonts w:ascii="Times New Roman" w:eastAsiaTheme="minorEastAsia" w:hAnsi="Times New Roman" w:cs="Times New Roman"/>
          <w:sz w:val="24"/>
          <w:szCs w:val="24"/>
        </w:rPr>
      </w:pPr>
      <w:r>
        <w:rPr>
          <w:rFonts w:ascii="Times New Roman" w:hAnsi="Times New Roman" w:cs="Times New Roman"/>
          <w:sz w:val="20"/>
          <w:szCs w:val="20"/>
        </w:rPr>
        <w:t xml:space="preserve">Mà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cột thứ k trong ma trận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40918AD3"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Tiến thành tính toán số liệu cụ thể</w:t>
      </w:r>
    </w:p>
    <w:p w14:paraId="2A87A6C6"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Ta có các thông số đã biết:</w:t>
      </w:r>
    </w:p>
    <w:p w14:paraId="3115B43A"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28AFD4B0"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7C7F1F94"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33EB6116" w14:textId="77777777" w:rsidR="00357FC0"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67F84741" w14:textId="77777777" w:rsidR="00357FC0" w:rsidRPr="000C3A23" w:rsidRDefault="00357FC0">
      <w:pPr>
        <w:pStyle w:val="ListParagraph"/>
        <w:numPr>
          <w:ilvl w:val="0"/>
          <w:numId w:val="15"/>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9842F59" w14:textId="7F03636A"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rPr>
        <w:t xml:space="preserve">để kết quả tính toán ngắn gọn nhất có thể. </w:t>
      </w:r>
    </w:p>
    <w:p w14:paraId="1F194725" w14:textId="77777777" w:rsidR="00357FC0" w:rsidRDefault="00357FC0">
      <w:pPr>
        <w:pStyle w:val="ListParagraph"/>
        <w:numPr>
          <w:ilvl w:val="0"/>
          <w:numId w:val="16"/>
        </w:num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ây dựng file MATLAB tính toán động lực học:</w:t>
      </w:r>
    </w:p>
    <w:p w14:paraId="27CB19CE"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35A9B2A0"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l1 l2 l3 l4 l5 lc1 lc2 lc3 lc4 lc5</w:t>
      </w:r>
    </w:p>
    <w:p w14:paraId="4A368635"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t1 t2 t3 t4 t5</w:t>
      </w:r>
    </w:p>
    <w:p w14:paraId="28C7702E"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06274EC9"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cos(t1)*sin(t2) sin(t1); sin(t1)*cos(t2) -sin(t1)*sin(t2) -cos(t1); sin(t2) cos(t2) 0];</w:t>
      </w:r>
    </w:p>
    <w:p w14:paraId="2D061FBB"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 t3) -cos(t1)*sin(t2 + t3) sin(t1); sin(t1)*cos(t2 + t3) -sin(t1)*sin(t2 + t3) -cos(t1); sin(t2 + t3) cos(t2 + t3) 0];</w:t>
      </w:r>
    </w:p>
    <w:p w14:paraId="5EFC10F0"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1) sin(t1) cos(t1)*0; -sin(t1)*(-1) -cos(t1) sin(t1)*0; 0 0 (-1)];</w:t>
      </w:r>
    </w:p>
    <w:p w14:paraId="0722B663"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sin(t5) - (-1)*cos(t1)*cos(t5)) (sin(t1)*cos(t5) + (-1)*cos(t1)*sin(t5)) (0*cos(t1)); (-cos(t1)*sin(t5) - (-1)*sin(t1)*cos(t5) ) (-cos(t1)*cos(t5) + (-1)*sin(t1)*sin(t5)) (0*sin(t1)); 0*cos(t5) -0*sin(t5) (-1)];</w:t>
      </w:r>
    </w:p>
    <w:p w14:paraId="59BB965B"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p>
    <w:p w14:paraId="0C840936"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40622287"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Ixx1 Iyy1 Iyy2 Iyy3 Iyy4 Iyy5 Izz5</w:t>
      </w:r>
    </w:p>
    <w:p w14:paraId="0FD35A94"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3A46A8D2"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43C75DF3"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526C0F10"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168AC636"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4E2C095"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p>
    <w:p w14:paraId="6A031275"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pci)</w:t>
      </w:r>
    </w:p>
    <w:p w14:paraId="12E7F5C9"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67CCED58"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cos(t1)*cos(t2) ; lc2*sin(t1)*cos(t2) ; (l1 + lc2*sin(t2))];</w:t>
      </w:r>
    </w:p>
    <w:p w14:paraId="3BBA3431"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cos(t1)*(lc3*cos(t2 + t3) + l2*cos(t2))) ; (sin(t1)*(lc3*cos(t2 + t3) + l2*cos(t2))) ; (l1 + lc3*sin(t2 + t3) + l2*sin(t2))];</w:t>
      </w:r>
    </w:p>
    <w:p w14:paraId="717112DD"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cos(t1)*(l3*cos(t2 + t3) + l2*cos(t2) + lc4*0)) ; (sin(t1)*(l3*cos(t2 + t3) + l2*cos(t2) + lc4*0)) ; (l1 + l3*sin(t2 + t3) + l2*sin(t2) + lc4*sin((-pi / 2)))];</w:t>
      </w:r>
    </w:p>
    <w:p w14:paraId="19EDAB0A" w14:textId="77777777" w:rsidR="00357FC0"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cos(t1)*(l3*cos(t2 + t3) + l2*cos(t2) + lc5*0)) ; (sin(t1)*(l3*cos(t2 + t3) + l2*cos(t2) + lc5*0)) ; (l1 + l3*sin(t2 + t3) + l2*sin(t2) + lc5*sin((-pi / 2)))];</w:t>
      </w:r>
    </w:p>
    <w:p w14:paraId="4DC750C2"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p>
    <w:p w14:paraId="7272102B"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Jw)</w:t>
      </w:r>
    </w:p>
    <w:p w14:paraId="1CE33ED4"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4EE1292"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cos(t1) 0 0 0; 1 0 0 0 0];</w:t>
      </w:r>
    </w:p>
    <w:p w14:paraId="4C4B56C9"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cos(t1) -cos(t1) 0 0; 1 0 0 0 0];</w:t>
      </w:r>
    </w:p>
    <w:p w14:paraId="014D3E81"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cos(t1) -cos(t1) -cos(t1) 0; 1 0 0 0 0];</w:t>
      </w:r>
    </w:p>
    <w:p w14:paraId="0B639A68"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cos(t1); 0 -cos(t1) -cos(t1) -cos(t1) 0*sin(t1); 1 0 0 0 (-1)];</w:t>
      </w:r>
    </w:p>
    <w:p w14:paraId="07273C76" w14:textId="77777777" w:rsidR="00357FC0" w:rsidRPr="001032F2" w:rsidRDefault="00357FC0" w:rsidP="00357FC0">
      <w:pPr>
        <w:spacing w:after="120" w:line="312" w:lineRule="auto"/>
        <w:rPr>
          <w:rFonts w:ascii="Times New Roman" w:eastAsiaTheme="minorEastAsia" w:hAnsi="Times New Roman" w:cs="Times New Roman"/>
          <w:sz w:val="26"/>
          <w:szCs w:val="26"/>
          <w:lang w:val="vi-VN"/>
        </w:rPr>
      </w:pPr>
    </w:p>
    <w:p w14:paraId="07472E16"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Jv)</w:t>
      </w:r>
    </w:p>
    <w:p w14:paraId="50BFA818"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diff(pc1(1),t1) 0 0 0 0 ; diff(pc1(2),t1) 0 0 0 0; diff(pc1(3),t1) 0 0 0 0];</w:t>
      </w:r>
    </w:p>
    <w:p w14:paraId="63A07559"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diff(pc2(1),t1) diff(pc2(1),t2) 0 0 0 ; diff(pc2(2),t1) diff(pc2(2),t2) 0 0 0; diff(pc2(3),t1) diff(pc2(3),t2) 0 0 0];</w:t>
      </w:r>
    </w:p>
    <w:p w14:paraId="1DC2CA93"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diff(pc3(1),t1) diff(pc3(1),t2) diff(pc3(1),t3) 0 0 ; diff(pc3(2),t1) diff(pc3(2),t2) diff(pc3(2),t3) 0 0; diff(pc3(3),t1) diff(pc3(3),t2) diff(pc3(3),t3) 0 0];</w:t>
      </w:r>
    </w:p>
    <w:p w14:paraId="54E22AD0"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diff(pc4(1),t1) diff(pc4(1),t2) diff(pc4(1),t3) diff(pc4(1),t4) 0 ; diff(pc4(2),t1) diff(pc4(2),t2) diff(pc4(2),t3) diff(pc4(2),t4) 0; diff(pc4(3),t1) diff(pc4(3),t2) diff(pc4(3),t3) diff(pc4(3),t4) 0];</w:t>
      </w:r>
    </w:p>
    <w:p w14:paraId="03915D5C" w14:textId="77777777" w:rsidR="00357FC0" w:rsidRPr="001032F2" w:rsidRDefault="00357FC0" w:rsidP="00357FC0">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diff(pc5(1),t1) diff(pc5(1),t2) diff(pc5(1),t3) diff(pc5(1),t4) diff(pc5(1),t5) ; diff(pc5(2),t1) diff(pc5(2),t2) diff(pc5(2),t3) diff(pc5(2),t4) diff(pc5(2),t5); diff(pc5(3),t1) diff(pc5(3),t2) diff(pc5(3),t3) diff(pc5(3),t4) diff(pc5(3),t5)];</w:t>
      </w:r>
    </w:p>
    <w:p w14:paraId="7AB74632" w14:textId="77777777" w:rsidR="00357FC0" w:rsidRPr="001032F2" w:rsidRDefault="00357FC0" w:rsidP="00357FC0">
      <w:pPr>
        <w:spacing w:after="120" w:line="312" w:lineRule="auto"/>
        <w:rPr>
          <w:rFonts w:ascii="Times New Roman" w:eastAsiaTheme="minorEastAsia" w:hAnsi="Times New Roman" w:cs="Times New Roman"/>
          <w:sz w:val="24"/>
          <w:szCs w:val="24"/>
          <w:lang w:val="vi-VN"/>
        </w:rPr>
      </w:pPr>
    </w:p>
    <w:p w14:paraId="640CD9B5"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5C08E42C"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syms m1 m2 m3 m4 m5</w:t>
      </w:r>
    </w:p>
    <w:p w14:paraId="5C2649A5"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43E41ABB"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p>
    <w:p w14:paraId="20E23EF8"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22966B10"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7F961CC6"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3CDAE193"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340C91CE" w14:textId="77777777" w:rsidR="00357FC0"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14257A9" w14:textId="77777777" w:rsidR="00357FC0" w:rsidRPr="006844B0" w:rsidRDefault="00357FC0" w:rsidP="00357FC0">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4929E7B4" w14:textId="77777777" w:rsidR="00357FC0" w:rsidRDefault="00357FC0" w:rsidP="00357FC0">
      <w:pPr>
        <w:spacing w:after="120" w:line="312" w:lineRule="auto"/>
        <w:rPr>
          <w:rFonts w:ascii="Times New Roman" w:eastAsiaTheme="minorEastAsia" w:hAnsi="Times New Roman" w:cs="Times New Roman"/>
          <w:sz w:val="24"/>
          <w:szCs w:val="24"/>
          <w:lang w:val="vi-VN"/>
        </w:rPr>
      </w:pPr>
    </w:p>
    <w:p w14:paraId="67AAC126"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VECTOR HUONG TAM</w:t>
      </w:r>
    </w:p>
    <w:p w14:paraId="1CC0CA10"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2B1499EF"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syms t1_d t2_d t3_d t4_d t5_d</w:t>
      </w:r>
    </w:p>
    <w:p w14:paraId="506242A9"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_d = [t1_d ; t2_d ; t3_d ; t4_d ; t5_d]</w:t>
      </w:r>
    </w:p>
    <w:p w14:paraId="64A42941"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08CF96FB"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1EDFD209"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for i = 1:1:5</w:t>
      </w:r>
    </w:p>
    <w:p w14:paraId="0B895540"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for j = 1:1:5</w:t>
      </w:r>
    </w:p>
    <w:p w14:paraId="2E9831A5"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diff(D(1,j),q(i)) - 1/2 * diff(D(i,j),q(1))) * q_d(i) * q_d(j);</w:t>
      </w:r>
    </w:p>
    <w:p w14:paraId="1FB56607"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diff(D(2,j),q(i)) - 1/2 * diff(D(i,j),q(2))) * q_d(i) * q_d(j);</w:t>
      </w:r>
    </w:p>
    <w:p w14:paraId="0D17E147"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diff(D(3,j),q(i)) - 1/2 * diff(D(i,j),q(3))) * q_d(i) * q_d(j);</w:t>
      </w:r>
    </w:p>
    <w:p w14:paraId="682A2640"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diff(D(4,j),q(i)) - 1/2 * diff(D(i,j),q(4))) * q_d(i) * q_d(j);</w:t>
      </w:r>
    </w:p>
    <w:p w14:paraId="340A4DB3"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diff(D(5,j),q(i)) - 1/2 * diff(D(i,j),q(5))) * q_d(i) * q_d(j);</w:t>
      </w:r>
    </w:p>
    <w:p w14:paraId="0A53ADD0"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end</w:t>
      </w:r>
    </w:p>
    <w:p w14:paraId="473FB99D"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end</w:t>
      </w:r>
    </w:p>
    <w:p w14:paraId="72C08696"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5EF81E6E"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6FB43833"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p>
    <w:p w14:paraId="6FDCFF59"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0C3CFF3B"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T =  [0 , 0, -9.8]</w:t>
      </w:r>
    </w:p>
    <w:p w14:paraId="1B1844B1"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p>
    <w:p w14:paraId="0D0FEE01"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1 = - (m(1) * gT * Jv1(:, 1) + m(2) * gT * Jv2(:, 1) + m(3) * gT * Jv3(:, 1) + m(4) * gT * Jv4(:, 1) + m(5) * gT * Jv5(:, 1));</w:t>
      </w:r>
    </w:p>
    <w:p w14:paraId="372A5C94"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2 = - (m(1) * gT * Jv1(:, 2) + m(2) * gT * Jv2(:, 2) + m(3) * gT * Jv3(:, 2) + m(4) * gT * Jv4(:, 2) + m(5) * gT * Jv5(:, 2));</w:t>
      </w:r>
    </w:p>
    <w:p w14:paraId="6F2E66CA"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3 = - (m(1) * gT * Jv1(:, 3) + m(2) * gT * Jv2(:, 3) + m(3) * gT * Jv3(:, 3) + m(4) * gT * Jv4(:, 3) + m(5) * gT * Jv5(:, 3));</w:t>
      </w:r>
    </w:p>
    <w:p w14:paraId="622A4918"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4 = - (m(1) * gT * Jv1(:, 4) + m(2) * gT * Jv2(:, 4) + m(3) * gT * Jv3(:, 4) + m(4) * gT * Jv4(:, 4) + m(5) * gT * Jv5(:, 4));</w:t>
      </w:r>
    </w:p>
    <w:p w14:paraId="2530E2D4" w14:textId="00641E60" w:rsidR="00357FC0" w:rsidRPr="00C559DB" w:rsidRDefault="00357FC0" w:rsidP="009A7634">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5 = - (m(1) * gT * Jv1(:, 5) + m(2) * gT * Jv2(:, 5) + m(3) * gT * Jv3(:, 5) + m(4) * gT * Jv4(:, 5) + m(5) * gT * Jv5(:, 5));</w:t>
      </w:r>
    </w:p>
    <w:p w14:paraId="36B96181" w14:textId="061D42B0" w:rsidR="00357FC0" w:rsidRPr="00E12BCD" w:rsidRDefault="00357FC0" w:rsidP="00E12BCD">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simplify</w:t>
      </w:r>
      <w:r w:rsidRPr="00C559DB">
        <w:rPr>
          <w:rFonts w:ascii="Times New Roman" w:eastAsiaTheme="minorEastAsia" w:hAnsi="Times New Roman" w:cs="Times New Roman"/>
          <w:sz w:val="26"/>
          <w:szCs w:val="26"/>
          <w:lang w:val="vi-VN"/>
        </w:rPr>
        <w:t>(G1) ; simplify(G2) ; simplify(G3) ; simplify(G4) ; simplify(G5)];</w:t>
      </w:r>
    </w:p>
    <w:p w14:paraId="00DE50E2"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ác định tải tĩnh lớn nhất mà cánh tay robot chịu được:</w:t>
      </w:r>
    </w:p>
    <w:p w14:paraId="6BD1985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Xét trường hợp cánh tay robot ở trạng thái tĩnh, khi đó các giá trị vận tốc và gia tốc sẽ bằng 0, từ đó dẫn đến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Phương trình động lực học khi đó chỉ còn phụ thuộc vào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62CEEC58" w14:textId="77777777" w:rsidR="00357FC0" w:rsidRPr="004B2635" w:rsidRDefault="00357FC0" w:rsidP="00357FC0">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374DD924" w14:textId="77777777" w:rsidR="00357FC0"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 + l2*cos(t2)))/5 + (49*m5*(l3*cos(t2 + t3) + l2*cos(t2)))/5 + (49*m3*(lc3*cos(t2 + t3) + l2*cos(t2)))/5 + (49*lc2*m2*cos(t2))/5</w:t>
      </w:r>
    </w:p>
    <w:p w14:paraId="40900681" w14:textId="77777777" w:rsidR="00357FC0" w:rsidRPr="00F26C57"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l3*m4 + l3*m5 + lc3*m3))/5</w:t>
      </w:r>
    </w:p>
    <w:p w14:paraId="3DC1A4F5" w14:textId="16D2FE93"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77D0526" w14:textId="464E5468" w:rsidR="009838E3" w:rsidRDefault="009838E3" w:rsidP="009838E3">
      <w:pPr>
        <w:spacing w:after="120" w:line="312" w:lineRule="auto"/>
        <w:jc w:val="center"/>
        <w:rPr>
          <w:rFonts w:ascii="Times New Roman" w:hAnsi="Times New Roman" w:cs="Times New Roman"/>
          <w:sz w:val="26"/>
          <w:szCs w:val="26"/>
        </w:rPr>
      </w:pPr>
      <w:r>
        <w:rPr>
          <w:noProof/>
        </w:rPr>
        <w:drawing>
          <wp:inline distT="0" distB="0" distL="0" distR="0" wp14:anchorId="4608E1A3" wp14:editId="778B138A">
            <wp:extent cx="5829276" cy="3724275"/>
            <wp:effectExtent l="0" t="0" r="635" b="0"/>
            <wp:docPr id="1605652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52134" name=""/>
                    <pic:cNvPicPr/>
                  </pic:nvPicPr>
                  <pic:blipFill>
                    <a:blip r:embed="rId102"/>
                    <a:stretch>
                      <a:fillRect/>
                    </a:stretch>
                  </pic:blipFill>
                  <pic:spPr>
                    <a:xfrm>
                      <a:off x="0" y="0"/>
                      <a:ext cx="5847362" cy="3735830"/>
                    </a:xfrm>
                    <a:prstGeom prst="rect">
                      <a:avLst/>
                    </a:prstGeom>
                  </pic:spPr>
                </pic:pic>
              </a:graphicData>
            </a:graphic>
          </wp:inline>
        </w:drawing>
      </w:r>
    </w:p>
    <w:p w14:paraId="48E2230B"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các giá trị góc như sau:</w:t>
      </w:r>
    </w:p>
    <w:p w14:paraId="2667473F" w14:textId="77777777" w:rsidR="00357FC0" w:rsidRPr="00826A53" w:rsidRDefault="00000000" w:rsidP="00357FC0">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63250517" w14:textId="77777777" w:rsidR="00357FC0" w:rsidRPr="00826A53"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Khối lượng các khâu là</w:t>
      </w:r>
    </w:p>
    <w:p w14:paraId="1E412EF4" w14:textId="77777777" w:rsidR="00357FC0"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Với khâu 5 gắn với vật cần gắp nên ta đặt là 1 biến số</w:t>
      </w:r>
      <w:r>
        <w:rPr>
          <w:rFonts w:ascii="Times New Roman" w:eastAsiaTheme="minorEastAsia" w:hAnsi="Times New Roman" w:cs="Times New Roman"/>
          <w:iCs/>
          <w:sz w:val="26"/>
          <w:szCs w:val="26"/>
        </w:rPr>
        <w:t>. Cho biến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tăng dần, ta thu được biểu đồ liên hệ giữa khối lượng vật càn gắp và moment phải chịu của các động cơ:</w:t>
      </w:r>
    </w:p>
    <w:p w14:paraId="45B31A30" w14:textId="4814F965" w:rsidR="00357FC0" w:rsidRDefault="00357FC0" w:rsidP="00357FC0">
      <w:pPr>
        <w:spacing w:after="120" w:line="312" w:lineRule="auto"/>
        <w:jc w:val="center"/>
        <w:rPr>
          <w:rFonts w:ascii="Times New Roman" w:hAnsi="Times New Roman" w:cs="Times New Roman"/>
          <w:iCs/>
          <w:sz w:val="26"/>
          <w:szCs w:val="26"/>
        </w:rPr>
      </w:pPr>
      <w:r>
        <w:rPr>
          <w:noProof/>
        </w:rPr>
        <w:drawing>
          <wp:inline distT="0" distB="0" distL="0" distR="0" wp14:anchorId="6B653E76" wp14:editId="261A1B5F">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03"/>
                    <a:stretch>
                      <a:fillRect/>
                    </a:stretch>
                  </pic:blipFill>
                  <pic:spPr>
                    <a:xfrm>
                      <a:off x="0" y="0"/>
                      <a:ext cx="4794277" cy="3422706"/>
                    </a:xfrm>
                    <a:prstGeom prst="rect">
                      <a:avLst/>
                    </a:prstGeom>
                  </pic:spPr>
                </pic:pic>
              </a:graphicData>
            </a:graphic>
          </wp:inline>
        </w:drawing>
      </w:r>
    </w:p>
    <w:p w14:paraId="67B0750D" w14:textId="77777777" w:rsidR="008D4F5F" w:rsidRPr="00826A53" w:rsidRDefault="008D4F5F" w:rsidP="00357FC0">
      <w:pPr>
        <w:spacing w:after="120" w:line="312" w:lineRule="auto"/>
        <w:jc w:val="center"/>
        <w:rPr>
          <w:rFonts w:ascii="Times New Roman" w:hAnsi="Times New Roman" w:cs="Times New Roman"/>
          <w:iCs/>
          <w:sz w:val="26"/>
          <w:szCs w:val="26"/>
        </w:rPr>
      </w:pPr>
    </w:p>
    <w:p w14:paraId="03006B3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ra thông số động cơ tại khớp 2 của robot (</w:t>
      </w:r>
      <w:r w:rsidRPr="00AE70BA">
        <w:rPr>
          <w:rFonts w:ascii="Times New Roman" w:hAnsi="Times New Roman" w:cs="Times New Roman"/>
          <w:sz w:val="26"/>
          <w:szCs w:val="26"/>
        </w:rPr>
        <w:t>HG-KR73</w:t>
      </w:r>
      <w:r>
        <w:rPr>
          <w:rFonts w:ascii="Times New Roman" w:hAnsi="Times New Roman" w:cs="Times New Roman"/>
          <w:sz w:val="26"/>
          <w:szCs w:val="26"/>
        </w:rPr>
        <w:t>) ta có:</w:t>
      </w:r>
    </w:p>
    <w:p w14:paraId="421E1DA2" w14:textId="77777777" w:rsidR="00357FC0" w:rsidRDefault="00357FC0" w:rsidP="00357FC0">
      <w:pPr>
        <w:spacing w:after="120" w:line="312" w:lineRule="auto"/>
        <w:rPr>
          <w:rFonts w:ascii="Times New Roman" w:hAnsi="Times New Roman" w:cs="Times New Roman"/>
          <w:sz w:val="26"/>
          <w:szCs w:val="26"/>
        </w:rPr>
      </w:pPr>
      <w:r>
        <w:rPr>
          <w:noProof/>
        </w:rPr>
        <w:drawing>
          <wp:inline distT="0" distB="0" distL="0" distR="0" wp14:anchorId="5298D192" wp14:editId="4BACA182">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04"/>
                    <a:stretch>
                      <a:fillRect/>
                    </a:stretch>
                  </pic:blipFill>
                  <pic:spPr>
                    <a:xfrm>
                      <a:off x="0" y="0"/>
                      <a:ext cx="5671859" cy="2554897"/>
                    </a:xfrm>
                    <a:prstGeom prst="rect">
                      <a:avLst/>
                    </a:prstGeom>
                  </pic:spPr>
                </pic:pic>
              </a:graphicData>
            </a:graphic>
          </wp:inline>
        </w:drawing>
      </w:r>
    </w:p>
    <w:p w14:paraId="1863A4F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Bộ truyền Hamornic có tỉ số truyền 1:180, cho hiệu suất bộ truyền, do đó moment mà khớp 2 chịu được sẽ là:</w:t>
      </w:r>
    </w:p>
    <w:p w14:paraId="41BCBC20" w14:textId="77777777" w:rsidR="00357FC0" w:rsidRPr="00C31CC4"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0089DF0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uy ra khối lượng lớn nhất của khâu số 5 mà động cơ vẫn chịu được là 19Kg</w:t>
      </w:r>
    </w:p>
    <w:p w14:paraId="443E13B7"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ừ đó, vật lớn nhất mà robot gắp được sẽ khoảng 17kg</w:t>
      </w:r>
    </w:p>
    <w:p w14:paraId="1C873D35" w14:textId="74D7CBF7" w:rsidR="00357FC0" w:rsidRDefault="00357FC0" w:rsidP="00357FC0">
      <w:pPr>
        <w:spacing w:after="120" w:line="312" w:lineRule="auto"/>
        <w:rPr>
          <w:rFonts w:ascii="Times New Roman" w:hAnsi="Times New Roman" w:cs="Times New Roman"/>
          <w:sz w:val="26"/>
          <w:szCs w:val="26"/>
          <w:vertAlign w:val="subscript"/>
        </w:rPr>
      </w:pPr>
      <w:r w:rsidRPr="000404B7">
        <w:rPr>
          <w:rFonts w:ascii="Times New Roman" w:hAnsi="Times New Roman" w:cs="Times New Roman"/>
          <w:sz w:val="26"/>
          <w:szCs w:val="26"/>
          <w:vertAlign w:val="subscript"/>
        </w:rPr>
        <w:t xml:space="preserve">      </w:t>
      </w:r>
    </w:p>
    <w:p w14:paraId="15B8C449" w14:textId="6C4EDA3E" w:rsidR="0069160F" w:rsidRDefault="0069160F" w:rsidP="00357FC0">
      <w:pPr>
        <w:spacing w:after="120" w:line="312" w:lineRule="auto"/>
        <w:rPr>
          <w:rFonts w:ascii="Times New Roman" w:hAnsi="Times New Roman" w:cs="Times New Roman"/>
          <w:sz w:val="26"/>
          <w:szCs w:val="26"/>
          <w:vertAlign w:val="subscript"/>
        </w:rPr>
      </w:pPr>
    </w:p>
    <w:p w14:paraId="28175F6E" w14:textId="23B4CFD0" w:rsidR="0069160F" w:rsidRDefault="0069160F" w:rsidP="00357FC0">
      <w:pPr>
        <w:spacing w:after="120" w:line="312" w:lineRule="auto"/>
        <w:rPr>
          <w:rFonts w:ascii="Times New Roman" w:hAnsi="Times New Roman" w:cs="Times New Roman"/>
          <w:sz w:val="26"/>
          <w:szCs w:val="26"/>
          <w:vertAlign w:val="subscript"/>
        </w:rPr>
      </w:pPr>
    </w:p>
    <w:p w14:paraId="6A9511A9" w14:textId="73D37BF3" w:rsidR="0069160F" w:rsidRDefault="0069160F" w:rsidP="00357FC0">
      <w:pPr>
        <w:spacing w:after="120" w:line="312" w:lineRule="auto"/>
        <w:rPr>
          <w:rFonts w:ascii="Times New Roman" w:hAnsi="Times New Roman" w:cs="Times New Roman"/>
          <w:sz w:val="26"/>
          <w:szCs w:val="26"/>
          <w:vertAlign w:val="subscript"/>
        </w:rPr>
      </w:pPr>
    </w:p>
    <w:p w14:paraId="13470746" w14:textId="26EED4C9" w:rsidR="0069160F" w:rsidRDefault="0069160F" w:rsidP="00357FC0">
      <w:pPr>
        <w:spacing w:after="120" w:line="312" w:lineRule="auto"/>
        <w:rPr>
          <w:rFonts w:ascii="Times New Roman" w:hAnsi="Times New Roman" w:cs="Times New Roman"/>
          <w:sz w:val="26"/>
          <w:szCs w:val="26"/>
          <w:vertAlign w:val="subscript"/>
        </w:rPr>
      </w:pPr>
    </w:p>
    <w:p w14:paraId="3365DA05" w14:textId="6569B1BA" w:rsidR="0069160F" w:rsidRDefault="0069160F" w:rsidP="00357FC0">
      <w:pPr>
        <w:spacing w:after="120" w:line="312" w:lineRule="auto"/>
        <w:rPr>
          <w:rFonts w:ascii="Times New Roman" w:hAnsi="Times New Roman" w:cs="Times New Roman"/>
          <w:sz w:val="26"/>
          <w:szCs w:val="26"/>
          <w:vertAlign w:val="subscript"/>
        </w:rPr>
      </w:pPr>
    </w:p>
    <w:p w14:paraId="22D42A74" w14:textId="406D5D9C" w:rsidR="0069160F" w:rsidRDefault="0069160F" w:rsidP="00357FC0">
      <w:pPr>
        <w:spacing w:after="120" w:line="312" w:lineRule="auto"/>
        <w:rPr>
          <w:rFonts w:ascii="Times New Roman" w:hAnsi="Times New Roman" w:cs="Times New Roman"/>
          <w:sz w:val="26"/>
          <w:szCs w:val="26"/>
          <w:vertAlign w:val="subscript"/>
        </w:rPr>
      </w:pPr>
    </w:p>
    <w:p w14:paraId="3EAD0FBA" w14:textId="1041152F" w:rsidR="0069160F" w:rsidRDefault="0069160F" w:rsidP="00357FC0">
      <w:pPr>
        <w:spacing w:after="120" w:line="312" w:lineRule="auto"/>
        <w:rPr>
          <w:rFonts w:ascii="Times New Roman" w:hAnsi="Times New Roman" w:cs="Times New Roman"/>
          <w:sz w:val="26"/>
          <w:szCs w:val="26"/>
          <w:vertAlign w:val="subscript"/>
        </w:rPr>
      </w:pPr>
    </w:p>
    <w:p w14:paraId="2BD671E9" w14:textId="5CDCB635" w:rsidR="0069160F" w:rsidRDefault="0069160F" w:rsidP="00357FC0">
      <w:pPr>
        <w:spacing w:after="120" w:line="312" w:lineRule="auto"/>
        <w:rPr>
          <w:rFonts w:ascii="Times New Roman" w:hAnsi="Times New Roman" w:cs="Times New Roman"/>
          <w:sz w:val="26"/>
          <w:szCs w:val="26"/>
          <w:vertAlign w:val="subscript"/>
        </w:rPr>
      </w:pPr>
    </w:p>
    <w:p w14:paraId="1A4702CC" w14:textId="31430308" w:rsidR="0069160F" w:rsidRDefault="0069160F" w:rsidP="00357FC0">
      <w:pPr>
        <w:spacing w:after="120" w:line="312" w:lineRule="auto"/>
        <w:rPr>
          <w:rFonts w:ascii="Times New Roman" w:hAnsi="Times New Roman" w:cs="Times New Roman"/>
          <w:sz w:val="26"/>
          <w:szCs w:val="26"/>
          <w:vertAlign w:val="subscript"/>
        </w:rPr>
      </w:pPr>
    </w:p>
    <w:p w14:paraId="72D82936" w14:textId="69B1FE9E" w:rsidR="0069160F" w:rsidRDefault="0069160F" w:rsidP="00357FC0">
      <w:pPr>
        <w:spacing w:after="120" w:line="312" w:lineRule="auto"/>
        <w:rPr>
          <w:rFonts w:ascii="Times New Roman" w:hAnsi="Times New Roman" w:cs="Times New Roman"/>
          <w:sz w:val="26"/>
          <w:szCs w:val="26"/>
          <w:vertAlign w:val="subscript"/>
        </w:rPr>
      </w:pPr>
    </w:p>
    <w:p w14:paraId="6C81D2EE" w14:textId="4B85E501" w:rsidR="0069160F" w:rsidRDefault="0069160F" w:rsidP="00357FC0">
      <w:pPr>
        <w:spacing w:after="120" w:line="312" w:lineRule="auto"/>
        <w:rPr>
          <w:rFonts w:ascii="Times New Roman" w:hAnsi="Times New Roman" w:cs="Times New Roman"/>
          <w:sz w:val="26"/>
          <w:szCs w:val="26"/>
          <w:vertAlign w:val="subscript"/>
        </w:rPr>
      </w:pPr>
    </w:p>
    <w:p w14:paraId="6AAF2A9B" w14:textId="77777777" w:rsidR="0069160F" w:rsidRPr="00C56344" w:rsidRDefault="0069160F" w:rsidP="00357FC0">
      <w:pPr>
        <w:spacing w:after="120" w:line="312" w:lineRule="auto"/>
        <w:rPr>
          <w:rFonts w:ascii="Times New Roman" w:eastAsiaTheme="minorEastAsia" w:hAnsi="Times New Roman" w:cs="Times New Roman"/>
          <w:sz w:val="36"/>
          <w:szCs w:val="36"/>
        </w:rPr>
      </w:pPr>
    </w:p>
    <w:p w14:paraId="08DE27B6" w14:textId="77777777" w:rsidR="006A4645" w:rsidRDefault="006A4645" w:rsidP="00D26E5F">
      <w:pPr>
        <w:pStyle w:val="DACHUONG"/>
        <w:rPr>
          <w:lang w:val="en-US"/>
        </w:rPr>
      </w:pPr>
    </w:p>
    <w:p w14:paraId="2C89147F" w14:textId="04C90992" w:rsidR="00657331" w:rsidRDefault="00657331" w:rsidP="00657331">
      <w:pPr>
        <w:pStyle w:val="DACHUONG"/>
        <w:rPr>
          <w:lang w:val="en-US"/>
        </w:rPr>
      </w:pPr>
      <w:bookmarkStart w:id="43" w:name="_Toc155125485"/>
      <w:r>
        <w:t xml:space="preserve">CHƯƠNG </w:t>
      </w:r>
      <w:r>
        <w:rPr>
          <w:lang w:val="en-US"/>
        </w:rPr>
        <w:t>4</w:t>
      </w:r>
      <w:r>
        <w:t xml:space="preserve">: </w:t>
      </w:r>
      <w:r>
        <w:rPr>
          <w:lang w:val="en-US"/>
        </w:rPr>
        <w:t>NGHIÊN CỨU, PHÁT TRIỂN THIẾT KẾ CƠ KHÍ</w:t>
      </w:r>
      <w:bookmarkEnd w:id="43"/>
    </w:p>
    <w:p w14:paraId="21E417AB" w14:textId="77777777" w:rsidR="00657331" w:rsidRDefault="00657331">
      <w:pPr>
        <w:pStyle w:val="DACHUONG"/>
        <w:numPr>
          <w:ilvl w:val="1"/>
          <w:numId w:val="17"/>
        </w:numPr>
        <w:jc w:val="left"/>
        <w:rPr>
          <w:lang w:val="en-US"/>
        </w:rPr>
      </w:pPr>
      <w:bookmarkStart w:id="44" w:name="_Toc155125486"/>
      <w:r>
        <w:rPr>
          <w:lang w:val="en-US"/>
        </w:rPr>
        <w:t>Nghiên cứu cơ khí phần cánh tay robot.</w:t>
      </w:r>
      <w:bookmarkEnd w:id="44"/>
    </w:p>
    <w:p w14:paraId="466CB231" w14:textId="77777777" w:rsidR="00657331" w:rsidRPr="00C74566" w:rsidRDefault="00657331" w:rsidP="00C74566">
      <w:pPr>
        <w:spacing w:after="120" w:line="312" w:lineRule="auto"/>
        <w:rPr>
          <w:rFonts w:ascii="Times New Roman" w:hAnsi="Times New Roman" w:cs="Times New Roman"/>
          <w:sz w:val="26"/>
          <w:szCs w:val="26"/>
        </w:rPr>
      </w:pPr>
      <w:r>
        <w:t>Cấu tạo cơ khí của các khâu.</w:t>
      </w:r>
    </w:p>
    <w:p w14:paraId="3FC9F110" w14:textId="456568A5" w:rsidR="00657331"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drawing>
          <wp:inline distT="0" distB="0" distL="0" distR="0" wp14:anchorId="08169BDA" wp14:editId="07A0F861">
            <wp:extent cx="4084955" cy="343217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84955" cy="3432175"/>
                    </a:xfrm>
                    <a:prstGeom prst="rect">
                      <a:avLst/>
                    </a:prstGeom>
                    <a:noFill/>
                  </pic:spPr>
                </pic:pic>
              </a:graphicData>
            </a:graphic>
          </wp:inline>
        </w:drawing>
      </w:r>
    </w:p>
    <w:p w14:paraId="603972B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ác bộ phận của khớp 1.</w:t>
      </w:r>
    </w:p>
    <w:p w14:paraId="16F25C07"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w:t>
      </w:r>
      <w:r w:rsidRPr="00C74566">
        <w:rPr>
          <w:rFonts w:ascii="Times New Roman" w:hAnsi="Times New Roman" w:cs="Times New Roman"/>
          <w:sz w:val="26"/>
          <w:szCs w:val="26"/>
        </w:rPr>
        <w:tab/>
        <w:t>Vòng Cản.</w:t>
      </w:r>
    </w:p>
    <w:p w14:paraId="6AC13CF3"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w:t>
      </w:r>
      <w:r w:rsidRPr="00C74566">
        <w:rPr>
          <w:rFonts w:ascii="Times New Roman" w:hAnsi="Times New Roman" w:cs="Times New Roman"/>
          <w:sz w:val="26"/>
          <w:szCs w:val="26"/>
        </w:rPr>
        <w:tab/>
        <w:t>Nắp đậy.</w:t>
      </w:r>
    </w:p>
    <w:p w14:paraId="124C304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w:t>
      </w:r>
      <w:r w:rsidRPr="00C74566">
        <w:rPr>
          <w:rFonts w:ascii="Times New Roman" w:hAnsi="Times New Roman" w:cs="Times New Roman"/>
          <w:sz w:val="26"/>
          <w:szCs w:val="26"/>
        </w:rPr>
        <w:tab/>
        <w:t>Thân.</w:t>
      </w:r>
    </w:p>
    <w:p w14:paraId="0FE44918"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w:t>
      </w:r>
      <w:r w:rsidRPr="00C74566">
        <w:rPr>
          <w:rFonts w:ascii="Times New Roman" w:hAnsi="Times New Roman" w:cs="Times New Roman"/>
          <w:sz w:val="26"/>
          <w:szCs w:val="26"/>
        </w:rPr>
        <w:tab/>
        <w:t>Mặt nối.</w:t>
      </w:r>
    </w:p>
    <w:p w14:paraId="43D4CD86"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5.</w:t>
      </w:r>
      <w:r w:rsidRPr="00C74566">
        <w:rPr>
          <w:rFonts w:ascii="Times New Roman" w:hAnsi="Times New Roman" w:cs="Times New Roman"/>
          <w:sz w:val="26"/>
          <w:szCs w:val="26"/>
        </w:rPr>
        <w:tab/>
        <w:t>Mặt bích.</w:t>
      </w:r>
    </w:p>
    <w:p w14:paraId="55DD632C"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6.</w:t>
      </w:r>
      <w:r w:rsidRPr="00C74566">
        <w:rPr>
          <w:rFonts w:ascii="Times New Roman" w:hAnsi="Times New Roman" w:cs="Times New Roman"/>
          <w:sz w:val="26"/>
          <w:szCs w:val="26"/>
        </w:rPr>
        <w:tab/>
        <w:t>Động cơ.</w:t>
      </w:r>
    </w:p>
    <w:p w14:paraId="2497C5DD" w14:textId="2932727E"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1 có cấu tạo rỗng nhằm có thể đưa gọn dây ddienj vào trong. Có vòng cản nhằm giới hạn hành trình khi gặp sự cố điều khiển sai hoặc mất quyền điều khiển.</w:t>
      </w:r>
    </w:p>
    <w:p w14:paraId="518E6198" w14:textId="3C81E4BD" w:rsidR="00C74566" w:rsidRPr="00C74566" w:rsidRDefault="00C74566" w:rsidP="00C74566">
      <w:pPr>
        <w:spacing w:after="120" w:line="312" w:lineRule="auto"/>
        <w:rPr>
          <w:rFonts w:ascii="Times New Roman" w:hAnsi="Times New Roman" w:cs="Times New Roman"/>
          <w:sz w:val="26"/>
          <w:szCs w:val="26"/>
        </w:rPr>
      </w:pPr>
    </w:p>
    <w:p w14:paraId="5E310DE9" w14:textId="2D625266" w:rsidR="00C74566" w:rsidRPr="00C74566" w:rsidRDefault="00C74566" w:rsidP="00C74566">
      <w:pPr>
        <w:spacing w:after="120" w:line="312" w:lineRule="auto"/>
        <w:rPr>
          <w:rFonts w:ascii="Times New Roman" w:hAnsi="Times New Roman" w:cs="Times New Roman"/>
          <w:sz w:val="26"/>
          <w:szCs w:val="26"/>
        </w:rPr>
      </w:pPr>
    </w:p>
    <w:p w14:paraId="2FFFCE53" w14:textId="725EF157" w:rsidR="00C74566" w:rsidRPr="00C74566" w:rsidRDefault="00C74566" w:rsidP="00C74566">
      <w:pPr>
        <w:spacing w:after="120" w:line="312" w:lineRule="auto"/>
        <w:rPr>
          <w:rFonts w:ascii="Times New Roman" w:hAnsi="Times New Roman" w:cs="Times New Roman"/>
          <w:sz w:val="26"/>
          <w:szCs w:val="26"/>
        </w:rPr>
      </w:pPr>
    </w:p>
    <w:p w14:paraId="3F5D9A1B" w14:textId="30D41875" w:rsidR="00C74566" w:rsidRPr="00C74566" w:rsidRDefault="00C74566" w:rsidP="00C74566">
      <w:pPr>
        <w:spacing w:after="120" w:line="312" w:lineRule="auto"/>
        <w:rPr>
          <w:rFonts w:ascii="Times New Roman" w:hAnsi="Times New Roman" w:cs="Times New Roman"/>
          <w:sz w:val="26"/>
          <w:szCs w:val="26"/>
        </w:rPr>
      </w:pPr>
    </w:p>
    <w:p w14:paraId="53BB0B22" w14:textId="77777777" w:rsidR="00C74566" w:rsidRPr="00C74566" w:rsidRDefault="00C74566" w:rsidP="00C74566">
      <w:pPr>
        <w:spacing w:after="120" w:line="312" w:lineRule="auto"/>
        <w:rPr>
          <w:rFonts w:ascii="Times New Roman" w:hAnsi="Times New Roman" w:cs="Times New Roman"/>
          <w:sz w:val="26"/>
          <w:szCs w:val="26"/>
        </w:rPr>
      </w:pPr>
    </w:p>
    <w:p w14:paraId="0A86490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w:t>
      </w:r>
    </w:p>
    <w:p w14:paraId="5CACECD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drawing>
          <wp:inline distT="0" distB="0" distL="0" distR="0" wp14:anchorId="69D41E4F" wp14:editId="099BB7BC">
            <wp:extent cx="4097724" cy="4130040"/>
            <wp:effectExtent l="0" t="0" r="0" b="381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106"/>
                    <a:stretch>
                      <a:fillRect/>
                    </a:stretch>
                  </pic:blipFill>
                  <pic:spPr>
                    <a:xfrm>
                      <a:off x="0" y="0"/>
                      <a:ext cx="4102377" cy="4134730"/>
                    </a:xfrm>
                    <a:prstGeom prst="rect">
                      <a:avLst/>
                    </a:prstGeom>
                  </pic:spPr>
                </pic:pic>
              </a:graphicData>
            </a:graphic>
          </wp:inline>
        </w:drawing>
      </w:r>
    </w:p>
    <w:p w14:paraId="710780C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ác bộp phận khớp 2.</w:t>
      </w:r>
    </w:p>
    <w:p w14:paraId="47E4F9E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ộng cơ.</w:t>
      </w:r>
    </w:p>
    <w:p w14:paraId="365342F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ặt bích.</w:t>
      </w:r>
    </w:p>
    <w:p w14:paraId="333D053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thân.</w:t>
      </w:r>
    </w:p>
    <w:p w14:paraId="46FD5EF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che.</w:t>
      </w:r>
    </w:p>
    <w:p w14:paraId="01307FE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w:t>
      </w:r>
    </w:p>
    <w:p w14:paraId="3CA84CF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hân. </w:t>
      </w:r>
    </w:p>
    <w:p w14:paraId="1F9C629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Vòng chặn.</w:t>
      </w:r>
    </w:p>
    <w:p w14:paraId="4D7FF4A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40D99FC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w:t>
      </w:r>
    </w:p>
    <w:p w14:paraId="77D391D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drawing>
          <wp:inline distT="0" distB="0" distL="0" distR="0" wp14:anchorId="35E46484" wp14:editId="15F0DECB">
            <wp:extent cx="5021580" cy="2683526"/>
            <wp:effectExtent l="0" t="0" r="7620" b="254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107"/>
                    <a:stretch>
                      <a:fillRect/>
                    </a:stretch>
                  </pic:blipFill>
                  <pic:spPr>
                    <a:xfrm>
                      <a:off x="0" y="0"/>
                      <a:ext cx="5028652" cy="2687305"/>
                    </a:xfrm>
                    <a:prstGeom prst="rect">
                      <a:avLst/>
                    </a:prstGeom>
                  </pic:spPr>
                </pic:pic>
              </a:graphicData>
            </a:graphic>
          </wp:inline>
        </w:drawing>
      </w:r>
    </w:p>
    <w:p w14:paraId="0A8E212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Các bộ phận khâu 3.</w:t>
      </w:r>
    </w:p>
    <w:p w14:paraId="099A6C0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thân.</w:t>
      </w:r>
    </w:p>
    <w:p w14:paraId="042EE50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ân.</w:t>
      </w:r>
    </w:p>
    <w:p w14:paraId="1614A5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che sau</w:t>
      </w:r>
    </w:p>
    <w:p w14:paraId="3112215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che bánh răng.</w:t>
      </w:r>
    </w:p>
    <w:p w14:paraId="1F96E17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ấm căng động cơ.</w:t>
      </w:r>
    </w:p>
    <w:p w14:paraId="7A53CB7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ặt bích.</w:t>
      </w:r>
    </w:p>
    <w:p w14:paraId="7BB2B55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w:t>
      </w:r>
    </w:p>
    <w:p w14:paraId="11E4456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bánh răng.</w:t>
      </w:r>
    </w:p>
    <w:p w14:paraId="7D46E55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che bánh răng.</w:t>
      </w:r>
    </w:p>
    <w:p w14:paraId="23DA316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 Nắp che.</w:t>
      </w:r>
    </w:p>
    <w:p w14:paraId="04A5DF6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 có cấu tạo rỗng chứa đai truyền động cho khâu 4, có các ốp, nắp che chắn cho động cơ, bánh răng và cảm biến đo góc.</w:t>
      </w:r>
    </w:p>
    <w:p w14:paraId="6A78925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4.</w:t>
      </w:r>
    </w:p>
    <w:p w14:paraId="2E91F8B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drawing>
          <wp:inline distT="0" distB="0" distL="0" distR="0" wp14:anchorId="549FC61F" wp14:editId="10806BD5">
            <wp:extent cx="3017520" cy="2845511"/>
            <wp:effectExtent l="0" t="0" r="0"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108"/>
                    <a:stretch>
                      <a:fillRect/>
                    </a:stretch>
                  </pic:blipFill>
                  <pic:spPr>
                    <a:xfrm>
                      <a:off x="0" y="0"/>
                      <a:ext cx="3023844" cy="2851475"/>
                    </a:xfrm>
                    <a:prstGeom prst="rect">
                      <a:avLst/>
                    </a:prstGeom>
                  </pic:spPr>
                </pic:pic>
              </a:graphicData>
            </a:graphic>
          </wp:inline>
        </w:drawing>
      </w:r>
    </w:p>
    <w:p w14:paraId="30FFE67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Các bộ phận khâu 4.</w:t>
      </w:r>
    </w:p>
    <w:p w14:paraId="6439367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che.</w:t>
      </w:r>
    </w:p>
    <w:p w14:paraId="01EBB89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ân.</w:t>
      </w:r>
    </w:p>
    <w:p w14:paraId="4B1563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ấm nối.</w:t>
      </w:r>
    </w:p>
    <w:p w14:paraId="0E9BEB1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5.</w:t>
      </w:r>
    </w:p>
    <w:p w14:paraId="0E9776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drawing>
          <wp:inline distT="0" distB="0" distL="0" distR="0" wp14:anchorId="29B57251" wp14:editId="30EF6026">
            <wp:extent cx="3726180" cy="3358859"/>
            <wp:effectExtent l="0" t="0" r="7620" b="0"/>
            <wp:docPr id="1942031298" name="Picture 1" descr="A drawing of a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031298" name="Picture 1" descr="A drawing of a box&#10;&#10;Description automatically generated"/>
                    <pic:cNvPicPr/>
                  </pic:nvPicPr>
                  <pic:blipFill>
                    <a:blip r:embed="rId109"/>
                    <a:stretch>
                      <a:fillRect/>
                    </a:stretch>
                  </pic:blipFill>
                  <pic:spPr>
                    <a:xfrm>
                      <a:off x="0" y="0"/>
                      <a:ext cx="3729728" cy="3362057"/>
                    </a:xfrm>
                    <a:prstGeom prst="rect">
                      <a:avLst/>
                    </a:prstGeom>
                  </pic:spPr>
                </pic:pic>
              </a:graphicData>
            </a:graphic>
          </wp:inline>
        </w:drawing>
      </w:r>
    </w:p>
    <w:p w14:paraId="63BA2F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ánh tay đòn.</w:t>
      </w:r>
    </w:p>
    <w:p w14:paraId="78B18DD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ớp nối.</w:t>
      </w:r>
    </w:p>
    <w:p w14:paraId="4E9B7AE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w:t>
      </w:r>
    </w:p>
    <w:p w14:paraId="3DC6A4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ay gắp.</w:t>
      </w:r>
    </w:p>
    <w:p w14:paraId="08B0A8C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anh trượt.</w:t>
      </w:r>
    </w:p>
    <w:p w14:paraId="7C47ADF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ác bộ truyền và thông số</w:t>
      </w:r>
    </w:p>
    <w:p w14:paraId="64EA98A0"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1: </w:t>
      </w:r>
    </w:p>
    <w:p w14:paraId="16EE2A8A"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Loại bộ truyền: Bánh răng</w:t>
      </w:r>
    </w:p>
    <w:p w14:paraId="49E29FA3"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165.306</w:t>
      </w:r>
    </w:p>
    <w:p w14:paraId="16131033"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2: </w:t>
      </w:r>
    </w:p>
    <w:p w14:paraId="74614226"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Loại bộ truyền: Bánh răng</w:t>
      </w:r>
    </w:p>
    <w:p w14:paraId="5233B2E6"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180</w:t>
      </w:r>
    </w:p>
    <w:p w14:paraId="24630E94"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Bộ truyền 3: Đai (1:1) và bánh răng (</w:t>
      </w:r>
      <w:r>
        <w:rPr>
          <w:rFonts w:ascii="Times New Roman" w:hAnsi="Times New Roman" w:cs="Times New Roman"/>
          <w:sz w:val="26"/>
          <w:szCs w:val="26"/>
        </w:rPr>
        <w:t>1:180</w:t>
      </w:r>
      <w:r w:rsidRPr="00245944">
        <w:rPr>
          <w:rFonts w:ascii="Times New Roman" w:hAnsi="Times New Roman" w:cs="Times New Roman"/>
          <w:sz w:val="26"/>
          <w:szCs w:val="26"/>
        </w:rPr>
        <w:t>)</w:t>
      </w:r>
    </w:p>
    <w:p w14:paraId="07330242"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4AEA642F"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180</w:t>
      </w:r>
    </w:p>
    <w:p w14:paraId="1D12407C"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4: Đai (1:1) + Bánh </w:t>
      </w:r>
      <w:proofErr w:type="gramStart"/>
      <w:r w:rsidRPr="00245944">
        <w:rPr>
          <w:rFonts w:ascii="Times New Roman" w:hAnsi="Times New Roman" w:cs="Times New Roman"/>
          <w:sz w:val="26"/>
          <w:szCs w:val="26"/>
        </w:rPr>
        <w:t>răng(</w:t>
      </w:r>
      <w:proofErr w:type="gramEnd"/>
      <w:r w:rsidRPr="00245944">
        <w:rPr>
          <w:rFonts w:ascii="Times New Roman" w:hAnsi="Times New Roman" w:cs="Times New Roman"/>
          <w:sz w:val="26"/>
          <w:szCs w:val="26"/>
        </w:rPr>
        <w:t>1:80) + Xích (1:1)</w:t>
      </w:r>
    </w:p>
    <w:p w14:paraId="60408D9E"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2785C58F"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80</w:t>
      </w:r>
    </w:p>
    <w:p w14:paraId="51F8CCA6"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5: </w:t>
      </w:r>
      <w:proofErr w:type="gramStart"/>
      <w:r w:rsidRPr="00245944">
        <w:rPr>
          <w:rFonts w:ascii="Times New Roman" w:hAnsi="Times New Roman" w:cs="Times New Roman"/>
          <w:sz w:val="26"/>
          <w:szCs w:val="26"/>
        </w:rPr>
        <w:t>Đai(</w:t>
      </w:r>
      <w:proofErr w:type="gramEnd"/>
      <w:r w:rsidRPr="00245944">
        <w:rPr>
          <w:rFonts w:ascii="Times New Roman" w:hAnsi="Times New Roman" w:cs="Times New Roman"/>
          <w:sz w:val="26"/>
          <w:szCs w:val="26"/>
        </w:rPr>
        <w:t>1:1) + Bánh răng(1:80)</w:t>
      </w:r>
    </w:p>
    <w:p w14:paraId="50CFE401"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526AE330" w14:textId="77777777" w:rsidR="00657331" w:rsidRPr="0013724C" w:rsidRDefault="00657331" w:rsidP="00C74566">
      <w:pPr>
        <w:spacing w:after="120" w:line="312" w:lineRule="auto"/>
        <w:rPr>
          <w:rFonts w:ascii="Times New Roman" w:hAnsi="Times New Roman" w:cs="Times New Roman"/>
          <w:sz w:val="26"/>
          <w:szCs w:val="26"/>
        </w:rPr>
      </w:pPr>
      <w:r w:rsidRPr="0013724C">
        <w:rPr>
          <w:rFonts w:ascii="Times New Roman" w:hAnsi="Times New Roman" w:cs="Times New Roman"/>
          <w:sz w:val="26"/>
          <w:szCs w:val="26"/>
        </w:rPr>
        <w:t>Tỉ số truyền: 1:73.3</w:t>
      </w:r>
    </w:p>
    <w:p w14:paraId="699A86B2" w14:textId="1AB1203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ông số động cơ và công suất.</w:t>
      </w:r>
    </w:p>
    <w:p w14:paraId="682E47D5" w14:textId="51A0116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1,2,3.</w:t>
      </w:r>
    </w:p>
    <w:p w14:paraId="5286A92B" w14:textId="4ABD8C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G-KR73B</w:t>
      </w:r>
    </w:p>
    <w:tbl>
      <w:tblPr>
        <w:tblStyle w:val="TableGrid"/>
        <w:tblW w:w="0" w:type="auto"/>
        <w:tblInd w:w="1080" w:type="dxa"/>
        <w:tblLook w:val="04A0" w:firstRow="1" w:lastRow="0" w:firstColumn="1" w:lastColumn="0" w:noHBand="0" w:noVBand="1"/>
      </w:tblPr>
      <w:tblGrid>
        <w:gridCol w:w="4240"/>
        <w:gridCol w:w="4307"/>
      </w:tblGrid>
      <w:tr w:rsidR="00657331" w:rsidRPr="00C74566" w14:paraId="266EBA4B" w14:textId="77777777" w:rsidTr="009B7C35">
        <w:tc>
          <w:tcPr>
            <w:tcW w:w="4813" w:type="dxa"/>
          </w:tcPr>
          <w:p w14:paraId="1314BAF4" w14:textId="20EBDB9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814" w:type="dxa"/>
          </w:tcPr>
          <w:p w14:paraId="1D54DE70" w14:textId="28C9E2FE"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5BE62037"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5CDF3965" w14:textId="77777777" w:rsidTr="009B7C35">
        <w:tc>
          <w:tcPr>
            <w:tcW w:w="4813" w:type="dxa"/>
          </w:tcPr>
          <w:p w14:paraId="00EDA0B3" w14:textId="5F0A8B8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814" w:type="dxa"/>
          </w:tcPr>
          <w:p w14:paraId="373A9126" w14:textId="3FF6C25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A</w:t>
            </w:r>
          </w:p>
        </w:tc>
      </w:tr>
      <w:tr w:rsidR="00657331" w:rsidRPr="00C74566" w14:paraId="7FD9AA1E" w14:textId="77777777" w:rsidTr="009B7C35">
        <w:tc>
          <w:tcPr>
            <w:tcW w:w="4813" w:type="dxa"/>
          </w:tcPr>
          <w:p w14:paraId="7AA9ADC8" w14:textId="207A41B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814" w:type="dxa"/>
          </w:tcPr>
          <w:p w14:paraId="5A7CC68B" w14:textId="449E5F6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750W</w:t>
            </w:r>
          </w:p>
        </w:tc>
      </w:tr>
      <w:tr w:rsidR="00657331" w:rsidRPr="00C74566" w14:paraId="1951DE55" w14:textId="77777777" w:rsidTr="009B7C35">
        <w:tc>
          <w:tcPr>
            <w:tcW w:w="4813" w:type="dxa"/>
          </w:tcPr>
          <w:p w14:paraId="5C60491E" w14:textId="54AD938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814" w:type="dxa"/>
          </w:tcPr>
          <w:p w14:paraId="74E1E66D" w14:textId="09D49A60"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74CB2ABB" w14:textId="6A97B3C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4.</w:t>
      </w:r>
    </w:p>
    <w:p w14:paraId="31334F8E" w14:textId="1BE2F54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F-KP23</w:t>
      </w:r>
    </w:p>
    <w:tbl>
      <w:tblPr>
        <w:tblStyle w:val="TableGrid"/>
        <w:tblW w:w="0" w:type="auto"/>
        <w:tblInd w:w="1080" w:type="dxa"/>
        <w:tblLook w:val="04A0" w:firstRow="1" w:lastRow="0" w:firstColumn="1" w:lastColumn="0" w:noHBand="0" w:noVBand="1"/>
      </w:tblPr>
      <w:tblGrid>
        <w:gridCol w:w="4240"/>
        <w:gridCol w:w="4307"/>
      </w:tblGrid>
      <w:tr w:rsidR="00657331" w:rsidRPr="00C74566" w14:paraId="61E43248" w14:textId="77777777" w:rsidTr="009B7C35">
        <w:tc>
          <w:tcPr>
            <w:tcW w:w="4813" w:type="dxa"/>
          </w:tcPr>
          <w:p w14:paraId="187FCBBC" w14:textId="605B3BF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814" w:type="dxa"/>
          </w:tcPr>
          <w:p w14:paraId="79B7BA45" w14:textId="5AD1BE9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1871D424"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636D952D" w14:textId="77777777" w:rsidTr="009B7C35">
        <w:tc>
          <w:tcPr>
            <w:tcW w:w="4813" w:type="dxa"/>
          </w:tcPr>
          <w:p w14:paraId="0A69DFC2" w14:textId="0E5C3FA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814" w:type="dxa"/>
          </w:tcPr>
          <w:p w14:paraId="1AB9C2A9" w14:textId="6E33DF0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4A</w:t>
            </w:r>
          </w:p>
        </w:tc>
      </w:tr>
      <w:tr w:rsidR="00657331" w:rsidRPr="00C74566" w14:paraId="7D94DEE7" w14:textId="77777777" w:rsidTr="009B7C35">
        <w:tc>
          <w:tcPr>
            <w:tcW w:w="4813" w:type="dxa"/>
          </w:tcPr>
          <w:p w14:paraId="7E00B9A2" w14:textId="2762F64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814" w:type="dxa"/>
          </w:tcPr>
          <w:p w14:paraId="7CDE7754" w14:textId="72CBD92C"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W</w:t>
            </w:r>
          </w:p>
        </w:tc>
      </w:tr>
      <w:tr w:rsidR="00657331" w:rsidRPr="00C74566" w14:paraId="3B5581A5" w14:textId="77777777" w:rsidTr="009B7C35">
        <w:tc>
          <w:tcPr>
            <w:tcW w:w="4813" w:type="dxa"/>
          </w:tcPr>
          <w:p w14:paraId="53383AD4" w14:textId="6680169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814" w:type="dxa"/>
          </w:tcPr>
          <w:p w14:paraId="2F35BB0C" w14:textId="74B8A5B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5A5B58F4" w14:textId="77777777" w:rsidR="00657331" w:rsidRPr="00C74566" w:rsidRDefault="00657331" w:rsidP="00C74566">
      <w:pPr>
        <w:spacing w:after="120" w:line="312" w:lineRule="auto"/>
        <w:rPr>
          <w:rFonts w:ascii="Times New Roman" w:hAnsi="Times New Roman" w:cs="Times New Roman"/>
          <w:sz w:val="26"/>
          <w:szCs w:val="26"/>
        </w:rPr>
      </w:pPr>
    </w:p>
    <w:p w14:paraId="7D706373" w14:textId="18DF819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Phát triển phần đầu tay gắp cho cánh tay robot</w:t>
      </w:r>
    </w:p>
    <w:p w14:paraId="5BA438AC" w14:textId="0A18090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ác yêu cầu của đầu tay gắp.</w:t>
      </w:r>
    </w:p>
    <w:p w14:paraId="461F0F1A" w14:textId="6769B8A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Có thể điều khiển được độ mở của tay gắp, từ đó có thể gắp được các vật thể trong phạm </w:t>
      </w:r>
      <w:proofErr w:type="gramStart"/>
      <w:r w:rsidRPr="00C74566">
        <w:rPr>
          <w:rFonts w:ascii="Times New Roman" w:hAnsi="Times New Roman" w:cs="Times New Roman"/>
          <w:sz w:val="26"/>
          <w:szCs w:val="26"/>
        </w:rPr>
        <w:t>vi .</w:t>
      </w:r>
      <w:proofErr w:type="gramEnd"/>
    </w:p>
    <w:p w14:paraId="3093328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ắp được các vật có khối lượng nhỏ hơn 1kg.</w:t>
      </w:r>
    </w:p>
    <w:p w14:paraId="1A058BC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ó thể điều chỉnh được lực gắp.</w:t>
      </w:r>
    </w:p>
    <w:p w14:paraId="61D12AD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ó thể kẹp vật có hình dạng hộp.</w:t>
      </w:r>
    </w:p>
    <w:p w14:paraId="30662FA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họn loại cơ cấu cho tay gắp.</w:t>
      </w:r>
    </w:p>
    <w:p w14:paraId="5B3E416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Phương án 1: Sử dụng tay kẹp nhiều hơn 2 chấu kẹp.</w:t>
      </w:r>
    </w:p>
    <w:p w14:paraId="7E5FE74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drawing>
          <wp:inline distT="0" distB="0" distL="0" distR="0" wp14:anchorId="6A4859A9" wp14:editId="74A489A6">
            <wp:extent cx="3399382" cy="2834640"/>
            <wp:effectExtent l="0" t="0" r="0" b="3810"/>
            <wp:docPr id="620013846" name="Picture 1" descr="Robotic Three Finger Gripper : 6 Steps (with Picture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ic Three Finger Gripper : 6 Steps (with Pictures) - Instructables"/>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06153" cy="2840287"/>
                    </a:xfrm>
                    <a:prstGeom prst="rect">
                      <a:avLst/>
                    </a:prstGeom>
                    <a:noFill/>
                    <a:ln>
                      <a:noFill/>
                    </a:ln>
                  </pic:spPr>
                </pic:pic>
              </a:graphicData>
            </a:graphic>
          </wp:inline>
        </w:drawing>
      </w:r>
    </w:p>
    <w:p w14:paraId="403981D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ơ cấu 3 chấu kẹp.</w:t>
      </w:r>
    </w:p>
    <w:p w14:paraId="7936DB2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Ưu điểm: có thể kẹp được nhiều vật có hình dạng phức tạp.</w:t>
      </w:r>
    </w:p>
    <w:p w14:paraId="4882ADB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hược điểm: cơ cấu tính toán phức tạp, khó chế tạo trong điều kiện hạn chế.</w:t>
      </w:r>
    </w:p>
    <w:p w14:paraId="584F9F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Phương án 2: Sử dụng cơ cấu tay quay con trượt để đảm sự di chuyển song song của 2 má kẹp.</w:t>
      </w:r>
    </w:p>
    <w:p w14:paraId="01B6008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drawing>
          <wp:inline distT="0" distB="0" distL="0" distR="0" wp14:anchorId="67419CAA" wp14:editId="5B240D3C">
            <wp:extent cx="2941320" cy="2941320"/>
            <wp:effectExtent l="0" t="0" r="0" b="0"/>
            <wp:docPr id="203094682" name="Picture 2" descr="Large Robot Gripper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rge Robot Gripper - RobotShop"/>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941320" cy="2941320"/>
                    </a:xfrm>
                    <a:prstGeom prst="rect">
                      <a:avLst/>
                    </a:prstGeom>
                    <a:noFill/>
                    <a:ln>
                      <a:noFill/>
                    </a:ln>
                  </pic:spPr>
                </pic:pic>
              </a:graphicData>
            </a:graphic>
          </wp:inline>
        </w:drawing>
      </w:r>
    </w:p>
    <w:p w14:paraId="3E3F7AA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ơ cấu tay kẹp.</w:t>
      </w:r>
    </w:p>
    <w:p w14:paraId="2450842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 xml:space="preserve">Ưu điểm: Cơ cấu đơn giản dễ tính toán chế tạo, có độ ổn đị khi di chuyển cao, dễ dàng tính toán vị trí cho tay kẹp. </w:t>
      </w:r>
    </w:p>
    <w:p w14:paraId="3FEA9AD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Nhược điểm: khó gắp được vật có hình dạng phức tạp, cơ cấu cánh tay đòn làm giảm lực moment của động cơ. </w:t>
      </w:r>
    </w:p>
    <w:p w14:paraId="26431FA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ết luận: từ những yêu cầu ở phần 5.1.2, chọn phương án 2 là phương án sử dụng cơ cấu tay quay con trượt, có kết cấu có thể điều chỉnh linh hoạt và dễ dàng kẹp được vật và có thể gia công.</w:t>
      </w:r>
    </w:p>
    <w:p w14:paraId="7822BCB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và chọn động cơ (Vẽ biểu đồ lực và vị trí).</w:t>
      </w:r>
    </w:p>
    <w:p w14:paraId="67AF5B6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cho tay gắp.</w:t>
      </w:r>
    </w:p>
    <w:p w14:paraId="4D534A6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drawing>
          <wp:inline distT="0" distB="0" distL="0" distR="0" wp14:anchorId="111C8AB8" wp14:editId="0F02791B">
            <wp:extent cx="3429000" cy="3375983"/>
            <wp:effectExtent l="0" t="0" r="0" b="0"/>
            <wp:docPr id="89967102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71029" name="Picture 1" descr="A diagram of a machine&#10;&#10;Description automatically generated"/>
                    <pic:cNvPicPr/>
                  </pic:nvPicPr>
                  <pic:blipFill>
                    <a:blip r:embed="rId112"/>
                    <a:stretch>
                      <a:fillRect/>
                    </a:stretch>
                  </pic:blipFill>
                  <pic:spPr>
                    <a:xfrm>
                      <a:off x="0" y="0"/>
                      <a:ext cx="3436902" cy="3383763"/>
                    </a:xfrm>
                    <a:prstGeom prst="rect">
                      <a:avLst/>
                    </a:prstGeom>
                  </pic:spPr>
                </pic:pic>
              </a:graphicData>
            </a:graphic>
          </wp:inline>
        </w:drawing>
      </w:r>
    </w:p>
    <w:p w14:paraId="0F5B0BA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Sơ đồ phân tích lực của tay gắp.</w:t>
      </w:r>
    </w:p>
    <w:p w14:paraId="32DB715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Từ cơ cấu tay quay con trượt, đưa ra được sơ đồ phân tích lực của tay gắp. Để giữ được vật thì lực ma sát (Fms1, Fms2) được tạo ra bởi 2 má kẹp phải lớn hơn lực trọng trường của vật:</w:t>
      </w:r>
    </w:p>
    <w:p w14:paraId="2797143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ms1 + Fms</w:t>
      </w:r>
      <w:proofErr w:type="gramStart"/>
      <w:r w:rsidRPr="00C74566">
        <w:rPr>
          <w:rFonts w:ascii="Times New Roman" w:hAnsi="Times New Roman" w:cs="Times New Roman"/>
          <w:sz w:val="26"/>
          <w:szCs w:val="26"/>
        </w:rPr>
        <w:t>2  ≥</w:t>
      </w:r>
      <w:proofErr w:type="gramEnd"/>
      <w:r w:rsidRPr="00C74566">
        <w:rPr>
          <w:rFonts w:ascii="Times New Roman" w:hAnsi="Times New Roman" w:cs="Times New Roman"/>
          <w:sz w:val="26"/>
          <w:szCs w:val="26"/>
        </w:rPr>
        <w:t xml:space="preserve">  Nvat. (1)</w:t>
      </w:r>
    </w:p>
    <w:p w14:paraId="69EFF32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 xml:space="preserve"> (Fkep1 + Fkep2</w:t>
      </w:r>
      <w:proofErr w:type="gramStart"/>
      <w:r w:rsidRPr="00C74566">
        <w:rPr>
          <w:rFonts w:ascii="Times New Roman" w:hAnsi="Times New Roman" w:cs="Times New Roman"/>
          <w:sz w:val="26"/>
          <w:szCs w:val="26"/>
        </w:rPr>
        <w:t>).μ</w:t>
      </w:r>
      <w:proofErr w:type="gramEnd"/>
      <w:r w:rsidRPr="00C74566">
        <w:rPr>
          <w:rFonts w:ascii="Times New Roman" w:hAnsi="Times New Roman" w:cs="Times New Roman"/>
          <w:sz w:val="26"/>
          <w:szCs w:val="26"/>
        </w:rPr>
        <w:t xml:space="preserve">  ≥ m.G. (1)</w:t>
      </w:r>
    </w:p>
    <w:p w14:paraId="3550D3B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Nvat = </w:t>
      </w:r>
      <w:proofErr w:type="gramStart"/>
      <w:r w:rsidRPr="00C74566">
        <w:rPr>
          <w:rFonts w:ascii="Times New Roman" w:hAnsi="Times New Roman" w:cs="Times New Roman"/>
          <w:sz w:val="26"/>
          <w:szCs w:val="26"/>
        </w:rPr>
        <w:t>m.G :</w:t>
      </w:r>
      <w:proofErr w:type="gramEnd"/>
      <w:r w:rsidRPr="00C74566">
        <w:rPr>
          <w:rFonts w:ascii="Times New Roman" w:hAnsi="Times New Roman" w:cs="Times New Roman"/>
          <w:sz w:val="26"/>
          <w:szCs w:val="26"/>
        </w:rPr>
        <w:t xml:space="preserve"> là lực trọng trường của vật</w:t>
      </w:r>
    </w:p>
    <w:p w14:paraId="78D739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rong đó m là khối lượng của </w:t>
      </w:r>
      <w:proofErr w:type="gramStart"/>
      <w:r w:rsidRPr="00C74566">
        <w:rPr>
          <w:rFonts w:ascii="Times New Roman" w:hAnsi="Times New Roman" w:cs="Times New Roman"/>
          <w:sz w:val="26"/>
          <w:szCs w:val="26"/>
        </w:rPr>
        <w:t>vật.(</w:t>
      </w:r>
      <w:proofErr w:type="gramEnd"/>
      <w:r w:rsidRPr="00C74566">
        <w:rPr>
          <w:rFonts w:ascii="Times New Roman" w:hAnsi="Times New Roman" w:cs="Times New Roman"/>
          <w:sz w:val="26"/>
          <w:szCs w:val="26"/>
        </w:rPr>
        <w:t>kg)</w:t>
      </w:r>
    </w:p>
    <w:p w14:paraId="73D4F0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9,81(m/s2) là gia tốc trọng trường.</w:t>
      </w:r>
    </w:p>
    <w:p w14:paraId="4B13288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Với các yêu cầu đặt ra ở phần 5.1.1, chọn tải có khối lượng m = 1 (kg) và chọn hệ số ma sát trung bình là 0,5. Xét lực kẹp cần thiết để nâng vật được tạo ra từ 1 bên của động cơ để nâng được vật:</w:t>
      </w:r>
    </w:p>
    <w:p w14:paraId="39061D8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kep1. </w:t>
      </w:r>
      <w:proofErr w:type="gramStart"/>
      <w:r w:rsidRPr="00C74566">
        <w:rPr>
          <w:rFonts w:ascii="Times New Roman" w:hAnsi="Times New Roman" w:cs="Times New Roman"/>
          <w:sz w:val="26"/>
          <w:szCs w:val="26"/>
        </w:rPr>
        <w:t>μ  ≥</w:t>
      </w:r>
      <w:proofErr w:type="gramEnd"/>
      <w:r w:rsidRPr="00C74566">
        <w:rPr>
          <w:rFonts w:ascii="Times New Roman" w:hAnsi="Times New Roman" w:cs="Times New Roman"/>
          <w:sz w:val="26"/>
          <w:szCs w:val="26"/>
        </w:rPr>
        <w:t xml:space="preserve"> m.G/2</w:t>
      </w:r>
    </w:p>
    <w:p w14:paraId="3AA6B7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Fkep1 ≥ 9,8 (N)</w:t>
      </w:r>
    </w:p>
    <w:p w14:paraId="28DF66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Sau khi có được lực cần thiết để nâng vật, tiến hành tính lực động cơ cần thiết để tạo ra lực kẹp cần thiết. Từ cơ cấu và góc quay của động cơ, tiến hành phân tích theo hình bên dưới.</w:t>
      </w:r>
    </w:p>
    <w:p w14:paraId="1D60435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drawing>
          <wp:inline distT="0" distB="0" distL="0" distR="0" wp14:anchorId="6CECC67D" wp14:editId="5287A6C4">
            <wp:extent cx="4419600" cy="4572000"/>
            <wp:effectExtent l="0" t="0" r="0" b="0"/>
            <wp:docPr id="478550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50858" name="Picture 1" descr="A diagram of a circuit&#10;&#10;Description automatically generated"/>
                    <pic:cNvPicPr/>
                  </pic:nvPicPr>
                  <pic:blipFill>
                    <a:blip r:embed="rId113"/>
                    <a:stretch>
                      <a:fillRect/>
                    </a:stretch>
                  </pic:blipFill>
                  <pic:spPr>
                    <a:xfrm>
                      <a:off x="0" y="0"/>
                      <a:ext cx="4419600" cy="4572000"/>
                    </a:xfrm>
                    <a:prstGeom prst="rect">
                      <a:avLst/>
                    </a:prstGeom>
                  </pic:spPr>
                </pic:pic>
              </a:graphicData>
            </a:graphic>
          </wp:inline>
        </w:drawing>
      </w:r>
    </w:p>
    <w:p w14:paraId="110321E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w:t>
      </w:r>
    </w:p>
    <w:p w14:paraId="4038DD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β là góc quay của động cơ </w:t>
      </w:r>
    </w:p>
    <w:p w14:paraId="608DF3B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 là góc hợp bởi Fkep1 và Fdc</w:t>
      </w:r>
      <w:proofErr w:type="gramStart"/>
      <w:r w:rsidRPr="00C74566">
        <w:rPr>
          <w:rFonts w:ascii="Times New Roman" w:hAnsi="Times New Roman" w:cs="Times New Roman"/>
          <w:sz w:val="26"/>
          <w:szCs w:val="26"/>
        </w:rPr>
        <w:t>1 .</w:t>
      </w:r>
      <w:proofErr w:type="gramEnd"/>
    </w:p>
    <w:p w14:paraId="40CC78A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w:t>
      </w:r>
      <w:proofErr w:type="gramStart"/>
      <w:r w:rsidRPr="00C74566">
        <w:rPr>
          <w:rFonts w:ascii="Times New Roman" w:hAnsi="Times New Roman" w:cs="Times New Roman"/>
          <w:sz w:val="26"/>
          <w:szCs w:val="26"/>
        </w:rPr>
        <w:t>=  90</w:t>
      </w:r>
      <w:proofErr w:type="gramEnd"/>
      <w:r w:rsidRPr="00C74566">
        <w:rPr>
          <w:rFonts w:ascii="Times New Roman" w:hAnsi="Times New Roman" w:cs="Times New Roman"/>
          <w:sz w:val="26"/>
          <w:szCs w:val="26"/>
        </w:rPr>
        <w:t>- β</w:t>
      </w:r>
    </w:p>
    <w:p w14:paraId="7F3E1E3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iả sử, hiệu suất của con trượt cho bằng 1 (F</w:t>
      </w:r>
      <w:proofErr w:type="gramStart"/>
      <w:r w:rsidRPr="00C74566">
        <w:rPr>
          <w:rFonts w:ascii="Times New Roman" w:hAnsi="Times New Roman" w:cs="Times New Roman"/>
          <w:sz w:val="26"/>
          <w:szCs w:val="26"/>
        </w:rPr>
        <w:t>1,F</w:t>
      </w:r>
      <w:proofErr w:type="gramEnd"/>
      <w:r w:rsidRPr="00C74566">
        <w:rPr>
          <w:rFonts w:ascii="Times New Roman" w:hAnsi="Times New Roman" w:cs="Times New Roman"/>
          <w:sz w:val="26"/>
          <w:szCs w:val="26"/>
        </w:rPr>
        <w:t>2=0(N))</w:t>
      </w:r>
    </w:p>
    <w:p w14:paraId="0D1B46D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kep1 = Fdc1.cos(α)</w:t>
      </w:r>
    </w:p>
    <w:p w14:paraId="6A791B3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dc1 = Fkep1/cos(α)</w:t>
      </w:r>
    </w:p>
    <w:p w14:paraId="4316E66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công thức trên, đối với 1 vật có khối lượng 1 (kg) ta có công thức Fdc1 cần thiết để nâng vật theo góc β.</w:t>
      </w:r>
    </w:p>
    <w:p w14:paraId="6091BED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br/>
      </w:r>
      <w:r w:rsidRPr="00C74566">
        <w:rPr>
          <w:rFonts w:ascii="Times New Roman" w:hAnsi="Times New Roman" w:cs="Times New Roman"/>
          <w:sz w:val="26"/>
          <w:szCs w:val="26"/>
        </w:rPr>
        <w:drawing>
          <wp:inline distT="0" distB="0" distL="0" distR="0" wp14:anchorId="391582B2" wp14:editId="0943CA2C">
            <wp:extent cx="5238504" cy="4318000"/>
            <wp:effectExtent l="0" t="0" r="635" b="6350"/>
            <wp:docPr id="11662754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275427" name="Picture 1" descr="A graph of a function&#10;&#10;Description automatically generated"/>
                    <pic:cNvPicPr/>
                  </pic:nvPicPr>
                  <pic:blipFill>
                    <a:blip r:embed="rId114"/>
                    <a:stretch>
                      <a:fillRect/>
                    </a:stretch>
                  </pic:blipFill>
                  <pic:spPr>
                    <a:xfrm>
                      <a:off x="0" y="0"/>
                      <a:ext cx="5242187" cy="4321036"/>
                    </a:xfrm>
                    <a:prstGeom prst="rect">
                      <a:avLst/>
                    </a:prstGeom>
                  </pic:spPr>
                </pic:pic>
              </a:graphicData>
            </a:graphic>
          </wp:inline>
        </w:drawing>
      </w:r>
    </w:p>
    <w:p w14:paraId="5252BAC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Hình…. Lực động cơ cần thiết để kéo </w:t>
      </w:r>
      <w:proofErr w:type="gramStart"/>
      <w:r w:rsidRPr="00C74566">
        <w:rPr>
          <w:rFonts w:ascii="Times New Roman" w:hAnsi="Times New Roman" w:cs="Times New Roman"/>
          <w:sz w:val="26"/>
          <w:szCs w:val="26"/>
        </w:rPr>
        <w:t>vật .</w:t>
      </w:r>
      <w:proofErr w:type="gramEnd"/>
    </w:p>
    <w:p w14:paraId="4AD5715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a chọn động cơ.</w:t>
      </w:r>
    </w:p>
    <w:p w14:paraId="7969DDC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ở trên lựa chọn động động cơ RC servo TD8120.</w:t>
      </w:r>
    </w:p>
    <w:p w14:paraId="6D6E57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ông số động cơ</w:t>
      </w:r>
    </w:p>
    <w:tbl>
      <w:tblPr>
        <w:tblStyle w:val="TableGrid"/>
        <w:tblW w:w="0" w:type="auto"/>
        <w:tblInd w:w="360" w:type="dxa"/>
        <w:tblLook w:val="04A0" w:firstRow="1" w:lastRow="0" w:firstColumn="1" w:lastColumn="0" w:noHBand="0" w:noVBand="1"/>
      </w:tblPr>
      <w:tblGrid>
        <w:gridCol w:w="4627"/>
        <w:gridCol w:w="4640"/>
      </w:tblGrid>
      <w:tr w:rsidR="00657331" w:rsidRPr="00C74566" w14:paraId="52A748A6" w14:textId="77777777" w:rsidTr="009B7C35">
        <w:tc>
          <w:tcPr>
            <w:tcW w:w="4813" w:type="dxa"/>
          </w:tcPr>
          <w:p w14:paraId="3D1781A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iện áp hoạt động</w:t>
            </w:r>
          </w:p>
        </w:tc>
        <w:tc>
          <w:tcPr>
            <w:tcW w:w="4814" w:type="dxa"/>
          </w:tcPr>
          <w:p w14:paraId="49D6DB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V -&gt; 6V (DC)</w:t>
            </w:r>
          </w:p>
        </w:tc>
      </w:tr>
      <w:tr w:rsidR="00657331" w:rsidRPr="00C74566" w14:paraId="489BFD54" w14:textId="77777777" w:rsidTr="009B7C35">
        <w:tc>
          <w:tcPr>
            <w:tcW w:w="4813" w:type="dxa"/>
          </w:tcPr>
          <w:p w14:paraId="769AEC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oment xoắn</w:t>
            </w:r>
          </w:p>
        </w:tc>
        <w:tc>
          <w:tcPr>
            <w:tcW w:w="4814" w:type="dxa"/>
          </w:tcPr>
          <w:p w14:paraId="3080647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8,5kg/cm -&gt; 21,8kg/cm</w:t>
            </w:r>
          </w:p>
        </w:tc>
      </w:tr>
      <w:tr w:rsidR="00657331" w:rsidRPr="00C74566" w14:paraId="4316C031" w14:textId="77777777" w:rsidTr="009B7C35">
        <w:tc>
          <w:tcPr>
            <w:tcW w:w="4813" w:type="dxa"/>
          </w:tcPr>
          <w:p w14:paraId="23526B4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pháp điều khiển </w:t>
            </w:r>
          </w:p>
        </w:tc>
        <w:tc>
          <w:tcPr>
            <w:tcW w:w="4814" w:type="dxa"/>
          </w:tcPr>
          <w:p w14:paraId="2BE9CAD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Xung PWM</w:t>
            </w:r>
          </w:p>
        </w:tc>
      </w:tr>
    </w:tbl>
    <w:p w14:paraId="5AD7F2D6" w14:textId="77777777" w:rsidR="00657331" w:rsidRPr="00C74566" w:rsidRDefault="00657331" w:rsidP="00C74566">
      <w:pPr>
        <w:spacing w:after="120" w:line="312" w:lineRule="auto"/>
        <w:rPr>
          <w:rFonts w:ascii="Times New Roman" w:hAnsi="Times New Roman" w:cs="Times New Roman"/>
          <w:sz w:val="26"/>
          <w:szCs w:val="26"/>
        </w:rPr>
      </w:pPr>
    </w:p>
    <w:p w14:paraId="298BF02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cánh tay đòn OO1= 36mm </w:t>
      </w:r>
    </w:p>
    <w:p w14:paraId="7889F8E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điện áp hoạt động là 5V </w:t>
      </w:r>
      <w:r w:rsidRPr="00C74566">
        <w:rPr>
          <w:rFonts w:ascii="Times New Roman" w:hAnsi="Times New Roman" w:cs="Times New Roman"/>
          <w:sz w:val="26"/>
          <w:szCs w:val="26"/>
        </w:rPr>
        <w:sym w:font="Wingdings" w:char="F0E0"/>
      </w:r>
      <w:r w:rsidRPr="00C74566">
        <w:rPr>
          <w:rFonts w:ascii="Times New Roman" w:hAnsi="Times New Roman" w:cs="Times New Roman"/>
          <w:sz w:val="26"/>
          <w:szCs w:val="26"/>
        </w:rPr>
        <w:t xml:space="preserve"> Moment xoắn là 20kg/cm</w:t>
      </w:r>
    </w:p>
    <w:p w14:paraId="601E170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c tối đa động cơ có thể tạo ra tại O1:</w:t>
      </w:r>
    </w:p>
    <w:p w14:paraId="7D67077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supply = </w:t>
      </w:r>
      <m:oMath>
        <m:f>
          <m:fPr>
            <m:ctrlPr>
              <w:rPr>
                <w:rFonts w:ascii="Cambria Math" w:hAnsi="Cambria Math" w:cs="Times New Roman"/>
                <w:sz w:val="26"/>
                <w:szCs w:val="26"/>
              </w:rPr>
            </m:ctrlPr>
          </m:fPr>
          <m:num>
            <m:r>
              <m:rPr>
                <m:sty m:val="b"/>
              </m:rPr>
              <w:rPr>
                <w:rFonts w:ascii="Cambria Math" w:hAnsi="Cambria Math" w:cs="Times New Roman"/>
                <w:sz w:val="26"/>
                <w:szCs w:val="26"/>
              </w:rPr>
              <m:t>20</m:t>
            </m:r>
          </m:num>
          <m:den>
            <m:r>
              <m:rPr>
                <m:sty m:val="b"/>
              </m:rPr>
              <w:rPr>
                <w:rFonts w:ascii="Cambria Math" w:hAnsi="Cambria Math" w:cs="Times New Roman"/>
                <w:sz w:val="26"/>
                <w:szCs w:val="26"/>
              </w:rPr>
              <m:t>3</m:t>
            </m:r>
            <m:r>
              <m:rPr>
                <m:sty m:val="p"/>
              </m:rPr>
              <w:rPr>
                <w:rFonts w:ascii="Cambria Math" w:hAnsi="Cambria Math" w:cs="Times New Roman"/>
                <w:sz w:val="26"/>
                <w:szCs w:val="26"/>
              </w:rPr>
              <m:t>,</m:t>
            </m:r>
            <m:r>
              <m:rPr>
                <m:sty m:val="b"/>
              </m:rPr>
              <w:rPr>
                <w:rFonts w:ascii="Cambria Math" w:hAnsi="Cambria Math" w:cs="Times New Roman"/>
                <w:sz w:val="26"/>
                <w:szCs w:val="26"/>
              </w:rPr>
              <m:t>6</m:t>
            </m:r>
            <m:r>
              <m:rPr>
                <m:sty m:val="p"/>
              </m:rPr>
              <w:rPr>
                <w:rFonts w:ascii="Cambria Math" w:hAnsi="Cambria Math" w:cs="Times New Roman"/>
                <w:sz w:val="26"/>
                <w:szCs w:val="26"/>
              </w:rPr>
              <m:t xml:space="preserve"> *</m:t>
            </m:r>
            <m:r>
              <m:rPr>
                <m:sty m:val="b"/>
              </m:rPr>
              <w:rPr>
                <w:rFonts w:ascii="Cambria Math" w:hAnsi="Cambria Math" w:cs="Times New Roman"/>
                <w:sz w:val="26"/>
                <w:szCs w:val="26"/>
              </w:rPr>
              <m:t>2</m:t>
            </m:r>
            <m:r>
              <m:rPr>
                <m:sty m:val="p"/>
              </m:rPr>
              <w:rPr>
                <w:rFonts w:ascii="Cambria Math" w:hAnsi="Cambria Math" w:cs="Times New Roman"/>
                <w:sz w:val="26"/>
                <w:szCs w:val="26"/>
              </w:rPr>
              <m:t xml:space="preserve"> </m:t>
            </m:r>
          </m:den>
        </m:f>
      </m:oMath>
      <w:r w:rsidRPr="00C74566">
        <w:rPr>
          <w:rFonts w:ascii="Times New Roman" w:hAnsi="Times New Roman" w:cs="Times New Roman"/>
          <w:sz w:val="26"/>
          <w:szCs w:val="26"/>
        </w:rPr>
        <w:t xml:space="preserve"> *10 = 27(N)</w:t>
      </w:r>
    </w:p>
    <w:p w14:paraId="7497485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hình … động cơ có thể đáp ứng cho yêu cầu hoạt động ở góc từ 0,25(rad) đến 2,75 (rad). Quy đổi từ góc của động cơ thành kích thước của vật có thể gắp được, có được đò thị dưới đây.</w:t>
      </w:r>
    </w:p>
    <w:p w14:paraId="6ABEE3E1" w14:textId="5E11C83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drawing>
          <wp:inline distT="0" distB="0" distL="0" distR="0" wp14:anchorId="08AFB5DB" wp14:editId="57E04B0E">
            <wp:extent cx="5953125" cy="4962525"/>
            <wp:effectExtent l="0" t="0" r="9525" b="9525"/>
            <wp:docPr id="4959463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46334" name="Picture 1" descr="A graph of a function&#10;&#10;Description automatically generated"/>
                    <pic:cNvPicPr/>
                  </pic:nvPicPr>
                  <pic:blipFill>
                    <a:blip r:embed="rId115"/>
                    <a:stretch>
                      <a:fillRect/>
                    </a:stretch>
                  </pic:blipFill>
                  <pic:spPr>
                    <a:xfrm>
                      <a:off x="0" y="0"/>
                      <a:ext cx="5953125" cy="4962525"/>
                    </a:xfrm>
                    <a:prstGeom prst="rect">
                      <a:avLst/>
                    </a:prstGeom>
                  </pic:spPr>
                </pic:pic>
              </a:graphicData>
            </a:graphic>
          </wp:inline>
        </w:drawing>
      </w:r>
    </w:p>
    <w:p w14:paraId="6B3A4B4E" w14:textId="3667D610" w:rsidR="002F7FB2" w:rsidRPr="00C74566" w:rsidRDefault="002F7FB2" w:rsidP="00C74566">
      <w:pPr>
        <w:spacing w:after="120" w:line="312" w:lineRule="auto"/>
        <w:rPr>
          <w:rFonts w:ascii="Times New Roman" w:hAnsi="Times New Roman" w:cs="Times New Roman"/>
          <w:sz w:val="26"/>
          <w:szCs w:val="26"/>
        </w:rPr>
      </w:pPr>
    </w:p>
    <w:p w14:paraId="488BFEDA" w14:textId="3DBCBF45" w:rsidR="002F7FB2" w:rsidRDefault="002F7FB2" w:rsidP="00657331">
      <w:pPr>
        <w:pStyle w:val="DACHUONG"/>
        <w:ind w:left="360"/>
        <w:jc w:val="left"/>
        <w:rPr>
          <w:b w:val="0"/>
          <w:bCs w:val="0"/>
          <w:lang w:val="en-US"/>
        </w:rPr>
      </w:pPr>
    </w:p>
    <w:p w14:paraId="0D029E40" w14:textId="387DAB1B" w:rsidR="002F7FB2" w:rsidRDefault="002F7FB2" w:rsidP="00657331">
      <w:pPr>
        <w:pStyle w:val="DACHUONG"/>
        <w:ind w:left="360"/>
        <w:jc w:val="left"/>
        <w:rPr>
          <w:b w:val="0"/>
          <w:bCs w:val="0"/>
          <w:lang w:val="en-US"/>
        </w:rPr>
      </w:pPr>
    </w:p>
    <w:p w14:paraId="481A0AF1" w14:textId="2A229B1D" w:rsidR="002F7FB2" w:rsidRDefault="002F7FB2" w:rsidP="00657331">
      <w:pPr>
        <w:pStyle w:val="DACHUONG"/>
        <w:ind w:left="360"/>
        <w:jc w:val="left"/>
        <w:rPr>
          <w:b w:val="0"/>
          <w:bCs w:val="0"/>
          <w:lang w:val="en-US"/>
        </w:rPr>
      </w:pPr>
    </w:p>
    <w:p w14:paraId="0CA58007" w14:textId="442D53E0" w:rsidR="002F7FB2" w:rsidRDefault="002F7FB2" w:rsidP="00657331">
      <w:pPr>
        <w:pStyle w:val="DACHUONG"/>
        <w:ind w:left="360"/>
        <w:jc w:val="left"/>
        <w:rPr>
          <w:b w:val="0"/>
          <w:bCs w:val="0"/>
          <w:lang w:val="en-US"/>
        </w:rPr>
      </w:pPr>
    </w:p>
    <w:p w14:paraId="19F78F38" w14:textId="493E1ED3" w:rsidR="002F7FB2" w:rsidRDefault="002F7FB2" w:rsidP="00657331">
      <w:pPr>
        <w:pStyle w:val="DACHUONG"/>
        <w:ind w:left="360"/>
        <w:jc w:val="left"/>
        <w:rPr>
          <w:b w:val="0"/>
          <w:bCs w:val="0"/>
          <w:lang w:val="en-US"/>
        </w:rPr>
      </w:pPr>
    </w:p>
    <w:p w14:paraId="6F31696E" w14:textId="55A68690" w:rsidR="002F7FB2" w:rsidRDefault="002F7FB2" w:rsidP="00657331">
      <w:pPr>
        <w:pStyle w:val="DACHUONG"/>
        <w:ind w:left="360"/>
        <w:jc w:val="left"/>
        <w:rPr>
          <w:b w:val="0"/>
          <w:bCs w:val="0"/>
          <w:lang w:val="en-US"/>
        </w:rPr>
      </w:pPr>
    </w:p>
    <w:p w14:paraId="708527D6" w14:textId="3F5641AA" w:rsidR="002F7FB2" w:rsidRDefault="002F7FB2" w:rsidP="00657331">
      <w:pPr>
        <w:pStyle w:val="DACHUONG"/>
        <w:ind w:left="360"/>
        <w:jc w:val="left"/>
        <w:rPr>
          <w:b w:val="0"/>
          <w:bCs w:val="0"/>
          <w:lang w:val="en-US"/>
        </w:rPr>
      </w:pPr>
    </w:p>
    <w:p w14:paraId="6B21F996" w14:textId="1170DFBD" w:rsidR="002F7FB2" w:rsidRDefault="002F7FB2" w:rsidP="00657331">
      <w:pPr>
        <w:pStyle w:val="DACHUONG"/>
        <w:ind w:left="360"/>
        <w:jc w:val="left"/>
        <w:rPr>
          <w:b w:val="0"/>
          <w:bCs w:val="0"/>
          <w:lang w:val="en-US"/>
        </w:rPr>
      </w:pPr>
    </w:p>
    <w:p w14:paraId="32440D09" w14:textId="77777777" w:rsidR="002F7FB2" w:rsidRPr="0013724C" w:rsidRDefault="002F7FB2" w:rsidP="00657331">
      <w:pPr>
        <w:pStyle w:val="DACHUONG"/>
        <w:ind w:left="360"/>
        <w:jc w:val="left"/>
        <w:rPr>
          <w:b w:val="0"/>
          <w:bCs w:val="0"/>
          <w:lang w:val="en-US"/>
        </w:rPr>
      </w:pPr>
    </w:p>
    <w:p w14:paraId="7EF120AF" w14:textId="0DB28897" w:rsidR="00CD1174" w:rsidRDefault="00CD1174" w:rsidP="00D26E5F">
      <w:pPr>
        <w:pStyle w:val="DACHUONG"/>
        <w:rPr>
          <w:lang w:val="en-US"/>
        </w:rPr>
      </w:pPr>
      <w:bookmarkStart w:id="45" w:name="_Toc155125487"/>
      <w:r>
        <w:rPr>
          <w:lang w:val="en-US"/>
        </w:rPr>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bookmarkEnd w:id="45"/>
    </w:p>
    <w:p w14:paraId="6BE1B23E" w14:textId="77777777" w:rsidR="002F7FB2" w:rsidRDefault="002F7FB2" w:rsidP="002F7FB2">
      <w:pPr>
        <w:pStyle w:val="DACHUONG"/>
        <w:jc w:val="left"/>
        <w:rPr>
          <w:lang w:val="en-US"/>
        </w:rPr>
      </w:pPr>
      <w:bookmarkStart w:id="46" w:name="_Toc155125488"/>
      <w:r>
        <w:rPr>
          <w:lang w:val="en-US"/>
        </w:rPr>
        <w:t>5.2 Thiết kế giải thuật điều khiển khiển</w:t>
      </w:r>
      <w:bookmarkEnd w:id="46"/>
    </w:p>
    <w:p w14:paraId="4C7FF852"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Với các dòng PLC Mitsubishi, bài toán điều khiển các động cơ AC Servo đã trở nên đơn giản hơn bằng sự hỗ trợ gần như đầy đủ từ </w:t>
      </w:r>
      <w:r>
        <w:rPr>
          <w:rFonts w:ascii="Times New Roman" w:hAnsi="Times New Roman" w:cs="Times New Roman"/>
          <w:sz w:val="26"/>
          <w:szCs w:val="26"/>
        </w:rPr>
        <w:t>các module dành cho động cơ cho</w:t>
      </w:r>
      <w:r w:rsidRPr="007A4AEC">
        <w:rPr>
          <w:rFonts w:ascii="Times New Roman" w:hAnsi="Times New Roman" w:cs="Times New Roman"/>
          <w:sz w:val="26"/>
          <w:szCs w:val="26"/>
        </w:rPr>
        <w:t xml:space="preserve"> đến những phần mềm hỗ trợ trong việc điều khiển phục vụ cho nhu cầu sử dụng của người dùng. GX Work2 và MT Developer2 là 2 công cụ đắc lực giúp người dùng tương tác với các động cơ AC Servo một cách tương đối đơn giản.</w:t>
      </w:r>
    </w:p>
    <w:p w14:paraId="64664F1C"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Áp dụng cả hai phần mềm vào việc điều khiển cánh tay robot 5 bậc tư do. Ta có được sơ đồ nguyên lí </w:t>
      </w:r>
      <w:r>
        <w:rPr>
          <w:rFonts w:ascii="Times New Roman" w:hAnsi="Times New Roman" w:cs="Times New Roman"/>
          <w:sz w:val="26"/>
          <w:szCs w:val="26"/>
        </w:rPr>
        <w:t xml:space="preserve">hoạt động </w:t>
      </w:r>
      <w:r w:rsidRPr="007A4AEC">
        <w:rPr>
          <w:rFonts w:ascii="Times New Roman" w:hAnsi="Times New Roman" w:cs="Times New Roman"/>
          <w:sz w:val="26"/>
          <w:szCs w:val="26"/>
        </w:rPr>
        <w:t>sau:</w:t>
      </w:r>
    </w:p>
    <w:p w14:paraId="43F5BF89" w14:textId="77777777" w:rsidR="002F7FB2" w:rsidRDefault="002F7FB2" w:rsidP="002F7FB2">
      <w:pPr>
        <w:pStyle w:val="NormalWeb"/>
        <w:jc w:val="center"/>
      </w:pPr>
      <w:r>
        <w:rPr>
          <w:noProof/>
        </w:rPr>
        <w:drawing>
          <wp:inline distT="0" distB="0" distL="0" distR="0" wp14:anchorId="2B03A4B2" wp14:editId="45D20EE4">
            <wp:extent cx="3634740" cy="3916680"/>
            <wp:effectExtent l="0" t="0" r="3810" b="7620"/>
            <wp:docPr id="587465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34740" cy="3916680"/>
                    </a:xfrm>
                    <a:prstGeom prst="rect">
                      <a:avLst/>
                    </a:prstGeom>
                    <a:noFill/>
                    <a:ln>
                      <a:noFill/>
                    </a:ln>
                  </pic:spPr>
                </pic:pic>
              </a:graphicData>
            </a:graphic>
          </wp:inline>
        </w:drawing>
      </w:r>
    </w:p>
    <w:p w14:paraId="45C1C6DB" w14:textId="77777777" w:rsidR="002F7FB2" w:rsidRPr="0081278E" w:rsidRDefault="002F7FB2" w:rsidP="002F7FB2">
      <w:pPr>
        <w:pStyle w:val="NormalWeb"/>
        <w:jc w:val="center"/>
        <w:rPr>
          <w:i/>
          <w:iCs/>
        </w:rPr>
      </w:pPr>
      <w:r w:rsidRPr="00BA3D64">
        <w:rPr>
          <w:i/>
          <w:iCs/>
          <w:sz w:val="26"/>
          <w:szCs w:val="26"/>
          <w:lang w:val="vi-VN"/>
        </w:rPr>
        <w:t>Hình 5.</w:t>
      </w:r>
      <w:r w:rsidRPr="00BA3D64">
        <w:rPr>
          <w:i/>
          <w:iCs/>
          <w:sz w:val="26"/>
          <w:szCs w:val="26"/>
        </w:rPr>
        <w:t>2: Sơ đồ nguyên lí điều khiển giữa GX Work2 và MT Developer</w:t>
      </w:r>
      <w:r>
        <w:rPr>
          <w:i/>
          <w:iCs/>
          <w:sz w:val="26"/>
          <w:szCs w:val="26"/>
        </w:rPr>
        <w:t>2</w:t>
      </w:r>
    </w:p>
    <w:p w14:paraId="35F6A277"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Người dùng cài đặt các thông số phù hợp với động cơ và các module điều khiển cho MT Developer2 và GX Work2.</w:t>
      </w:r>
    </w:p>
    <w:p w14:paraId="51C38014"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Đối với PLC Mitsubishi, khi kết nối với các module điều khiển AC Servo, sẽ có những vùng Data Registers (D) và Internal Relays (M) đặt biệt phục vụ cho các chức năng nhất định (Chạy jog, Error Reset, cài đặt vận tốc…)</w:t>
      </w:r>
    </w:p>
    <w:p w14:paraId="541558BB" w14:textId="77777777" w:rsidR="002F7FB2"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GX Work2:</w:t>
      </w:r>
      <w:r>
        <w:rPr>
          <w:rFonts w:ascii="Times New Roman" w:hAnsi="Times New Roman" w:cs="Times New Roman"/>
          <w:sz w:val="26"/>
          <w:szCs w:val="26"/>
        </w:rPr>
        <w:t xml:space="preserve"> Là nơi đảm nhận nhiệm vụ điều khiển các vùng M đặc biệt cũng như thực hiện liên kết với MT Developer2 để thực thi các câu lệnh điều khiển động cơ trên MT Developer2.</w:t>
      </w:r>
    </w:p>
    <w:p w14:paraId="51F9D320" w14:textId="77777777" w:rsidR="002F7FB2" w:rsidRPr="00AF4E88"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MT Developer2:</w:t>
      </w:r>
      <w:r>
        <w:rPr>
          <w:rFonts w:ascii="Times New Roman" w:hAnsi="Times New Roman" w:cs="Times New Roman"/>
          <w:sz w:val="26"/>
          <w:szCs w:val="26"/>
        </w:rPr>
        <w:t xml:space="preserve"> Nơi thực thi các chương trình điều khiển động cơ AC Servo, gồm những chương trình và hàm điều khiển nhất định (vị trí, constant-speed, vận tốc, moment…) phục vụ việc điều khiển cánh tay robot. </w:t>
      </w:r>
    </w:p>
    <w:p w14:paraId="7825609E" w14:textId="77777777" w:rsidR="002F7FB2" w:rsidRDefault="002F7FB2" w:rsidP="002F7FB2">
      <w:pPr>
        <w:pStyle w:val="DACHUONG"/>
        <w:jc w:val="left"/>
        <w:rPr>
          <w:lang w:val="en-US"/>
        </w:rPr>
      </w:pPr>
      <w:bookmarkStart w:id="47" w:name="_Toc155125489"/>
      <w:r>
        <w:rPr>
          <w:lang w:val="en-US"/>
        </w:rPr>
        <w:t>5.3. Viết chương trình điều khiển trên PLC trên MT Developer2</w:t>
      </w:r>
      <w:bookmarkEnd w:id="47"/>
    </w:p>
    <w:p w14:paraId="4CF8801D" w14:textId="77777777" w:rsidR="002F7FB2" w:rsidRPr="00673D5E" w:rsidRDefault="002F7FB2" w:rsidP="002F7FB2">
      <w:pPr>
        <w:pStyle w:val="DA513"/>
      </w:pPr>
      <w:bookmarkStart w:id="48" w:name="_Toc155125490"/>
      <w:r w:rsidRPr="00673D5E">
        <w:t>Cài đặt một số thông số</w:t>
      </w:r>
      <w:bookmarkEnd w:id="48"/>
    </w:p>
    <w:p w14:paraId="7457B5F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920C95" wp14:editId="4BF97C1B">
            <wp:extent cx="5285740" cy="1792605"/>
            <wp:effectExtent l="0" t="0" r="0" b="0"/>
            <wp:docPr id="1050415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85740" cy="1792605"/>
                    </a:xfrm>
                    <a:prstGeom prst="rect">
                      <a:avLst/>
                    </a:prstGeom>
                    <a:noFill/>
                  </pic:spPr>
                </pic:pic>
              </a:graphicData>
            </a:graphic>
          </wp:inline>
        </w:drawing>
      </w:r>
    </w:p>
    <w:p w14:paraId="63ECD856"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a</w:t>
      </w:r>
      <w:r w:rsidRPr="000E20AD">
        <w:rPr>
          <w:rFonts w:ascii="Times New Roman" w:hAnsi="Times New Roman" w:cs="Times New Roman"/>
          <w:i/>
          <w:iCs/>
          <w:sz w:val="26"/>
          <w:szCs w:val="26"/>
          <w:lang w:val="vi-VN"/>
        </w:rPr>
        <w:t>: Thiết lập sử dụng vị trí tuyệt đối</w:t>
      </w:r>
    </w:p>
    <w:p w14:paraId="1034552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1AF8B1" wp14:editId="4EC372D2">
            <wp:extent cx="3103245" cy="780415"/>
            <wp:effectExtent l="0" t="0" r="1905" b="635"/>
            <wp:docPr id="34831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103245" cy="780415"/>
                    </a:xfrm>
                    <a:prstGeom prst="rect">
                      <a:avLst/>
                    </a:prstGeom>
                    <a:noFill/>
                  </pic:spPr>
                </pic:pic>
              </a:graphicData>
            </a:graphic>
          </wp:inline>
        </w:drawing>
      </w:r>
    </w:p>
    <w:p w14:paraId="42B380F3"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b</w:t>
      </w:r>
      <w:r w:rsidRPr="000E20AD">
        <w:rPr>
          <w:rFonts w:ascii="Times New Roman" w:hAnsi="Times New Roman" w:cs="Times New Roman"/>
          <w:i/>
          <w:iCs/>
          <w:sz w:val="26"/>
          <w:szCs w:val="26"/>
          <w:lang w:val="vi-VN"/>
        </w:rPr>
        <w:t xml:space="preserve">: Sử dụng phương pháp </w:t>
      </w:r>
      <w:r w:rsidRPr="000E20AD">
        <w:rPr>
          <w:rFonts w:ascii="Times New Roman" w:hAnsi="Times New Roman" w:cs="Times New Roman"/>
          <w:i/>
          <w:iCs/>
          <w:sz w:val="26"/>
          <w:szCs w:val="26"/>
        </w:rPr>
        <w:t>A</w:t>
      </w:r>
      <w:r w:rsidRPr="000E20AD">
        <w:rPr>
          <w:rFonts w:ascii="Times New Roman" w:hAnsi="Times New Roman" w:cs="Times New Roman"/>
          <w:i/>
          <w:iCs/>
          <w:sz w:val="26"/>
          <w:szCs w:val="26"/>
          <w:lang w:val="vi-VN"/>
        </w:rPr>
        <w:t>uto tuning 1</w:t>
      </w:r>
    </w:p>
    <w:p w14:paraId="7B66C490" w14:textId="77777777" w:rsidR="002F7FB2" w:rsidRDefault="002F7FB2" w:rsidP="002F7FB2">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anh sách các thông số được điều chỉnh tự động</w:t>
      </w:r>
    </w:p>
    <w:tbl>
      <w:tblPr>
        <w:tblW w:w="5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4100"/>
      </w:tblGrid>
      <w:tr w:rsidR="002F7FB2" w:rsidRPr="000800D6" w14:paraId="28EA6168" w14:textId="77777777" w:rsidTr="009B7C35">
        <w:trPr>
          <w:trHeight w:val="300"/>
          <w:jc w:val="center"/>
        </w:trPr>
        <w:tc>
          <w:tcPr>
            <w:tcW w:w="1760" w:type="dxa"/>
            <w:shd w:val="clear" w:color="auto" w:fill="auto"/>
            <w:noWrap/>
            <w:vAlign w:val="bottom"/>
            <w:hideMark/>
          </w:tcPr>
          <w:p w14:paraId="308FC3CC"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hông số</w:t>
            </w:r>
          </w:p>
        </w:tc>
        <w:tc>
          <w:tcPr>
            <w:tcW w:w="4100" w:type="dxa"/>
            <w:shd w:val="clear" w:color="auto" w:fill="auto"/>
            <w:noWrap/>
            <w:vAlign w:val="bottom"/>
            <w:hideMark/>
          </w:tcPr>
          <w:p w14:paraId="165729C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ên</w:t>
            </w:r>
          </w:p>
        </w:tc>
      </w:tr>
      <w:tr w:rsidR="002F7FB2" w:rsidRPr="000800D6" w14:paraId="6647101A" w14:textId="77777777" w:rsidTr="009B7C35">
        <w:trPr>
          <w:trHeight w:val="300"/>
          <w:jc w:val="center"/>
        </w:trPr>
        <w:tc>
          <w:tcPr>
            <w:tcW w:w="216" w:type="dxa"/>
            <w:shd w:val="clear" w:color="auto" w:fill="auto"/>
            <w:noWrap/>
            <w:vAlign w:val="bottom"/>
            <w:hideMark/>
          </w:tcPr>
          <w:p w14:paraId="42A78967"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6</w:t>
            </w:r>
          </w:p>
        </w:tc>
        <w:tc>
          <w:tcPr>
            <w:tcW w:w="216" w:type="dxa"/>
            <w:shd w:val="clear" w:color="auto" w:fill="auto"/>
            <w:noWrap/>
            <w:vAlign w:val="bottom"/>
            <w:hideMark/>
          </w:tcPr>
          <w:p w14:paraId="304F1E3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ỉ số momen quán tính</w:t>
            </w:r>
          </w:p>
        </w:tc>
      </w:tr>
      <w:tr w:rsidR="002F7FB2" w:rsidRPr="000800D6" w14:paraId="7CAEB22C" w14:textId="77777777" w:rsidTr="009B7C35">
        <w:trPr>
          <w:trHeight w:val="300"/>
          <w:jc w:val="center"/>
        </w:trPr>
        <w:tc>
          <w:tcPr>
            <w:tcW w:w="216" w:type="dxa"/>
            <w:shd w:val="clear" w:color="auto" w:fill="auto"/>
            <w:noWrap/>
            <w:vAlign w:val="bottom"/>
            <w:hideMark/>
          </w:tcPr>
          <w:p w14:paraId="4F41936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7</w:t>
            </w:r>
          </w:p>
        </w:tc>
        <w:tc>
          <w:tcPr>
            <w:tcW w:w="216" w:type="dxa"/>
            <w:shd w:val="clear" w:color="auto" w:fill="auto"/>
            <w:noWrap/>
            <w:vAlign w:val="bottom"/>
            <w:hideMark/>
          </w:tcPr>
          <w:p w14:paraId="21C0CE15"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mô hình</w:t>
            </w:r>
          </w:p>
        </w:tc>
      </w:tr>
      <w:tr w:rsidR="002F7FB2" w:rsidRPr="000800D6" w14:paraId="5CE0774F" w14:textId="77777777" w:rsidTr="009B7C35">
        <w:trPr>
          <w:trHeight w:val="300"/>
          <w:jc w:val="center"/>
        </w:trPr>
        <w:tc>
          <w:tcPr>
            <w:tcW w:w="216" w:type="dxa"/>
            <w:shd w:val="clear" w:color="auto" w:fill="auto"/>
            <w:noWrap/>
            <w:vAlign w:val="bottom"/>
            <w:hideMark/>
          </w:tcPr>
          <w:p w14:paraId="54F64B2D"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8</w:t>
            </w:r>
          </w:p>
        </w:tc>
        <w:tc>
          <w:tcPr>
            <w:tcW w:w="216" w:type="dxa"/>
            <w:shd w:val="clear" w:color="auto" w:fill="auto"/>
            <w:noWrap/>
            <w:vAlign w:val="bottom"/>
            <w:hideMark/>
          </w:tcPr>
          <w:p w14:paraId="07AEEDAB"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vị trí</w:t>
            </w:r>
          </w:p>
        </w:tc>
      </w:tr>
      <w:tr w:rsidR="002F7FB2" w:rsidRPr="000800D6" w14:paraId="0122AF97" w14:textId="77777777" w:rsidTr="009B7C35">
        <w:trPr>
          <w:trHeight w:val="300"/>
          <w:jc w:val="center"/>
        </w:trPr>
        <w:tc>
          <w:tcPr>
            <w:tcW w:w="216" w:type="dxa"/>
            <w:shd w:val="clear" w:color="auto" w:fill="auto"/>
            <w:noWrap/>
            <w:vAlign w:val="bottom"/>
            <w:hideMark/>
          </w:tcPr>
          <w:p w14:paraId="2A4E08C3"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9</w:t>
            </w:r>
          </w:p>
        </w:tc>
        <w:tc>
          <w:tcPr>
            <w:tcW w:w="216" w:type="dxa"/>
            <w:shd w:val="clear" w:color="auto" w:fill="auto"/>
            <w:noWrap/>
            <w:vAlign w:val="bottom"/>
            <w:hideMark/>
          </w:tcPr>
          <w:p w14:paraId="0EB2EC5F"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Độ lợi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r w:rsidR="002F7FB2" w:rsidRPr="000800D6" w14:paraId="2E0E54C7" w14:textId="77777777" w:rsidTr="009B7C35">
        <w:trPr>
          <w:trHeight w:val="300"/>
          <w:jc w:val="center"/>
        </w:trPr>
        <w:tc>
          <w:tcPr>
            <w:tcW w:w="216" w:type="dxa"/>
            <w:shd w:val="clear" w:color="auto" w:fill="auto"/>
            <w:noWrap/>
            <w:vAlign w:val="bottom"/>
            <w:hideMark/>
          </w:tcPr>
          <w:p w14:paraId="2AB6D460"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10</w:t>
            </w:r>
          </w:p>
        </w:tc>
        <w:tc>
          <w:tcPr>
            <w:tcW w:w="216" w:type="dxa"/>
            <w:shd w:val="clear" w:color="auto" w:fill="auto"/>
            <w:noWrap/>
            <w:vAlign w:val="bottom"/>
            <w:hideMark/>
          </w:tcPr>
          <w:p w14:paraId="42FE3A4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Hằng số tích phân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bl>
    <w:p w14:paraId="76D72112"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Bảng 5.1: Các thông số servo</w:t>
      </w:r>
    </w:p>
    <w:p w14:paraId="361C940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B18B7EF" wp14:editId="3E5516E7">
            <wp:extent cx="3194685" cy="688975"/>
            <wp:effectExtent l="0" t="0" r="5715" b="0"/>
            <wp:docPr id="5522454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194685" cy="688975"/>
                    </a:xfrm>
                    <a:prstGeom prst="rect">
                      <a:avLst/>
                    </a:prstGeom>
                    <a:noFill/>
                  </pic:spPr>
                </pic:pic>
              </a:graphicData>
            </a:graphic>
          </wp:inline>
        </w:drawing>
      </w:r>
    </w:p>
    <w:p w14:paraId="01674DA0"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c</w:t>
      </w:r>
      <w:r w:rsidRPr="000E20AD">
        <w:rPr>
          <w:rFonts w:ascii="Times New Roman" w:hAnsi="Times New Roman" w:cs="Times New Roman"/>
          <w:i/>
          <w:iCs/>
          <w:sz w:val="26"/>
          <w:szCs w:val="26"/>
          <w:lang w:val="vi-VN"/>
        </w:rPr>
        <w:t>: Không sử dụng forced stop</w:t>
      </w:r>
    </w:p>
    <w:p w14:paraId="7319A360" w14:textId="77777777" w:rsidR="002F7FB2" w:rsidRDefault="002F7FB2" w:rsidP="002F7FB2">
      <w:pPr>
        <w:pStyle w:val="DA513"/>
        <w:ind w:firstLine="720"/>
      </w:pPr>
      <w:bookmarkStart w:id="49" w:name="_Toc140531647"/>
      <w:bookmarkStart w:id="50" w:name="_Toc155125491"/>
      <w:r>
        <w:t>5.</w:t>
      </w:r>
      <w:r>
        <w:rPr>
          <w:lang w:val="en-US"/>
        </w:rPr>
        <w:t>3.1</w:t>
      </w:r>
      <w:r>
        <w:t xml:space="preserve">. </w:t>
      </w:r>
      <w:r w:rsidRPr="002A5ED1">
        <w:t>Cài đặt dữ liệu servo</w:t>
      </w:r>
      <w:bookmarkEnd w:id="49"/>
      <w:bookmarkEnd w:id="50"/>
    </w:p>
    <w:p w14:paraId="399D99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15C75E8" wp14:editId="332424E4">
            <wp:extent cx="5231130" cy="902335"/>
            <wp:effectExtent l="0" t="0" r="7620" b="0"/>
            <wp:docPr id="13425019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31130" cy="902335"/>
                    </a:xfrm>
                    <a:prstGeom prst="rect">
                      <a:avLst/>
                    </a:prstGeom>
                    <a:noFill/>
                  </pic:spPr>
                </pic:pic>
              </a:graphicData>
            </a:graphic>
          </wp:inline>
        </w:drawing>
      </w:r>
    </w:p>
    <w:p w14:paraId="6E0A501A"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a</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p>
    <w:p w14:paraId="1CAFDFD9"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o robot hiện đang được đặt sát tường nên để tránh va chạm nhóm đã giới hạn góc cho động cơ. Để dễ điều khiển nhóm đã chọn sử dụng đơn vị là độ.</w:t>
      </w:r>
    </w:p>
    <w:p w14:paraId="222B389D"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CA80FFB" wp14:editId="2679B8CC">
            <wp:extent cx="5285740" cy="810895"/>
            <wp:effectExtent l="0" t="0" r="0" b="8255"/>
            <wp:docPr id="15975263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85740" cy="810895"/>
                    </a:xfrm>
                    <a:prstGeom prst="rect">
                      <a:avLst/>
                    </a:prstGeom>
                    <a:noFill/>
                  </pic:spPr>
                </pic:pic>
              </a:graphicData>
            </a:graphic>
          </wp:inline>
        </w:drawing>
      </w:r>
    </w:p>
    <w:p w14:paraId="6F279C0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b</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vị trí gốc cho servo với chế độ vị trí tuyệt đối</w:t>
      </w:r>
    </w:p>
    <w:p w14:paraId="5D998CD6"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Khi hoạt động ở chế độ vị trí tuyệt đối, góc động cơ có thể điều khiển quay được là từ 0 đến 359,99999 độ, do đó nhóm đặt giá trị gốc tại 180 độ để có thể điều khiển động cơ quay cả theo chiều thuận và chiều nghịch.</w:t>
      </w:r>
    </w:p>
    <w:p w14:paraId="66BCD4E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B32ED2" wp14:editId="4317F76B">
            <wp:extent cx="2654707" cy="583122"/>
            <wp:effectExtent l="0" t="0" r="0" b="7620"/>
            <wp:docPr id="138845014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68911" cy="586242"/>
                    </a:xfrm>
                    <a:prstGeom prst="rect">
                      <a:avLst/>
                    </a:prstGeom>
                    <a:noFill/>
                  </pic:spPr>
                </pic:pic>
              </a:graphicData>
            </a:graphic>
          </wp:inline>
        </w:drawing>
      </w:r>
    </w:p>
    <w:p w14:paraId="754119C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97BA881" wp14:editId="67FC0E2A">
            <wp:extent cx="2773425" cy="1782106"/>
            <wp:effectExtent l="0" t="0" r="8255" b="8890"/>
            <wp:docPr id="1559634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75282" cy="1783299"/>
                    </a:xfrm>
                    <a:prstGeom prst="rect">
                      <a:avLst/>
                    </a:prstGeom>
                    <a:noFill/>
                  </pic:spPr>
                </pic:pic>
              </a:graphicData>
            </a:graphic>
          </wp:inline>
        </w:drawing>
      </w:r>
    </w:p>
    <w:p w14:paraId="5D86E26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2: Tốc độ giới hạn</w:t>
      </w:r>
    </w:p>
    <w:p w14:paraId="1AA84DA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4BB84F07" wp14:editId="78BC9D5A">
            <wp:extent cx="2969260" cy="1901825"/>
            <wp:effectExtent l="0" t="0" r="2540" b="3175"/>
            <wp:docPr id="17296539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969260" cy="1901825"/>
                    </a:xfrm>
                    <a:prstGeom prst="rect">
                      <a:avLst/>
                    </a:prstGeom>
                    <a:noFill/>
                  </pic:spPr>
                </pic:pic>
              </a:graphicData>
            </a:graphic>
          </wp:inline>
        </w:drawing>
      </w:r>
    </w:p>
    <w:p w14:paraId="45B8D1E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3: Thời gian tăng tốc</w:t>
      </w:r>
    </w:p>
    <w:p w14:paraId="5E5915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6ED6F6B" wp14:editId="0DD8411A">
            <wp:extent cx="2944495" cy="1884045"/>
            <wp:effectExtent l="0" t="0" r="8255" b="1905"/>
            <wp:docPr id="2990532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944495" cy="1884045"/>
                    </a:xfrm>
                    <a:prstGeom prst="rect">
                      <a:avLst/>
                    </a:prstGeom>
                    <a:noFill/>
                  </pic:spPr>
                </pic:pic>
              </a:graphicData>
            </a:graphic>
          </wp:inline>
        </w:drawing>
      </w:r>
    </w:p>
    <w:p w14:paraId="1A8E817F"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4: Thời gian giảm tốc</w:t>
      </w:r>
    </w:p>
    <w:p w14:paraId="680A9B4F" w14:textId="77777777" w:rsidR="002F7FB2" w:rsidRDefault="002F7FB2" w:rsidP="002F7FB2">
      <w:pPr>
        <w:pStyle w:val="DA50"/>
        <w:ind w:left="720"/>
      </w:pPr>
      <w:bookmarkStart w:id="51" w:name="_Toc140531648"/>
      <w:bookmarkStart w:id="52" w:name="_Toc155125492"/>
      <w:r>
        <w:t>5.</w:t>
      </w:r>
      <w:r>
        <w:rPr>
          <w:lang w:val="en-US"/>
        </w:rPr>
        <w:t>3.2</w:t>
      </w:r>
      <w:r>
        <w:t>. Một số hàm điều khiển động cơ</w:t>
      </w:r>
      <w:bookmarkEnd w:id="51"/>
      <w:bookmarkEnd w:id="52"/>
      <w:r>
        <w:t xml:space="preserve"> </w:t>
      </w:r>
    </w:p>
    <w:p w14:paraId="79F50C0C" w14:textId="77777777" w:rsidR="002F7FB2" w:rsidRPr="00673D5E" w:rsidRDefault="002F7FB2" w:rsidP="002F7FB2">
      <w:pPr>
        <w:pStyle w:val="DA514"/>
        <w:ind w:firstLine="720"/>
      </w:pPr>
      <w:bookmarkStart w:id="53" w:name="_Toc140531649"/>
      <w:bookmarkStart w:id="54" w:name="_Toc155125493"/>
      <w:r w:rsidRPr="00673D5E">
        <w:t>Hàm điều khiển vị trí nội suy tuyến tính</w:t>
      </w:r>
      <w:bookmarkEnd w:id="53"/>
      <w:bookmarkEnd w:id="54"/>
    </w:p>
    <w:p w14:paraId="48DC2D3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C464535" wp14:editId="6ED9D605">
            <wp:extent cx="3610869" cy="2987910"/>
            <wp:effectExtent l="0" t="0" r="8890" b="3175"/>
            <wp:docPr id="5079513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16096" cy="2992235"/>
                    </a:xfrm>
                    <a:prstGeom prst="rect">
                      <a:avLst/>
                    </a:prstGeom>
                    <a:noFill/>
                  </pic:spPr>
                </pic:pic>
              </a:graphicData>
            </a:graphic>
          </wp:inline>
        </w:drawing>
      </w:r>
    </w:p>
    <w:p w14:paraId="41BF260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5: Hàm nội suy tuyến tính</w:t>
      </w:r>
    </w:p>
    <w:p w14:paraId="5D233B07"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Do robot là hệ nối tiếp có hệ phương trình động học (*) nên nếu chỉ sử dụng hàm trên thì kết quả chuyển động của robot là chuyển động điểm – điểm.</w:t>
      </w:r>
    </w:p>
    <w:p w14:paraId="2B9C5CE0" w14:textId="77777777" w:rsidR="002F7FB2" w:rsidRDefault="002F7FB2" w:rsidP="002F7FB2">
      <w:pPr>
        <w:pStyle w:val="DA514"/>
        <w:ind w:firstLine="720"/>
      </w:pPr>
      <w:bookmarkStart w:id="55" w:name="_Toc140531650"/>
      <w:bookmarkStart w:id="56" w:name="_Toc155125494"/>
      <w:r w:rsidRPr="000800D6">
        <w:t>Hàm điều khiển vị trí nội suy cung tròn có sẵn hỗ trợ 2 trục</w:t>
      </w:r>
      <w:bookmarkEnd w:id="55"/>
      <w:bookmarkEnd w:id="56"/>
    </w:p>
    <w:p w14:paraId="28A3D55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5F480DE" wp14:editId="000092A7">
            <wp:extent cx="4828540" cy="2030095"/>
            <wp:effectExtent l="0" t="0" r="0" b="8255"/>
            <wp:docPr id="26949682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828540" cy="2030095"/>
                    </a:xfrm>
                    <a:prstGeom prst="rect">
                      <a:avLst/>
                    </a:prstGeom>
                    <a:noFill/>
                  </pic:spPr>
                </pic:pic>
              </a:graphicData>
            </a:graphic>
          </wp:inline>
        </w:drawing>
      </w:r>
    </w:p>
    <w:p w14:paraId="303C4DE3"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6: Hàm điều khiển vị trí cung tròn</w:t>
      </w:r>
    </w:p>
    <w:p w14:paraId="1484CACB" w14:textId="77777777" w:rsidR="002F7FB2" w:rsidRDefault="002F7FB2" w:rsidP="002F7FB2">
      <w:pPr>
        <w:spacing w:line="360" w:lineRule="auto"/>
        <w:ind w:firstLine="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àm này phù hợp sử dụng đối với robot có hệ phương trình động học (*)  </w:t>
      </w:r>
    </w:p>
    <w:p w14:paraId="4564929B" w14:textId="77777777" w:rsidR="002F7FB2" w:rsidRDefault="002F7FB2" w:rsidP="002F7FB2">
      <w:pPr>
        <w:pStyle w:val="DA514"/>
        <w:ind w:firstLine="720"/>
      </w:pPr>
      <w:bookmarkStart w:id="57" w:name="_Toc140531651"/>
      <w:bookmarkStart w:id="58" w:name="_Toc155125495"/>
      <w:r w:rsidRPr="000800D6">
        <w:t>Hàm constant-speed</w:t>
      </w:r>
      <w:bookmarkEnd w:id="57"/>
      <w:bookmarkEnd w:id="58"/>
    </w:p>
    <w:p w14:paraId="3E591B60"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106C784" wp14:editId="6C20EB4B">
            <wp:extent cx="3968750" cy="1926590"/>
            <wp:effectExtent l="0" t="0" r="0" b="0"/>
            <wp:docPr id="21337499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968750" cy="1926590"/>
                    </a:xfrm>
                    <a:prstGeom prst="rect">
                      <a:avLst/>
                    </a:prstGeom>
                    <a:noFill/>
                  </pic:spPr>
                </pic:pic>
              </a:graphicData>
            </a:graphic>
          </wp:inline>
        </w:drawing>
      </w:r>
    </w:p>
    <w:p w14:paraId="7B7C0E42" w14:textId="77777777" w:rsidR="002F7FB2" w:rsidRPr="000800D6" w:rsidRDefault="002F7FB2" w:rsidP="002F7FB2">
      <w:pPr>
        <w:spacing w:line="360" w:lineRule="auto"/>
        <w:jc w:val="center"/>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17</w:t>
      </w:r>
      <w:r w:rsidRPr="000800D6">
        <w:rPr>
          <w:rFonts w:ascii="Times New Roman" w:hAnsi="Times New Roman" w:cs="Times New Roman"/>
          <w:sz w:val="26"/>
          <w:szCs w:val="26"/>
          <w:lang w:val="vi-VN"/>
        </w:rPr>
        <w:t>: Hàm constant speed</w:t>
      </w:r>
    </w:p>
    <w:p w14:paraId="613BF8C1"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Khi bắt đầu động cơ sẽ được khởi tạo một vận tốc và quay đến giá trị góc được cài đặt. Nếu sau đó vẫn còn mục tiêu kế tiếp thì động cơ sẽ tiếp tục quay đến giá trị góc kế tiếp. Nếu không còn mục tiêu thì động cơ sẽ dừng. Nếu gọi từng hàm điều khiển vị trí ở trên thì động cơ sẽ quay đến góc cài đặt rồi dừng lại. Sau đó ta gọi hàm một lần nữa thì động cơ mới quay tiếp. Hàm constant-speed này có ưu điểm là động cơ sẽ quay liên tục và lần lượt đạt đến các giá trị góc được cài đặt với vận tốc có thể thay đổi.</w:t>
      </w:r>
    </w:p>
    <w:p w14:paraId="54C2EAD7" w14:textId="77777777" w:rsidR="002F7FB2" w:rsidRDefault="002F7FB2" w:rsidP="002F7FB2">
      <w:pPr>
        <w:pStyle w:val="DA50"/>
        <w:ind w:firstLine="720"/>
      </w:pPr>
      <w:bookmarkStart w:id="59" w:name="_Toc140531652"/>
      <w:bookmarkStart w:id="60" w:name="_Toc155125496"/>
      <w:r>
        <w:t>5.</w:t>
      </w:r>
      <w:r>
        <w:rPr>
          <w:lang w:val="en-US"/>
        </w:rPr>
        <w:t>3</w:t>
      </w:r>
      <w:r>
        <w:t>.</w:t>
      </w:r>
      <w:r>
        <w:rPr>
          <w:lang w:val="en-US"/>
        </w:rPr>
        <w:t>3.</w:t>
      </w:r>
      <w:r>
        <w:t xml:space="preserve"> </w:t>
      </w:r>
      <w:r>
        <w:rPr>
          <w:lang w:val="en-US"/>
        </w:rPr>
        <w:t>Các p</w:t>
      </w:r>
      <w:r w:rsidRPr="000800D6">
        <w:t>hương pháp điều khiển</w:t>
      </w:r>
      <w:bookmarkEnd w:id="60"/>
    </w:p>
    <w:p w14:paraId="54B81511" w14:textId="77777777" w:rsidR="002F7FB2" w:rsidRPr="00D23C37" w:rsidRDefault="002F7FB2" w:rsidP="002F7FB2">
      <w:pPr>
        <w:ind w:firstLine="720"/>
        <w:jc w:val="both"/>
        <w:rPr>
          <w:rFonts w:ascii="Times New Roman" w:hAnsi="Times New Roman" w:cs="Times New Roman"/>
          <w:b/>
          <w:bCs/>
          <w:sz w:val="26"/>
          <w:szCs w:val="26"/>
        </w:rPr>
      </w:pPr>
      <w:r w:rsidRPr="00D23C37">
        <w:rPr>
          <w:rFonts w:ascii="Times New Roman" w:hAnsi="Times New Roman" w:cs="Times New Roman"/>
          <w:b/>
          <w:bCs/>
          <w:sz w:val="26"/>
          <w:szCs w:val="26"/>
        </w:rPr>
        <w:t>Phương pháp điều khiển theo đường thẳng</w:t>
      </w:r>
      <w:bookmarkEnd w:id="59"/>
    </w:p>
    <w:p w14:paraId="350D1AA6"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và vận tốc của 5 trục khi thực hiện quỹ đạo. Để có thể thực hiện chuyển động của robot bám theo đường thẳng mong muốn ta cần phải điều khiển vận tốc và vị trí của 5 trục theo đồ thị đã tính toán </w:t>
      </w:r>
      <w:r>
        <w:rPr>
          <w:rFonts w:ascii="Times New Roman" w:hAnsi="Times New Roman" w:cs="Times New Roman"/>
          <w:sz w:val="26"/>
          <w:szCs w:val="26"/>
          <w:lang w:val="vi-VN"/>
        </w:rPr>
        <w:t>dựa</w:t>
      </w:r>
      <w:r w:rsidRPr="000800D6">
        <w:rPr>
          <w:rFonts w:ascii="Times New Roman" w:hAnsi="Times New Roman" w:cs="Times New Roman"/>
          <w:sz w:val="26"/>
          <w:szCs w:val="26"/>
          <w:lang w:val="vi-VN"/>
        </w:rPr>
        <w:t xml:space="preserve"> trên quỹ đạo cần di chuyển. Để dễ điều khiển ta </w:t>
      </w:r>
      <w:r>
        <w:rPr>
          <w:rFonts w:ascii="Times New Roman" w:hAnsi="Times New Roman" w:cs="Times New Roman"/>
          <w:sz w:val="26"/>
          <w:szCs w:val="26"/>
          <w:lang w:val="vi-VN"/>
        </w:rPr>
        <w:t>x</w:t>
      </w:r>
      <w:r w:rsidRPr="000800D6">
        <w:rPr>
          <w:rFonts w:ascii="Times New Roman" w:hAnsi="Times New Roman" w:cs="Times New Roman"/>
          <w:sz w:val="26"/>
          <w:szCs w:val="26"/>
          <w:lang w:val="vi-VN"/>
        </w:rPr>
        <w:t>ấp xỉ đồ thị vận tốc thành các đoạn thẳng nối tiếp nhau và trên mỗi đoạn thẳng thì ta điều khiển động cơ với vận tốc không đổi (chuyển động điểm – điểm). Ta sẽ tạo ra một bộ dữ liệu bao gồm vị trí và vận tốc của 5 trục và lưu vào bộ nhớ của PLC. Khi hàm constant-speed được gọi, PLC sẽ tải bộ dữ liệu đã lưu vào vùng nhớ thực thi và điều khiển vị trí và vận tốc của các trục. Từ đó robot sẽ thực hiện nhiều chuyển động điểm – điểm nối tiếp nhau mà trong mỗi chuyển động điểm điểm thì vận tốc là không đổi để xấp xỉ đường thẳng.</w:t>
      </w:r>
    </w:p>
    <w:p w14:paraId="52C4143E" w14:textId="77777777" w:rsidR="002F7FB2" w:rsidRDefault="002F7FB2" w:rsidP="002F7FB2">
      <w:pPr>
        <w:pStyle w:val="DA50"/>
        <w:ind w:firstLine="720"/>
      </w:pPr>
      <w:bookmarkStart w:id="61" w:name="_Toc140531653"/>
      <w:bookmarkStart w:id="62" w:name="_Toc155125497"/>
      <w:r>
        <w:t>Phương pháp điều khiển theo cung tròn</w:t>
      </w:r>
      <w:bookmarkEnd w:id="61"/>
      <w:bookmarkEnd w:id="62"/>
    </w:p>
    <w:p w14:paraId="4749625E" w14:textId="77777777" w:rsidR="002F7FB2" w:rsidRPr="00BB0EFB"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Thuật toán điều khiển theo cung tròn gần giống với điều khiển theo đường thẳng. Sự khác biệt nằm ở phần tính toán vị trí và vận tốc. Với cung tròn, điều </w:t>
      </w:r>
      <w:r>
        <w:rPr>
          <w:rFonts w:ascii="Times New Roman" w:hAnsi="Times New Roman" w:cs="Times New Roman"/>
          <w:sz w:val="26"/>
          <w:szCs w:val="26"/>
          <w:lang w:val="vi-VN"/>
        </w:rPr>
        <w:t>k</w:t>
      </w:r>
      <w:r w:rsidRPr="000800D6">
        <w:rPr>
          <w:rFonts w:ascii="Times New Roman" w:hAnsi="Times New Roman" w:cs="Times New Roman"/>
          <w:sz w:val="26"/>
          <w:szCs w:val="26"/>
          <w:lang w:val="vi-VN"/>
        </w:rPr>
        <w:t>iện đầu vào là ba điểm nằm trên cung tròn, từ đó ta tính ra được đồ thị vị trí và vận tốc khi robot di chuyển từ điểm đầu tới điểm cuối cung tròn.</w:t>
      </w:r>
    </w:p>
    <w:p w14:paraId="654F93CD" w14:textId="77777777" w:rsidR="002F7FB2" w:rsidRDefault="002F7FB2" w:rsidP="002F7FB2">
      <w:pPr>
        <w:pStyle w:val="DACHUONG"/>
        <w:ind w:firstLine="720"/>
        <w:jc w:val="left"/>
        <w:rPr>
          <w:lang w:val="en-US"/>
        </w:rPr>
      </w:pPr>
      <w:bookmarkStart w:id="63" w:name="_Toc155125498"/>
      <w:r>
        <w:rPr>
          <w:lang w:val="en-US"/>
        </w:rPr>
        <w:t>5.3.4. Các câu lệnh điều khiển</w:t>
      </w:r>
      <w:bookmarkEnd w:id="63"/>
    </w:p>
    <w:p w14:paraId="38E60FA4" w14:textId="77777777" w:rsidR="002F7FB2" w:rsidRDefault="002F7FB2" w:rsidP="002F7FB2">
      <w:pPr>
        <w:pStyle w:val="DACHUONG"/>
        <w:ind w:firstLine="720"/>
        <w:jc w:val="left"/>
        <w:rPr>
          <w:lang w:val="en-US"/>
        </w:rPr>
      </w:pPr>
      <w:bookmarkStart w:id="64" w:name="_Toc155125499"/>
      <w:r>
        <w:rPr>
          <w:lang w:val="en-US"/>
        </w:rPr>
        <w:t>Set Home (M1999)</w:t>
      </w:r>
      <w:bookmarkEnd w:id="64"/>
    </w:p>
    <w:p w14:paraId="6CF2DD31" w14:textId="77777777" w:rsidR="002F7FB2" w:rsidRDefault="002F7FB2" w:rsidP="002F7FB2">
      <w:pPr>
        <w:jc w:val="center"/>
      </w:pPr>
      <w:r w:rsidRPr="00FD3713">
        <w:rPr>
          <w:noProof/>
        </w:rPr>
        <w:drawing>
          <wp:inline distT="0" distB="0" distL="0" distR="0" wp14:anchorId="45EF89CB" wp14:editId="1185F9CE">
            <wp:extent cx="2971799" cy="566057"/>
            <wp:effectExtent l="0" t="0" r="635" b="5715"/>
            <wp:docPr id="420282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282419" name=""/>
                    <pic:cNvPicPr/>
                  </pic:nvPicPr>
                  <pic:blipFill>
                    <a:blip r:embed="rId129"/>
                    <a:stretch>
                      <a:fillRect/>
                    </a:stretch>
                  </pic:blipFill>
                  <pic:spPr>
                    <a:xfrm>
                      <a:off x="0" y="0"/>
                      <a:ext cx="2988618" cy="569261"/>
                    </a:xfrm>
                    <a:prstGeom prst="rect">
                      <a:avLst/>
                    </a:prstGeom>
                  </pic:spPr>
                </pic:pic>
              </a:graphicData>
            </a:graphic>
          </wp:inline>
        </w:drawing>
      </w:r>
    </w:p>
    <w:p w14:paraId="3C1CA01B" w14:textId="77777777" w:rsidR="002F7FB2" w:rsidRPr="00705A93" w:rsidRDefault="002F7FB2" w:rsidP="002F7FB2">
      <w:pPr>
        <w:jc w:val="center"/>
      </w:pPr>
      <w:r w:rsidRPr="00FD3713">
        <w:rPr>
          <w:noProof/>
        </w:rPr>
        <w:drawing>
          <wp:inline distT="0" distB="0" distL="0" distR="0" wp14:anchorId="5BCD0B22" wp14:editId="6430F323">
            <wp:extent cx="5791200" cy="1238525"/>
            <wp:effectExtent l="0" t="0" r="0" b="0"/>
            <wp:docPr id="13612340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234010" name=""/>
                    <pic:cNvPicPr/>
                  </pic:nvPicPr>
                  <pic:blipFill>
                    <a:blip r:embed="rId130"/>
                    <a:stretch>
                      <a:fillRect/>
                    </a:stretch>
                  </pic:blipFill>
                  <pic:spPr>
                    <a:xfrm>
                      <a:off x="0" y="0"/>
                      <a:ext cx="5859057" cy="1253037"/>
                    </a:xfrm>
                    <a:prstGeom prst="rect">
                      <a:avLst/>
                    </a:prstGeom>
                  </pic:spPr>
                </pic:pic>
              </a:graphicData>
            </a:graphic>
          </wp:inline>
        </w:drawing>
      </w:r>
    </w:p>
    <w:p w14:paraId="3136F6AA" w14:textId="77777777" w:rsidR="002F7FB2" w:rsidRDefault="002F7FB2" w:rsidP="002F7FB2">
      <w:pPr>
        <w:pStyle w:val="DACHUONG"/>
        <w:ind w:firstLine="720"/>
        <w:jc w:val="left"/>
        <w:rPr>
          <w:lang w:val="en-US"/>
        </w:rPr>
      </w:pPr>
      <w:bookmarkStart w:id="65" w:name="_Toc155125500"/>
      <w:r>
        <w:rPr>
          <w:lang w:val="en-US"/>
        </w:rPr>
        <w:t>Go Home (M514)</w:t>
      </w:r>
      <w:bookmarkEnd w:id="65"/>
    </w:p>
    <w:p w14:paraId="24A19CD8" w14:textId="77777777" w:rsidR="002F7FB2" w:rsidRDefault="002F7FB2" w:rsidP="002F7FB2">
      <w:pPr>
        <w:jc w:val="center"/>
      </w:pPr>
      <w:r w:rsidRPr="0047349A">
        <w:rPr>
          <w:noProof/>
        </w:rPr>
        <w:drawing>
          <wp:inline distT="0" distB="0" distL="0" distR="0" wp14:anchorId="44EC731C" wp14:editId="3E08DA81">
            <wp:extent cx="3135086" cy="740229"/>
            <wp:effectExtent l="0" t="0" r="0" b="3175"/>
            <wp:docPr id="1481387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387237" name=""/>
                    <pic:cNvPicPr/>
                  </pic:nvPicPr>
                  <pic:blipFill>
                    <a:blip r:embed="rId131"/>
                    <a:stretch>
                      <a:fillRect/>
                    </a:stretch>
                  </pic:blipFill>
                  <pic:spPr>
                    <a:xfrm>
                      <a:off x="0" y="0"/>
                      <a:ext cx="3222950" cy="760975"/>
                    </a:xfrm>
                    <a:prstGeom prst="rect">
                      <a:avLst/>
                    </a:prstGeom>
                  </pic:spPr>
                </pic:pic>
              </a:graphicData>
            </a:graphic>
          </wp:inline>
        </w:drawing>
      </w:r>
    </w:p>
    <w:p w14:paraId="670AD013" w14:textId="77777777" w:rsidR="002F7FB2" w:rsidRDefault="002F7FB2" w:rsidP="002F7FB2">
      <w:pPr>
        <w:jc w:val="center"/>
      </w:pPr>
      <w:r w:rsidRPr="0047349A">
        <w:rPr>
          <w:noProof/>
        </w:rPr>
        <w:drawing>
          <wp:inline distT="0" distB="0" distL="0" distR="0" wp14:anchorId="74B35ED4" wp14:editId="2049CE4C">
            <wp:extent cx="5791200" cy="1284196"/>
            <wp:effectExtent l="0" t="0" r="0" b="0"/>
            <wp:docPr id="1306488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488178" name=""/>
                    <pic:cNvPicPr/>
                  </pic:nvPicPr>
                  <pic:blipFill>
                    <a:blip r:embed="rId132"/>
                    <a:stretch>
                      <a:fillRect/>
                    </a:stretch>
                  </pic:blipFill>
                  <pic:spPr>
                    <a:xfrm>
                      <a:off x="0" y="0"/>
                      <a:ext cx="5890447" cy="1306204"/>
                    </a:xfrm>
                    <a:prstGeom prst="rect">
                      <a:avLst/>
                    </a:prstGeom>
                  </pic:spPr>
                </pic:pic>
              </a:graphicData>
            </a:graphic>
          </wp:inline>
        </w:drawing>
      </w:r>
    </w:p>
    <w:p w14:paraId="24DD5F4B" w14:textId="77777777" w:rsidR="002F7FB2" w:rsidRDefault="002F7FB2" w:rsidP="002F7FB2">
      <w:pPr>
        <w:pStyle w:val="DACHUONG"/>
        <w:ind w:firstLine="720"/>
        <w:jc w:val="both"/>
        <w:rPr>
          <w:lang w:val="en-US"/>
        </w:rPr>
      </w:pPr>
      <w:bookmarkStart w:id="66" w:name="_Toc155125501"/>
      <w:r>
        <w:rPr>
          <w:lang w:val="en-US"/>
        </w:rPr>
        <w:t>Chạy JOG</w:t>
      </w:r>
      <w:bookmarkEnd w:id="66"/>
    </w:p>
    <w:p w14:paraId="5B9D736C" w14:textId="77777777" w:rsidR="002F7FB2" w:rsidRDefault="002F7FB2" w:rsidP="002F7FB2">
      <w:pPr>
        <w:pStyle w:val="DACHUONG"/>
        <w:ind w:firstLine="720"/>
        <w:jc w:val="left"/>
        <w:rPr>
          <w:lang w:val="en-US"/>
        </w:rPr>
      </w:pPr>
      <w:bookmarkStart w:id="67" w:name="_Toc155125502"/>
      <w:r>
        <w:rPr>
          <w:lang w:val="en-US"/>
        </w:rPr>
        <w:t>Chạy đơn điểm (MoveJ) (M528)</w:t>
      </w:r>
      <w:bookmarkEnd w:id="67"/>
    </w:p>
    <w:p w14:paraId="4261D265" w14:textId="77777777" w:rsidR="002F7FB2" w:rsidRDefault="002F7FB2" w:rsidP="002F7FB2">
      <w:pPr>
        <w:jc w:val="center"/>
      </w:pPr>
      <w:r w:rsidRPr="0080295B">
        <w:rPr>
          <w:noProof/>
        </w:rPr>
        <w:drawing>
          <wp:inline distT="0" distB="0" distL="0" distR="0" wp14:anchorId="4A7C0703" wp14:editId="1325C9EC">
            <wp:extent cx="3493410" cy="2438400"/>
            <wp:effectExtent l="0" t="0" r="0" b="0"/>
            <wp:docPr id="1749778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778735" name=""/>
                    <pic:cNvPicPr/>
                  </pic:nvPicPr>
                  <pic:blipFill>
                    <a:blip r:embed="rId133"/>
                    <a:stretch>
                      <a:fillRect/>
                    </a:stretch>
                  </pic:blipFill>
                  <pic:spPr>
                    <a:xfrm>
                      <a:off x="0" y="0"/>
                      <a:ext cx="3499452" cy="2442618"/>
                    </a:xfrm>
                    <a:prstGeom prst="rect">
                      <a:avLst/>
                    </a:prstGeom>
                  </pic:spPr>
                </pic:pic>
              </a:graphicData>
            </a:graphic>
          </wp:inline>
        </w:drawing>
      </w:r>
    </w:p>
    <w:p w14:paraId="3DD15691" w14:textId="77777777" w:rsidR="002F7FB2" w:rsidRDefault="002F7FB2" w:rsidP="002F7FB2">
      <w:pPr>
        <w:jc w:val="center"/>
      </w:pPr>
      <w:r w:rsidRPr="0080295B">
        <w:rPr>
          <w:noProof/>
        </w:rPr>
        <w:drawing>
          <wp:inline distT="0" distB="0" distL="0" distR="0" wp14:anchorId="2BC00F51" wp14:editId="02187331">
            <wp:extent cx="2649393" cy="1491343"/>
            <wp:effectExtent l="0" t="0" r="0" b="0"/>
            <wp:docPr id="391188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188503" name=""/>
                    <pic:cNvPicPr/>
                  </pic:nvPicPr>
                  <pic:blipFill>
                    <a:blip r:embed="rId134"/>
                    <a:stretch>
                      <a:fillRect/>
                    </a:stretch>
                  </pic:blipFill>
                  <pic:spPr>
                    <a:xfrm>
                      <a:off x="0" y="0"/>
                      <a:ext cx="2668627" cy="1502170"/>
                    </a:xfrm>
                    <a:prstGeom prst="rect">
                      <a:avLst/>
                    </a:prstGeom>
                  </pic:spPr>
                </pic:pic>
              </a:graphicData>
            </a:graphic>
          </wp:inline>
        </w:drawing>
      </w:r>
    </w:p>
    <w:p w14:paraId="22F2C568" w14:textId="77777777" w:rsidR="002F7FB2" w:rsidRDefault="002F7FB2" w:rsidP="002F7FB2">
      <w:pPr>
        <w:pStyle w:val="DACHUONG"/>
        <w:ind w:firstLine="720"/>
        <w:jc w:val="left"/>
        <w:rPr>
          <w:lang w:val="en-US"/>
        </w:rPr>
      </w:pPr>
      <w:bookmarkStart w:id="68" w:name="_Toc155125503"/>
      <w:r>
        <w:rPr>
          <w:lang w:val="en-US"/>
        </w:rPr>
        <w:t>Chạy đa điểm (MoveL, MoveC) (M530)</w:t>
      </w:r>
      <w:bookmarkEnd w:id="68"/>
    </w:p>
    <w:p w14:paraId="568BDA42" w14:textId="77777777" w:rsidR="002F7FB2" w:rsidRDefault="002F7FB2" w:rsidP="002F7FB2">
      <w:pPr>
        <w:jc w:val="center"/>
      </w:pPr>
      <w:r w:rsidRPr="0080295B">
        <w:rPr>
          <w:noProof/>
        </w:rPr>
        <w:drawing>
          <wp:inline distT="0" distB="0" distL="0" distR="0" wp14:anchorId="7F07CD54" wp14:editId="695D0800">
            <wp:extent cx="3500067" cy="4648200"/>
            <wp:effectExtent l="0" t="0" r="5715" b="0"/>
            <wp:docPr id="985340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340277" name=""/>
                    <pic:cNvPicPr/>
                  </pic:nvPicPr>
                  <pic:blipFill>
                    <a:blip r:embed="rId135"/>
                    <a:stretch>
                      <a:fillRect/>
                    </a:stretch>
                  </pic:blipFill>
                  <pic:spPr>
                    <a:xfrm>
                      <a:off x="0" y="0"/>
                      <a:ext cx="3505914" cy="4655965"/>
                    </a:xfrm>
                    <a:prstGeom prst="rect">
                      <a:avLst/>
                    </a:prstGeom>
                  </pic:spPr>
                </pic:pic>
              </a:graphicData>
            </a:graphic>
          </wp:inline>
        </w:drawing>
      </w:r>
    </w:p>
    <w:p w14:paraId="4E40E7A6" w14:textId="77777777" w:rsidR="002F7FB2" w:rsidRDefault="002F7FB2" w:rsidP="002F7FB2">
      <w:pPr>
        <w:jc w:val="center"/>
      </w:pPr>
      <w:r w:rsidRPr="0080295B">
        <w:rPr>
          <w:noProof/>
        </w:rPr>
        <w:drawing>
          <wp:inline distT="0" distB="0" distL="0" distR="0" wp14:anchorId="3108DBEA" wp14:editId="3BE979C6">
            <wp:extent cx="2654613" cy="1480457"/>
            <wp:effectExtent l="0" t="0" r="0" b="5715"/>
            <wp:docPr id="52110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10220" name=""/>
                    <pic:cNvPicPr/>
                  </pic:nvPicPr>
                  <pic:blipFill>
                    <a:blip r:embed="rId136"/>
                    <a:stretch>
                      <a:fillRect/>
                    </a:stretch>
                  </pic:blipFill>
                  <pic:spPr>
                    <a:xfrm>
                      <a:off x="0" y="0"/>
                      <a:ext cx="2665099" cy="1486305"/>
                    </a:xfrm>
                    <a:prstGeom prst="rect">
                      <a:avLst/>
                    </a:prstGeom>
                  </pic:spPr>
                </pic:pic>
              </a:graphicData>
            </a:graphic>
          </wp:inline>
        </w:drawing>
      </w:r>
    </w:p>
    <w:p w14:paraId="06416AAA" w14:textId="73AFC546" w:rsidR="002F7FB2" w:rsidRDefault="002F7FB2" w:rsidP="00D26E5F">
      <w:pPr>
        <w:pStyle w:val="DACHUONG"/>
        <w:rPr>
          <w:lang w:val="en-US"/>
        </w:rPr>
      </w:pPr>
    </w:p>
    <w:p w14:paraId="39300617" w14:textId="02667D58" w:rsidR="00F35EB1" w:rsidRDefault="00F35EB1" w:rsidP="00D26E5F">
      <w:pPr>
        <w:pStyle w:val="DACHUONG"/>
        <w:rPr>
          <w:lang w:val="en-US"/>
        </w:rPr>
      </w:pPr>
    </w:p>
    <w:p w14:paraId="30E35C68" w14:textId="1D5CC78B" w:rsidR="00F35EB1" w:rsidRDefault="00F35EB1" w:rsidP="00D26E5F">
      <w:pPr>
        <w:pStyle w:val="DACHUONG"/>
        <w:rPr>
          <w:lang w:val="en-US"/>
        </w:rPr>
      </w:pPr>
    </w:p>
    <w:p w14:paraId="0B5FEE19" w14:textId="7A3DFD4F" w:rsidR="00F35EB1" w:rsidRDefault="00F35EB1" w:rsidP="00D26E5F">
      <w:pPr>
        <w:pStyle w:val="DACHUONG"/>
        <w:rPr>
          <w:lang w:val="en-US"/>
        </w:rPr>
      </w:pPr>
    </w:p>
    <w:p w14:paraId="372BC3CC" w14:textId="25034BF1" w:rsidR="00F35EB1" w:rsidRDefault="00F35EB1" w:rsidP="00D26E5F">
      <w:pPr>
        <w:pStyle w:val="DACHUONG"/>
        <w:rPr>
          <w:lang w:val="en-US"/>
        </w:rPr>
      </w:pPr>
    </w:p>
    <w:p w14:paraId="0A85266F" w14:textId="3120278C" w:rsidR="00F35EB1" w:rsidRDefault="00F35EB1" w:rsidP="00D26E5F">
      <w:pPr>
        <w:pStyle w:val="DACHUONG"/>
        <w:rPr>
          <w:lang w:val="en-US"/>
        </w:rPr>
      </w:pPr>
    </w:p>
    <w:p w14:paraId="3999FAAE" w14:textId="6332B05D" w:rsidR="00F35EB1" w:rsidRDefault="00F35EB1" w:rsidP="00D26E5F">
      <w:pPr>
        <w:pStyle w:val="DACHUONG"/>
        <w:rPr>
          <w:lang w:val="en-US"/>
        </w:rPr>
      </w:pPr>
    </w:p>
    <w:p w14:paraId="2AA4C0BE" w14:textId="0D831484" w:rsidR="00F35EB1" w:rsidRDefault="00F35EB1" w:rsidP="00D26E5F">
      <w:pPr>
        <w:pStyle w:val="DACHUONG"/>
        <w:rPr>
          <w:lang w:val="en-US"/>
        </w:rPr>
      </w:pPr>
    </w:p>
    <w:p w14:paraId="78B6B71C" w14:textId="77777777" w:rsidR="00F35EB1" w:rsidRDefault="00F35EB1" w:rsidP="00D26E5F">
      <w:pPr>
        <w:pStyle w:val="DACHUONG"/>
        <w:rPr>
          <w:lang w:val="en-US"/>
        </w:rPr>
      </w:pPr>
    </w:p>
    <w:p w14:paraId="601B559F" w14:textId="77777777" w:rsidR="00F35EB1" w:rsidRPr="00E472B5" w:rsidRDefault="00F35EB1" w:rsidP="00F35EB1">
      <w:pPr>
        <w:pStyle w:val="DACHUONG"/>
        <w:rPr>
          <w:lang w:val="en-US"/>
        </w:rPr>
      </w:pPr>
      <w:bookmarkStart w:id="69" w:name="_Toc155125504"/>
      <w:r>
        <w:t xml:space="preserve">CHƯƠNG </w:t>
      </w:r>
      <w:r>
        <w:rPr>
          <w:lang w:val="en-US"/>
        </w:rPr>
        <w:t>6</w:t>
      </w:r>
      <w:r>
        <w:t xml:space="preserve">: </w:t>
      </w:r>
      <w:r>
        <w:rPr>
          <w:lang w:val="en-US"/>
        </w:rPr>
        <w:t>ỨNG DỤNG GIÁM SÁT VÀ ĐIỀU KHIỂN</w:t>
      </w:r>
      <w:bookmarkEnd w:id="69"/>
    </w:p>
    <w:p w14:paraId="13B096FF" w14:textId="77777777" w:rsidR="00F35EB1" w:rsidRPr="0001673E" w:rsidRDefault="00F35EB1" w:rsidP="00F35EB1">
      <w:pPr>
        <w:pStyle w:val="DA30"/>
        <w:numPr>
          <w:ilvl w:val="0"/>
          <w:numId w:val="0"/>
        </w:numPr>
        <w:ind w:left="360"/>
      </w:pPr>
      <w:bookmarkStart w:id="70" w:name="_Toc155125505"/>
      <w:r>
        <w:rPr>
          <w:lang w:val="en-US"/>
        </w:rPr>
        <w:t xml:space="preserve">6.1. </w:t>
      </w:r>
      <w:r w:rsidRPr="00E472B5">
        <w:t>Thiết kế giao diện điều khiển bằng C#</w:t>
      </w:r>
      <w:bookmarkEnd w:id="70"/>
    </w:p>
    <w:p w14:paraId="789D6D21" w14:textId="77777777" w:rsidR="00F35EB1" w:rsidRDefault="00F35EB1" w:rsidP="00F35EB1">
      <w:pPr>
        <w:pStyle w:val="DA30"/>
        <w:numPr>
          <w:ilvl w:val="0"/>
          <w:numId w:val="0"/>
        </w:numPr>
        <w:ind w:left="720"/>
        <w:rPr>
          <w:lang w:val="en-US"/>
        </w:rPr>
      </w:pPr>
      <w:bookmarkStart w:id="71" w:name="_Toc155125506"/>
      <w:r>
        <w:rPr>
          <w:lang w:val="en-US"/>
        </w:rPr>
        <w:t xml:space="preserve">6.1.1. </w:t>
      </w:r>
      <w:r w:rsidRPr="00973583">
        <w:rPr>
          <w:lang w:val="en-US"/>
        </w:rPr>
        <w:t>Tổng quan giao diện chính</w:t>
      </w:r>
      <w:bookmarkEnd w:id="71"/>
    </w:p>
    <w:p w14:paraId="4A70898B" w14:textId="77777777" w:rsidR="00F35EB1" w:rsidRDefault="00F35EB1" w:rsidP="00F35EB1">
      <w:pPr>
        <w:pStyle w:val="DA30"/>
        <w:numPr>
          <w:ilvl w:val="0"/>
          <w:numId w:val="0"/>
        </w:numPr>
        <w:outlineLvl w:val="9"/>
        <w:rPr>
          <w:lang w:val="en-US"/>
        </w:rPr>
      </w:pPr>
      <w:r w:rsidRPr="00E64361">
        <w:rPr>
          <w:noProof/>
          <w:lang w:val="en-US"/>
        </w:rPr>
        <w:drawing>
          <wp:inline distT="0" distB="0" distL="0" distR="0" wp14:anchorId="6A16404C" wp14:editId="72AD986B">
            <wp:extent cx="6119495" cy="2474595"/>
            <wp:effectExtent l="0" t="0" r="0" b="1905"/>
            <wp:docPr id="1979522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522797" name=""/>
                    <pic:cNvPicPr/>
                  </pic:nvPicPr>
                  <pic:blipFill>
                    <a:blip r:embed="rId137"/>
                    <a:stretch>
                      <a:fillRect/>
                    </a:stretch>
                  </pic:blipFill>
                  <pic:spPr>
                    <a:xfrm>
                      <a:off x="0" y="0"/>
                      <a:ext cx="6119495" cy="2474595"/>
                    </a:xfrm>
                    <a:prstGeom prst="rect">
                      <a:avLst/>
                    </a:prstGeom>
                  </pic:spPr>
                </pic:pic>
              </a:graphicData>
            </a:graphic>
          </wp:inline>
        </w:drawing>
      </w:r>
    </w:p>
    <w:p w14:paraId="5A596B64" w14:textId="77777777" w:rsidR="00F35EB1" w:rsidRDefault="00F35EB1" w:rsidP="00F35EB1">
      <w:pPr>
        <w:pStyle w:val="DA30"/>
        <w:numPr>
          <w:ilvl w:val="0"/>
          <w:numId w:val="0"/>
        </w:numPr>
        <w:jc w:val="center"/>
        <w:outlineLvl w:val="9"/>
        <w:rPr>
          <w:b w:val="0"/>
          <w:bCs w:val="0"/>
          <w:i/>
          <w:iCs/>
          <w:lang w:val="en-US"/>
        </w:rPr>
      </w:pPr>
      <w:r>
        <w:rPr>
          <w:b w:val="0"/>
          <w:bCs w:val="0"/>
          <w:i/>
          <w:iCs/>
          <w:lang w:val="en-US"/>
        </w:rPr>
        <w:t>Hình 6.1.1: Tổng quan về giao diện chính</w:t>
      </w:r>
    </w:p>
    <w:p w14:paraId="3379C9A0" w14:textId="77777777" w:rsidR="00F35EB1" w:rsidRPr="00222829" w:rsidRDefault="00F35EB1" w:rsidP="00F35EB1">
      <w:pPr>
        <w:pStyle w:val="DA30"/>
        <w:numPr>
          <w:ilvl w:val="0"/>
          <w:numId w:val="0"/>
        </w:numPr>
        <w:outlineLvl w:val="9"/>
        <w:rPr>
          <w:b w:val="0"/>
          <w:bCs w:val="0"/>
          <w:lang w:val="en-US"/>
        </w:rPr>
      </w:pPr>
      <w:r>
        <w:rPr>
          <w:b w:val="0"/>
          <w:bCs w:val="0"/>
          <w:lang w:val="en-US"/>
        </w:rPr>
        <w:tab/>
      </w:r>
      <w:r>
        <w:rPr>
          <w:lang w:val="en-US"/>
        </w:rPr>
        <w:t xml:space="preserve">Connect: </w:t>
      </w:r>
      <w:r>
        <w:rPr>
          <w:b w:val="0"/>
          <w:bCs w:val="0"/>
          <w:lang w:val="en-US"/>
        </w:rPr>
        <w:t>Vùng kết nối với PLC với máy tính thông qua C#.</w:t>
      </w:r>
    </w:p>
    <w:p w14:paraId="6238C0FC" w14:textId="77777777" w:rsidR="00F35EB1" w:rsidRPr="00ED1A62" w:rsidRDefault="00F35EB1">
      <w:pPr>
        <w:pStyle w:val="DA30"/>
        <w:numPr>
          <w:ilvl w:val="0"/>
          <w:numId w:val="30"/>
        </w:numPr>
        <w:outlineLvl w:val="9"/>
        <w:rPr>
          <w:lang w:val="en-US"/>
        </w:rPr>
      </w:pPr>
      <w:r w:rsidRPr="00ED1A62">
        <w:rPr>
          <w:lang w:val="en-US"/>
        </w:rPr>
        <w:t>Connect</w:t>
      </w:r>
      <w:r>
        <w:rPr>
          <w:b w:val="0"/>
          <w:bCs w:val="0"/>
          <w:lang w:val="en-US"/>
        </w:rPr>
        <w:t>: Kết nối với PLC với C#.</w:t>
      </w:r>
    </w:p>
    <w:p w14:paraId="365076CA" w14:textId="77777777" w:rsidR="00F35EB1" w:rsidRPr="00871B7D" w:rsidRDefault="00F35EB1">
      <w:pPr>
        <w:pStyle w:val="DA30"/>
        <w:numPr>
          <w:ilvl w:val="0"/>
          <w:numId w:val="30"/>
        </w:numPr>
        <w:outlineLvl w:val="9"/>
        <w:rPr>
          <w:lang w:val="en-US"/>
        </w:rPr>
      </w:pPr>
      <w:r>
        <w:rPr>
          <w:lang w:val="en-US"/>
        </w:rPr>
        <w:t>Disconnect</w:t>
      </w:r>
      <w:r w:rsidRPr="00ED1A62">
        <w:rPr>
          <w:b w:val="0"/>
          <w:bCs w:val="0"/>
          <w:lang w:val="en-US"/>
        </w:rPr>
        <w:t>:</w:t>
      </w:r>
      <w:r>
        <w:rPr>
          <w:b w:val="0"/>
          <w:bCs w:val="0"/>
          <w:lang w:val="en-US"/>
        </w:rPr>
        <w:t xml:space="preserve"> Ngắt kết nối PLC với C#.</w:t>
      </w:r>
    </w:p>
    <w:p w14:paraId="47E9E4CC" w14:textId="77777777" w:rsidR="00F35EB1" w:rsidRPr="00222829" w:rsidRDefault="00F35EB1" w:rsidP="00F35EB1">
      <w:pPr>
        <w:pStyle w:val="DA30"/>
        <w:numPr>
          <w:ilvl w:val="0"/>
          <w:numId w:val="0"/>
        </w:numPr>
        <w:ind w:left="720"/>
        <w:outlineLvl w:val="9"/>
        <w:rPr>
          <w:b w:val="0"/>
          <w:bCs w:val="0"/>
          <w:lang w:val="en-US"/>
        </w:rPr>
      </w:pPr>
      <w:r>
        <w:rPr>
          <w:lang w:val="en-US"/>
        </w:rPr>
        <w:t xml:space="preserve">Control: </w:t>
      </w:r>
      <w:r>
        <w:rPr>
          <w:b w:val="0"/>
          <w:bCs w:val="0"/>
          <w:lang w:val="en-US"/>
        </w:rPr>
        <w:t>Vùng thiết lập các tiền tố cho việc điều khiển robot.</w:t>
      </w:r>
    </w:p>
    <w:p w14:paraId="72FB2F89" w14:textId="77777777" w:rsidR="00F35EB1" w:rsidRPr="00871B7D" w:rsidRDefault="00F35EB1">
      <w:pPr>
        <w:pStyle w:val="DA30"/>
        <w:numPr>
          <w:ilvl w:val="0"/>
          <w:numId w:val="30"/>
        </w:numPr>
        <w:outlineLvl w:val="9"/>
        <w:rPr>
          <w:lang w:val="en-US"/>
        </w:rPr>
      </w:pPr>
      <w:r>
        <w:rPr>
          <w:lang w:val="en-US"/>
        </w:rPr>
        <w:t xml:space="preserve">Servo: </w:t>
      </w:r>
      <w:r>
        <w:rPr>
          <w:b w:val="0"/>
          <w:bCs w:val="0"/>
          <w:lang w:val="en-US"/>
        </w:rPr>
        <w:t>Bật/Tắt các module điều khiển AC Servo cho cánh tay robot.</w:t>
      </w:r>
    </w:p>
    <w:p w14:paraId="295B9B46" w14:textId="77777777" w:rsidR="00F35EB1" w:rsidRPr="00871B7D" w:rsidRDefault="00F35EB1">
      <w:pPr>
        <w:pStyle w:val="DA30"/>
        <w:numPr>
          <w:ilvl w:val="0"/>
          <w:numId w:val="30"/>
        </w:numPr>
        <w:outlineLvl w:val="9"/>
        <w:rPr>
          <w:lang w:val="en-US"/>
        </w:rPr>
      </w:pPr>
      <w:r>
        <w:rPr>
          <w:lang w:val="en-US"/>
        </w:rPr>
        <w:t xml:space="preserve">Reset error: </w:t>
      </w:r>
      <w:r>
        <w:rPr>
          <w:b w:val="0"/>
          <w:bCs w:val="0"/>
          <w:lang w:val="en-US"/>
        </w:rPr>
        <w:t>Reset lại các lỗi xuất hiện trên module về trạng thái ban đầu.</w:t>
      </w:r>
    </w:p>
    <w:p w14:paraId="3A6093B0" w14:textId="77777777" w:rsidR="00F35EB1" w:rsidRPr="00871B7D" w:rsidRDefault="00F35EB1">
      <w:pPr>
        <w:pStyle w:val="DA30"/>
        <w:numPr>
          <w:ilvl w:val="0"/>
          <w:numId w:val="30"/>
        </w:numPr>
        <w:outlineLvl w:val="9"/>
        <w:rPr>
          <w:lang w:val="en-US"/>
        </w:rPr>
      </w:pPr>
      <w:r>
        <w:rPr>
          <w:lang w:val="en-US"/>
        </w:rPr>
        <w:t xml:space="preserve">Set home: </w:t>
      </w:r>
      <w:r>
        <w:rPr>
          <w:b w:val="0"/>
          <w:bCs w:val="0"/>
          <w:lang w:val="en-US"/>
        </w:rPr>
        <w:t>Gán vị trí hiện tại là gốc của robot.</w:t>
      </w:r>
    </w:p>
    <w:p w14:paraId="260E96D0" w14:textId="77777777" w:rsidR="00F35EB1" w:rsidRPr="00CE189C" w:rsidRDefault="00F35EB1">
      <w:pPr>
        <w:pStyle w:val="DA30"/>
        <w:numPr>
          <w:ilvl w:val="0"/>
          <w:numId w:val="30"/>
        </w:numPr>
        <w:outlineLvl w:val="9"/>
        <w:rPr>
          <w:lang w:val="en-US"/>
        </w:rPr>
      </w:pPr>
      <w:r>
        <w:rPr>
          <w:lang w:val="en-US"/>
        </w:rPr>
        <w:t xml:space="preserve">Go home: </w:t>
      </w:r>
      <w:r>
        <w:rPr>
          <w:b w:val="0"/>
          <w:bCs w:val="0"/>
          <w:lang w:val="en-US"/>
        </w:rPr>
        <w:t>Điều khiển robot về vị trí gốc.</w:t>
      </w:r>
    </w:p>
    <w:p w14:paraId="18BC752B" w14:textId="77777777" w:rsidR="00F35EB1" w:rsidRDefault="00F35EB1" w:rsidP="00F35EB1">
      <w:pPr>
        <w:pStyle w:val="DA30"/>
        <w:numPr>
          <w:ilvl w:val="0"/>
          <w:numId w:val="0"/>
        </w:numPr>
        <w:ind w:left="720"/>
        <w:outlineLvl w:val="9"/>
        <w:rPr>
          <w:b w:val="0"/>
          <w:bCs w:val="0"/>
          <w:lang w:val="en-US"/>
        </w:rPr>
      </w:pPr>
      <w:r>
        <w:rPr>
          <w:lang w:val="en-US"/>
        </w:rPr>
        <w:t xml:space="preserve">Jogging: </w:t>
      </w:r>
      <w:r>
        <w:rPr>
          <w:b w:val="0"/>
          <w:bCs w:val="0"/>
          <w:lang w:val="en-US"/>
        </w:rPr>
        <w:t>Vùng điều khiển việc chạy Jog robot.</w:t>
      </w:r>
    </w:p>
    <w:p w14:paraId="10E7B0AA" w14:textId="77777777" w:rsidR="00F35EB1" w:rsidRDefault="00F35EB1">
      <w:pPr>
        <w:pStyle w:val="DA30"/>
        <w:numPr>
          <w:ilvl w:val="0"/>
          <w:numId w:val="30"/>
        </w:numPr>
        <w:outlineLvl w:val="9"/>
        <w:rPr>
          <w:b w:val="0"/>
          <w:bCs w:val="0"/>
          <w:lang w:val="en-US"/>
        </w:rPr>
      </w:pPr>
      <w:r>
        <w:rPr>
          <w:lang w:val="en-US"/>
        </w:rPr>
        <w:t>Set speed:</w:t>
      </w:r>
      <w:r>
        <w:rPr>
          <w:b w:val="0"/>
          <w:bCs w:val="0"/>
          <w:lang w:val="en-US"/>
        </w:rPr>
        <w:t xml:space="preserve"> Thiết lập tốc độ cho các AC Servo với giá trị bên trái.</w:t>
      </w:r>
    </w:p>
    <w:p w14:paraId="23712C85" w14:textId="77777777" w:rsidR="00F35EB1" w:rsidRPr="00F04CAA" w:rsidRDefault="00F35EB1">
      <w:pPr>
        <w:pStyle w:val="DA30"/>
        <w:numPr>
          <w:ilvl w:val="0"/>
          <w:numId w:val="30"/>
        </w:numPr>
        <w:outlineLvl w:val="9"/>
        <w:rPr>
          <w:b w:val="0"/>
          <w:bCs w:val="0"/>
          <w:lang w:val="en-US"/>
        </w:rPr>
      </w:pPr>
      <w:r>
        <w:rPr>
          <w:lang w:val="en-US"/>
        </w:rPr>
        <w:t xml:space="preserve">Joint []: </w:t>
      </w:r>
      <w:r>
        <w:rPr>
          <w:b w:val="0"/>
          <w:bCs w:val="0"/>
          <w:lang w:val="en-US"/>
        </w:rPr>
        <w:t>Chọn khớp cần chạy Jog.</w:t>
      </w:r>
    </w:p>
    <w:p w14:paraId="47C5BE16" w14:textId="77777777" w:rsidR="00F35EB1" w:rsidRDefault="00F35EB1">
      <w:pPr>
        <w:pStyle w:val="DA30"/>
        <w:numPr>
          <w:ilvl w:val="0"/>
          <w:numId w:val="30"/>
        </w:numPr>
        <w:outlineLvl w:val="9"/>
        <w:rPr>
          <w:b w:val="0"/>
          <w:bCs w:val="0"/>
          <w:lang w:val="en-US"/>
        </w:rPr>
      </w:pPr>
      <w:r>
        <w:rPr>
          <w:lang w:val="en-US"/>
        </w:rPr>
        <w:t>Forward:</w:t>
      </w:r>
      <w:r>
        <w:rPr>
          <w:b w:val="0"/>
          <w:bCs w:val="0"/>
          <w:lang w:val="en-US"/>
        </w:rPr>
        <w:t xml:space="preserve"> Chạy theo chiều thuận.</w:t>
      </w:r>
    </w:p>
    <w:p w14:paraId="081A2EAF" w14:textId="77777777" w:rsidR="00F35EB1" w:rsidRDefault="00F35EB1">
      <w:pPr>
        <w:pStyle w:val="DA30"/>
        <w:numPr>
          <w:ilvl w:val="0"/>
          <w:numId w:val="30"/>
        </w:numPr>
        <w:outlineLvl w:val="9"/>
        <w:rPr>
          <w:b w:val="0"/>
          <w:bCs w:val="0"/>
          <w:lang w:val="en-US"/>
        </w:rPr>
      </w:pPr>
      <w:r>
        <w:rPr>
          <w:lang w:val="en-US"/>
        </w:rPr>
        <w:t>Backward:</w:t>
      </w:r>
      <w:r>
        <w:rPr>
          <w:b w:val="0"/>
          <w:bCs w:val="0"/>
          <w:lang w:val="en-US"/>
        </w:rPr>
        <w:t xml:space="preserve"> Chạy theo chiều nghịch.</w:t>
      </w:r>
    </w:p>
    <w:p w14:paraId="6F7D9722" w14:textId="77777777" w:rsidR="00F35EB1" w:rsidRDefault="00F35EB1" w:rsidP="00F35EB1">
      <w:pPr>
        <w:pStyle w:val="DA30"/>
        <w:numPr>
          <w:ilvl w:val="0"/>
          <w:numId w:val="0"/>
        </w:numPr>
        <w:ind w:left="720"/>
        <w:outlineLvl w:val="9"/>
        <w:rPr>
          <w:b w:val="0"/>
          <w:bCs w:val="0"/>
          <w:lang w:val="en-US"/>
        </w:rPr>
      </w:pPr>
      <w:r>
        <w:rPr>
          <w:lang w:val="en-US"/>
        </w:rPr>
        <w:t>Display:</w:t>
      </w:r>
      <w:r>
        <w:rPr>
          <w:b w:val="0"/>
          <w:bCs w:val="0"/>
          <w:lang w:val="en-US"/>
        </w:rPr>
        <w:t xml:space="preserve"> Vùng hiển thị vị trí đầu tay gắp của Robot.</w:t>
      </w:r>
    </w:p>
    <w:p w14:paraId="401BEFF5" w14:textId="77777777" w:rsidR="00F35EB1" w:rsidRDefault="00F35EB1">
      <w:pPr>
        <w:pStyle w:val="DA30"/>
        <w:numPr>
          <w:ilvl w:val="0"/>
          <w:numId w:val="30"/>
        </w:numPr>
        <w:outlineLvl w:val="9"/>
        <w:rPr>
          <w:b w:val="0"/>
          <w:bCs w:val="0"/>
          <w:lang w:val="en-US"/>
        </w:rPr>
      </w:pPr>
      <w:r>
        <w:rPr>
          <w:lang w:val="en-US"/>
        </w:rPr>
        <w:t>X, Y, Z, Pitch, Roll:</w:t>
      </w:r>
      <w:r>
        <w:rPr>
          <w:b w:val="0"/>
          <w:bCs w:val="0"/>
          <w:lang w:val="en-US"/>
        </w:rPr>
        <w:t xml:space="preserve"> Hiển thị vị trí của đầu tay gắp.</w:t>
      </w:r>
    </w:p>
    <w:p w14:paraId="0AD1668B" w14:textId="77777777" w:rsidR="00F35EB1" w:rsidRDefault="00F35EB1">
      <w:pPr>
        <w:pStyle w:val="DA30"/>
        <w:numPr>
          <w:ilvl w:val="0"/>
          <w:numId w:val="30"/>
        </w:numPr>
        <w:outlineLvl w:val="9"/>
        <w:rPr>
          <w:b w:val="0"/>
          <w:bCs w:val="0"/>
          <w:lang w:val="en-US"/>
        </w:rPr>
      </w:pPr>
      <w:r>
        <w:rPr>
          <w:lang w:val="en-US"/>
        </w:rPr>
        <w:t xml:space="preserve">t1, t2, t3, t4, t5: </w:t>
      </w:r>
      <w:r>
        <w:rPr>
          <w:b w:val="0"/>
          <w:bCs w:val="0"/>
          <w:lang w:val="en-US"/>
        </w:rPr>
        <w:t>Các giá trị góc nhập vào để điều khiển robot dựa theo động học thuận.</w:t>
      </w:r>
    </w:p>
    <w:p w14:paraId="1E57A27D" w14:textId="77777777" w:rsidR="00F35EB1" w:rsidRDefault="00F35EB1">
      <w:pPr>
        <w:pStyle w:val="DA30"/>
        <w:numPr>
          <w:ilvl w:val="0"/>
          <w:numId w:val="30"/>
        </w:numPr>
        <w:outlineLvl w:val="9"/>
        <w:rPr>
          <w:b w:val="0"/>
          <w:bCs w:val="0"/>
          <w:lang w:val="en-US"/>
        </w:rPr>
      </w:pPr>
      <w:r>
        <w:rPr>
          <w:lang w:val="en-US"/>
        </w:rPr>
        <w:t>Start:</w:t>
      </w:r>
      <w:r>
        <w:rPr>
          <w:b w:val="0"/>
          <w:bCs w:val="0"/>
          <w:lang w:val="en-US"/>
        </w:rPr>
        <w:t xml:space="preserve"> Khởi động timer của C#.</w:t>
      </w:r>
    </w:p>
    <w:p w14:paraId="23014D89" w14:textId="77777777" w:rsidR="00F35EB1" w:rsidRDefault="00F35EB1">
      <w:pPr>
        <w:pStyle w:val="DA30"/>
        <w:numPr>
          <w:ilvl w:val="0"/>
          <w:numId w:val="30"/>
        </w:numPr>
        <w:outlineLvl w:val="9"/>
        <w:rPr>
          <w:b w:val="0"/>
          <w:bCs w:val="0"/>
          <w:lang w:val="en-US"/>
        </w:rPr>
      </w:pPr>
      <w:r>
        <w:rPr>
          <w:lang w:val="en-US"/>
        </w:rPr>
        <w:t>Stop:</w:t>
      </w:r>
      <w:r>
        <w:rPr>
          <w:b w:val="0"/>
          <w:bCs w:val="0"/>
          <w:lang w:val="en-US"/>
        </w:rPr>
        <w:t xml:space="preserve"> Tắt timer của C#.</w:t>
      </w:r>
    </w:p>
    <w:p w14:paraId="0408361F" w14:textId="77777777" w:rsidR="00F35EB1" w:rsidRPr="00F3442B" w:rsidRDefault="00F35EB1" w:rsidP="00F35EB1">
      <w:pPr>
        <w:pStyle w:val="DA30"/>
        <w:numPr>
          <w:ilvl w:val="0"/>
          <w:numId w:val="0"/>
        </w:numPr>
        <w:ind w:left="720"/>
        <w:outlineLvl w:val="9"/>
        <w:rPr>
          <w:b w:val="0"/>
          <w:bCs w:val="0"/>
          <w:lang w:val="en-US"/>
        </w:rPr>
      </w:pPr>
      <w:r>
        <w:rPr>
          <w:lang w:val="en-US"/>
        </w:rPr>
        <w:t xml:space="preserve">Real-time Display: </w:t>
      </w:r>
      <w:r>
        <w:rPr>
          <w:b w:val="0"/>
          <w:bCs w:val="0"/>
          <w:lang w:val="en-US"/>
        </w:rPr>
        <w:t>Vùng kết nối giữ robot 3D và robot thực tế.</w:t>
      </w:r>
    </w:p>
    <w:p w14:paraId="4A110353" w14:textId="77777777" w:rsidR="00F35EB1" w:rsidRPr="007F2221" w:rsidRDefault="00F35EB1">
      <w:pPr>
        <w:pStyle w:val="DA30"/>
        <w:numPr>
          <w:ilvl w:val="0"/>
          <w:numId w:val="30"/>
        </w:numPr>
        <w:outlineLvl w:val="9"/>
        <w:rPr>
          <w:lang w:val="en-US"/>
        </w:rPr>
      </w:pPr>
      <w:r>
        <w:rPr>
          <w:lang w:val="en-US"/>
        </w:rPr>
        <w:t xml:space="preserve">Comport: </w:t>
      </w:r>
      <w:r>
        <w:rPr>
          <w:b w:val="0"/>
          <w:bCs w:val="0"/>
          <w:lang w:val="en-US"/>
        </w:rPr>
        <w:t>Lựa chọn cổng COM.</w:t>
      </w:r>
    </w:p>
    <w:p w14:paraId="09B96C9C" w14:textId="77777777" w:rsidR="00F35EB1" w:rsidRPr="007F2221" w:rsidRDefault="00F35EB1">
      <w:pPr>
        <w:pStyle w:val="DA30"/>
        <w:numPr>
          <w:ilvl w:val="0"/>
          <w:numId w:val="30"/>
        </w:numPr>
        <w:outlineLvl w:val="9"/>
        <w:rPr>
          <w:lang w:val="en-US"/>
        </w:rPr>
      </w:pPr>
      <w:r>
        <w:rPr>
          <w:lang w:val="en-US"/>
        </w:rPr>
        <w:t xml:space="preserve">Baudrate: </w:t>
      </w:r>
      <w:r>
        <w:rPr>
          <w:b w:val="0"/>
          <w:bCs w:val="0"/>
          <w:lang w:val="en-US"/>
        </w:rPr>
        <w:t>Lựa chọn tốc độ truyền.</w:t>
      </w:r>
    </w:p>
    <w:p w14:paraId="29884DE7" w14:textId="77777777" w:rsidR="00F35EB1" w:rsidRPr="007F2221" w:rsidRDefault="00F35EB1">
      <w:pPr>
        <w:pStyle w:val="DA30"/>
        <w:numPr>
          <w:ilvl w:val="0"/>
          <w:numId w:val="30"/>
        </w:numPr>
        <w:outlineLvl w:val="9"/>
        <w:rPr>
          <w:lang w:val="en-US"/>
        </w:rPr>
      </w:pPr>
      <w:r>
        <w:rPr>
          <w:lang w:val="en-US"/>
        </w:rPr>
        <w:t xml:space="preserve">Data bits: </w:t>
      </w:r>
      <w:r>
        <w:rPr>
          <w:b w:val="0"/>
          <w:bCs w:val="0"/>
          <w:lang w:val="en-US"/>
        </w:rPr>
        <w:t>Số bits data truyền đi.</w:t>
      </w:r>
    </w:p>
    <w:p w14:paraId="6D21575B" w14:textId="77777777" w:rsidR="00F35EB1" w:rsidRPr="007F2221" w:rsidRDefault="00F35EB1">
      <w:pPr>
        <w:pStyle w:val="DA30"/>
        <w:numPr>
          <w:ilvl w:val="0"/>
          <w:numId w:val="30"/>
        </w:numPr>
        <w:outlineLvl w:val="9"/>
        <w:rPr>
          <w:lang w:val="en-US"/>
        </w:rPr>
      </w:pPr>
      <w:r>
        <w:rPr>
          <w:lang w:val="en-US"/>
        </w:rPr>
        <w:t xml:space="preserve">Stop bits: </w:t>
      </w:r>
      <w:r>
        <w:rPr>
          <w:b w:val="0"/>
          <w:bCs w:val="0"/>
          <w:lang w:val="en-US"/>
        </w:rPr>
        <w:t xml:space="preserve">Lựa chọn bit cuối. </w:t>
      </w:r>
    </w:p>
    <w:p w14:paraId="33211FFE" w14:textId="77777777" w:rsidR="00F35EB1" w:rsidRPr="00913A3D" w:rsidRDefault="00F35EB1">
      <w:pPr>
        <w:pStyle w:val="DA30"/>
        <w:numPr>
          <w:ilvl w:val="0"/>
          <w:numId w:val="30"/>
        </w:numPr>
        <w:outlineLvl w:val="9"/>
        <w:rPr>
          <w:lang w:val="en-US"/>
        </w:rPr>
      </w:pPr>
      <w:r>
        <w:rPr>
          <w:lang w:val="en-US"/>
        </w:rPr>
        <w:t xml:space="preserve">Parity bits: </w:t>
      </w:r>
      <w:r>
        <w:rPr>
          <w:b w:val="0"/>
          <w:bCs w:val="0"/>
          <w:lang w:val="en-US"/>
        </w:rPr>
        <w:t>Lựa chọn parity bits.</w:t>
      </w:r>
    </w:p>
    <w:p w14:paraId="18D51656" w14:textId="77777777" w:rsidR="00F35EB1" w:rsidRPr="00913A3D" w:rsidRDefault="00F35EB1">
      <w:pPr>
        <w:pStyle w:val="DA30"/>
        <w:numPr>
          <w:ilvl w:val="0"/>
          <w:numId w:val="30"/>
        </w:numPr>
        <w:outlineLvl w:val="9"/>
        <w:rPr>
          <w:lang w:val="en-US"/>
        </w:rPr>
      </w:pPr>
      <w:r>
        <w:rPr>
          <w:lang w:val="en-US"/>
        </w:rPr>
        <w:t xml:space="preserve">Start Simulink: </w:t>
      </w:r>
      <w:r>
        <w:rPr>
          <w:b w:val="0"/>
          <w:bCs w:val="0"/>
          <w:lang w:val="en-US"/>
        </w:rPr>
        <w:t>Kết nối với robot 3D trong Matlab.</w:t>
      </w:r>
    </w:p>
    <w:p w14:paraId="41C6AA86" w14:textId="77777777" w:rsidR="00F35EB1" w:rsidRPr="00913A3D" w:rsidRDefault="00F35EB1">
      <w:pPr>
        <w:pStyle w:val="DA30"/>
        <w:numPr>
          <w:ilvl w:val="0"/>
          <w:numId w:val="30"/>
        </w:numPr>
        <w:outlineLvl w:val="9"/>
        <w:rPr>
          <w:lang w:val="en-US"/>
        </w:rPr>
      </w:pPr>
      <w:r>
        <w:rPr>
          <w:lang w:val="en-US"/>
        </w:rPr>
        <w:t xml:space="preserve">Close: </w:t>
      </w:r>
      <w:r>
        <w:rPr>
          <w:b w:val="0"/>
          <w:bCs w:val="0"/>
          <w:lang w:val="en-US"/>
        </w:rPr>
        <w:t>Đóng kết nối.</w:t>
      </w:r>
    </w:p>
    <w:p w14:paraId="7D88A2E1" w14:textId="77777777" w:rsidR="00F35EB1" w:rsidRPr="00913A3D" w:rsidRDefault="00F35EB1">
      <w:pPr>
        <w:pStyle w:val="DA30"/>
        <w:numPr>
          <w:ilvl w:val="0"/>
          <w:numId w:val="30"/>
        </w:numPr>
        <w:outlineLvl w:val="9"/>
        <w:rPr>
          <w:lang w:val="en-US"/>
        </w:rPr>
      </w:pPr>
      <w:r>
        <w:rPr>
          <w:lang w:val="en-US"/>
        </w:rPr>
        <w:t xml:space="preserve">Start record: </w:t>
      </w:r>
      <w:r>
        <w:rPr>
          <w:b w:val="0"/>
          <w:bCs w:val="0"/>
          <w:lang w:val="en-US"/>
        </w:rPr>
        <w:t>Ghi lại giá trị cái góc vào file csv.</w:t>
      </w:r>
    </w:p>
    <w:p w14:paraId="7DDD8786" w14:textId="77777777" w:rsidR="00F35EB1" w:rsidRPr="0077223B" w:rsidRDefault="00F35EB1">
      <w:pPr>
        <w:pStyle w:val="DA30"/>
        <w:numPr>
          <w:ilvl w:val="0"/>
          <w:numId w:val="30"/>
        </w:numPr>
        <w:outlineLvl w:val="9"/>
        <w:rPr>
          <w:lang w:val="en-US"/>
        </w:rPr>
      </w:pPr>
      <w:r>
        <w:rPr>
          <w:lang w:val="en-US"/>
        </w:rPr>
        <w:t xml:space="preserve">Stop record: </w:t>
      </w:r>
      <w:r>
        <w:rPr>
          <w:b w:val="0"/>
          <w:bCs w:val="0"/>
          <w:lang w:val="en-US"/>
        </w:rPr>
        <w:t>Ngừng ghi.</w:t>
      </w:r>
    </w:p>
    <w:p w14:paraId="36A50E33" w14:textId="77777777" w:rsidR="00F35EB1" w:rsidRPr="00F3442B" w:rsidRDefault="00F35EB1">
      <w:pPr>
        <w:pStyle w:val="DA30"/>
        <w:numPr>
          <w:ilvl w:val="0"/>
          <w:numId w:val="30"/>
        </w:numPr>
        <w:outlineLvl w:val="9"/>
        <w:rPr>
          <w:lang w:val="en-US"/>
        </w:rPr>
      </w:pPr>
      <w:r>
        <w:rPr>
          <w:lang w:val="en-US"/>
        </w:rPr>
        <w:t xml:space="preserve">OPEN/CLOSE: </w:t>
      </w:r>
      <w:r>
        <w:rPr>
          <w:b w:val="0"/>
          <w:bCs w:val="0"/>
          <w:lang w:val="en-US"/>
        </w:rPr>
        <w:t>Bật/tắt cổng COM.</w:t>
      </w:r>
    </w:p>
    <w:p w14:paraId="751E915E" w14:textId="77777777" w:rsidR="00F35EB1" w:rsidRDefault="00F35EB1" w:rsidP="00F35EB1">
      <w:pPr>
        <w:pStyle w:val="DA30"/>
        <w:numPr>
          <w:ilvl w:val="0"/>
          <w:numId w:val="0"/>
        </w:numPr>
        <w:ind w:left="720"/>
        <w:outlineLvl w:val="9"/>
        <w:rPr>
          <w:b w:val="0"/>
          <w:bCs w:val="0"/>
          <w:lang w:val="en-US"/>
        </w:rPr>
      </w:pPr>
      <w:r>
        <w:rPr>
          <w:lang w:val="en-US"/>
        </w:rPr>
        <w:t xml:space="preserve">Path: </w:t>
      </w:r>
      <w:r>
        <w:rPr>
          <w:b w:val="0"/>
          <w:bCs w:val="0"/>
          <w:lang w:val="en-US"/>
        </w:rPr>
        <w:t>Vùng điều khiển robot.</w:t>
      </w:r>
    </w:p>
    <w:p w14:paraId="30BBB0FF" w14:textId="77777777" w:rsidR="00F35EB1" w:rsidRDefault="00F35EB1">
      <w:pPr>
        <w:pStyle w:val="DA30"/>
        <w:numPr>
          <w:ilvl w:val="0"/>
          <w:numId w:val="30"/>
        </w:numPr>
        <w:outlineLvl w:val="9"/>
        <w:rPr>
          <w:b w:val="0"/>
          <w:bCs w:val="0"/>
          <w:lang w:val="en-US"/>
        </w:rPr>
      </w:pPr>
      <w:r>
        <w:rPr>
          <w:lang w:val="en-US"/>
        </w:rPr>
        <w:t>Run:</w:t>
      </w:r>
      <w:r>
        <w:rPr>
          <w:b w:val="0"/>
          <w:bCs w:val="0"/>
          <w:lang w:val="en-US"/>
        </w:rPr>
        <w:t xml:space="preserve"> Chạy Robot thực tế.</w:t>
      </w:r>
    </w:p>
    <w:p w14:paraId="2B81E534" w14:textId="77777777" w:rsidR="00F35EB1" w:rsidRDefault="00F35EB1">
      <w:pPr>
        <w:pStyle w:val="DA30"/>
        <w:numPr>
          <w:ilvl w:val="0"/>
          <w:numId w:val="30"/>
        </w:numPr>
        <w:outlineLvl w:val="9"/>
        <w:rPr>
          <w:b w:val="0"/>
          <w:bCs w:val="0"/>
          <w:lang w:val="en-US"/>
        </w:rPr>
      </w:pPr>
      <w:r>
        <w:rPr>
          <w:lang w:val="en-US"/>
        </w:rPr>
        <w:t>Trasmit MoveJ:</w:t>
      </w:r>
      <w:r>
        <w:rPr>
          <w:b w:val="0"/>
          <w:bCs w:val="0"/>
          <w:lang w:val="en-US"/>
        </w:rPr>
        <w:t xml:space="preserve"> Gửi tín hiệu điều khiển theo MoveJ vào vùng nhớ PLC.</w:t>
      </w:r>
    </w:p>
    <w:p w14:paraId="3142C911" w14:textId="77777777" w:rsidR="00F35EB1" w:rsidRDefault="00F35EB1">
      <w:pPr>
        <w:pStyle w:val="DA30"/>
        <w:numPr>
          <w:ilvl w:val="0"/>
          <w:numId w:val="30"/>
        </w:numPr>
        <w:outlineLvl w:val="9"/>
        <w:rPr>
          <w:b w:val="0"/>
          <w:bCs w:val="0"/>
          <w:lang w:val="en-US"/>
        </w:rPr>
      </w:pPr>
      <w:r>
        <w:rPr>
          <w:lang w:val="en-US"/>
        </w:rPr>
        <w:t>Trasmit MoveC:</w:t>
      </w:r>
      <w:r>
        <w:rPr>
          <w:b w:val="0"/>
          <w:bCs w:val="0"/>
          <w:lang w:val="en-US"/>
        </w:rPr>
        <w:t xml:space="preserve"> Gửi tín hiệu điều khiển theo MoveC vào vùng nhớ PLC.</w:t>
      </w:r>
    </w:p>
    <w:p w14:paraId="6A286E76" w14:textId="77777777" w:rsidR="00F35EB1" w:rsidRPr="00D8245E" w:rsidRDefault="00F35EB1">
      <w:pPr>
        <w:pStyle w:val="DA30"/>
        <w:numPr>
          <w:ilvl w:val="0"/>
          <w:numId w:val="30"/>
        </w:numPr>
        <w:outlineLvl w:val="9"/>
        <w:rPr>
          <w:b w:val="0"/>
          <w:bCs w:val="0"/>
          <w:lang w:val="en-US"/>
        </w:rPr>
      </w:pPr>
      <w:r>
        <w:rPr>
          <w:lang w:val="en-US"/>
        </w:rPr>
        <w:t>Trasmit MoveL:</w:t>
      </w:r>
      <w:r>
        <w:rPr>
          <w:b w:val="0"/>
          <w:bCs w:val="0"/>
          <w:lang w:val="en-US"/>
        </w:rPr>
        <w:t xml:space="preserve"> Gửi tín hiệu điều khiển theo MoveL vào vùng nhớ PLC.</w:t>
      </w:r>
    </w:p>
    <w:p w14:paraId="2C22842D" w14:textId="77777777" w:rsidR="00F35EB1" w:rsidRDefault="00F35EB1">
      <w:pPr>
        <w:pStyle w:val="DA30"/>
        <w:numPr>
          <w:ilvl w:val="0"/>
          <w:numId w:val="30"/>
        </w:numPr>
        <w:outlineLvl w:val="9"/>
        <w:rPr>
          <w:b w:val="0"/>
          <w:bCs w:val="0"/>
          <w:lang w:val="en-US"/>
        </w:rPr>
      </w:pPr>
      <w:r>
        <w:rPr>
          <w:lang w:val="en-US"/>
        </w:rPr>
        <w:t xml:space="preserve">Set const speed: </w:t>
      </w:r>
      <w:r>
        <w:rPr>
          <w:b w:val="0"/>
          <w:bCs w:val="0"/>
          <w:lang w:val="en-US"/>
        </w:rPr>
        <w:t>Gửi giá trị vận tốc vào vùng nhớ PLC.</w:t>
      </w:r>
    </w:p>
    <w:p w14:paraId="43358DFC" w14:textId="77777777" w:rsidR="00F35EB1" w:rsidRDefault="00F35EB1" w:rsidP="00F35EB1">
      <w:pPr>
        <w:pStyle w:val="NormalWeb"/>
        <w:jc w:val="center"/>
      </w:pPr>
      <w:r>
        <w:rPr>
          <w:noProof/>
        </w:rPr>
        <w:drawing>
          <wp:inline distT="0" distB="0" distL="0" distR="0" wp14:anchorId="08BD47E5" wp14:editId="607BDBF4">
            <wp:extent cx="5602310" cy="3547110"/>
            <wp:effectExtent l="76200" t="76200" r="132080" b="129540"/>
            <wp:docPr id="1773336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r="8452"/>
                    <a:stretch/>
                  </pic:blipFill>
                  <pic:spPr bwMode="auto">
                    <a:xfrm>
                      <a:off x="0" y="0"/>
                      <a:ext cx="5602310" cy="35471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894DC01" w14:textId="77777777" w:rsidR="00F35EB1" w:rsidRPr="00476F2A" w:rsidRDefault="00F35EB1" w:rsidP="00F35EB1">
      <w:pPr>
        <w:pStyle w:val="DA30"/>
        <w:numPr>
          <w:ilvl w:val="0"/>
          <w:numId w:val="0"/>
        </w:numPr>
        <w:ind w:left="720"/>
        <w:jc w:val="center"/>
        <w:outlineLvl w:val="9"/>
        <w:rPr>
          <w:b w:val="0"/>
          <w:bCs w:val="0"/>
          <w:lang w:val="en-US"/>
        </w:rPr>
      </w:pPr>
      <w:r w:rsidRPr="00476F2A">
        <w:rPr>
          <w:b w:val="0"/>
          <w:bCs w:val="0"/>
          <w:i/>
          <w:iCs/>
        </w:rPr>
        <w:t>Hình 6.1.</w:t>
      </w:r>
      <w:r w:rsidRPr="00476F2A">
        <w:rPr>
          <w:b w:val="0"/>
          <w:bCs w:val="0"/>
          <w:i/>
          <w:iCs/>
          <w:lang w:val="en-US"/>
        </w:rPr>
        <w:t>1</w:t>
      </w:r>
      <w:r w:rsidRPr="00476F2A">
        <w:rPr>
          <w:b w:val="0"/>
          <w:bCs w:val="0"/>
          <w:i/>
          <w:iCs/>
        </w:rPr>
        <w:t xml:space="preserve">: </w:t>
      </w:r>
      <w:r w:rsidRPr="00476F2A">
        <w:rPr>
          <w:b w:val="0"/>
          <w:bCs w:val="0"/>
          <w:i/>
          <w:iCs/>
          <w:lang w:val="en-US"/>
        </w:rPr>
        <w:t>Sơ đồ nguyên lí hoạt động của hệ thống</w:t>
      </w:r>
    </w:p>
    <w:p w14:paraId="01C8FBF1" w14:textId="77777777" w:rsidR="00F35EB1" w:rsidRDefault="00F35EB1" w:rsidP="00F35EB1">
      <w:pPr>
        <w:pStyle w:val="DA30"/>
        <w:numPr>
          <w:ilvl w:val="0"/>
          <w:numId w:val="0"/>
        </w:numPr>
        <w:ind w:left="720"/>
        <w:outlineLvl w:val="9"/>
        <w:rPr>
          <w:b w:val="0"/>
          <w:bCs w:val="0"/>
          <w:lang w:val="en-US"/>
        </w:rPr>
      </w:pPr>
    </w:p>
    <w:p w14:paraId="1675FD7B" w14:textId="77777777" w:rsidR="00F35EB1" w:rsidRDefault="00F35EB1" w:rsidP="00F35EB1">
      <w:pPr>
        <w:pStyle w:val="DA30"/>
        <w:numPr>
          <w:ilvl w:val="0"/>
          <w:numId w:val="0"/>
        </w:numPr>
        <w:ind w:left="1077" w:hanging="357"/>
        <w:rPr>
          <w:lang w:val="en-US"/>
        </w:rPr>
      </w:pPr>
      <w:bookmarkStart w:id="72" w:name="_Toc155125507"/>
      <w:r>
        <w:rPr>
          <w:lang w:val="en-US"/>
        </w:rPr>
        <w:t xml:space="preserve">6.1.2. </w:t>
      </w:r>
      <w:r w:rsidRPr="00667779">
        <w:rPr>
          <w:lang w:val="en-US"/>
        </w:rPr>
        <w:t>Kết nối với PLC từ máy tính</w:t>
      </w:r>
      <w:bookmarkEnd w:id="72"/>
    </w:p>
    <w:p w14:paraId="478A229D" w14:textId="77777777" w:rsidR="00F35EB1" w:rsidRDefault="00F35EB1" w:rsidP="00F35EB1">
      <w:pPr>
        <w:spacing w:line="360" w:lineRule="auto"/>
        <w:ind w:left="720"/>
        <w:jc w:val="both"/>
        <w:rPr>
          <w:rFonts w:ascii="Times New Roman" w:hAnsi="Times New Roman" w:cs="Times New Roman"/>
          <w:sz w:val="26"/>
          <w:szCs w:val="26"/>
        </w:rPr>
      </w:pPr>
      <w:r w:rsidRPr="00F22A57">
        <w:rPr>
          <w:rFonts w:ascii="Times New Roman" w:hAnsi="Times New Roman" w:cs="Times New Roman"/>
          <w:sz w:val="26"/>
          <w:szCs w:val="26"/>
        </w:rPr>
        <w:t>PLC Mitsubishi hỗ trợ thư viện ActUtlTypeLib thông qua phần mềm Communication Setup Utility</w:t>
      </w:r>
      <w:r>
        <w:rPr>
          <w:rFonts w:ascii="Times New Roman" w:hAnsi="Times New Roman" w:cs="Times New Roman"/>
          <w:sz w:val="26"/>
          <w:szCs w:val="26"/>
        </w:rPr>
        <w:t xml:space="preserve"> để có thể kết nối được giữa PLC và C# thông qua serial port RS232.</w:t>
      </w:r>
    </w:p>
    <w:p w14:paraId="195EC418" w14:textId="77777777" w:rsidR="00F35EB1" w:rsidRDefault="00F35EB1" w:rsidP="00F35EB1">
      <w:pPr>
        <w:spacing w:line="360" w:lineRule="auto"/>
        <w:jc w:val="center"/>
        <w:rPr>
          <w:rFonts w:ascii="Times New Roman" w:hAnsi="Times New Roman" w:cs="Times New Roman"/>
          <w:sz w:val="26"/>
          <w:szCs w:val="26"/>
        </w:rPr>
      </w:pPr>
      <w:r w:rsidRPr="00F175AA">
        <w:rPr>
          <w:rFonts w:ascii="Times New Roman" w:hAnsi="Times New Roman" w:cs="Times New Roman"/>
          <w:noProof/>
          <w:sz w:val="26"/>
          <w:szCs w:val="26"/>
        </w:rPr>
        <w:drawing>
          <wp:inline distT="0" distB="0" distL="0" distR="0" wp14:anchorId="0AB20F96" wp14:editId="6C0CAF34">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39"/>
                    <a:stretch>
                      <a:fillRect/>
                    </a:stretch>
                  </pic:blipFill>
                  <pic:spPr>
                    <a:xfrm>
                      <a:off x="0" y="0"/>
                      <a:ext cx="3448688" cy="2393903"/>
                    </a:xfrm>
                    <a:prstGeom prst="rect">
                      <a:avLst/>
                    </a:prstGeom>
                  </pic:spPr>
                </pic:pic>
              </a:graphicData>
            </a:graphic>
          </wp:inline>
        </w:drawing>
      </w:r>
    </w:p>
    <w:p w14:paraId="63958523" w14:textId="77777777" w:rsidR="00F35EB1" w:rsidRDefault="00F35EB1" w:rsidP="00F35EB1">
      <w:pPr>
        <w:spacing w:line="360" w:lineRule="auto"/>
        <w:jc w:val="center"/>
        <w:rPr>
          <w:rFonts w:ascii="Times New Roman" w:hAnsi="Times New Roman" w:cs="Times New Roman"/>
          <w:i/>
          <w:iCs/>
          <w:sz w:val="26"/>
          <w:szCs w:val="26"/>
        </w:rPr>
      </w:pPr>
      <w:r>
        <w:rPr>
          <w:rFonts w:ascii="Times New Roman" w:hAnsi="Times New Roman" w:cs="Times New Roman"/>
          <w:i/>
          <w:iCs/>
          <w:sz w:val="26"/>
          <w:szCs w:val="26"/>
        </w:rPr>
        <w:t>Hình 6.1.2a: Giao diện phần mềm Communication Setup Utility</w:t>
      </w:r>
    </w:p>
    <w:p w14:paraId="7A21874C"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Sau khi setup trên phần mềm, ta khai báo cách kết nối trên C# bằng một số câu lệnh:</w:t>
      </w:r>
    </w:p>
    <w:tbl>
      <w:tblPr>
        <w:tblStyle w:val="TableGrid"/>
        <w:tblW w:w="0" w:type="auto"/>
        <w:tblInd w:w="720" w:type="dxa"/>
        <w:tblLook w:val="04A0" w:firstRow="1" w:lastRow="0" w:firstColumn="1" w:lastColumn="0" w:noHBand="0" w:noVBand="1"/>
      </w:tblPr>
      <w:tblGrid>
        <w:gridCol w:w="4574"/>
        <w:gridCol w:w="4333"/>
      </w:tblGrid>
      <w:tr w:rsidR="00F35EB1" w14:paraId="18B07BD2" w14:textId="77777777" w:rsidTr="00ED40BF">
        <w:tc>
          <w:tcPr>
            <w:tcW w:w="4574" w:type="dxa"/>
            <w:vAlign w:val="center"/>
          </w:tcPr>
          <w:p w14:paraId="73506AEA"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6F227A08"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150145E6" w14:textId="77777777" w:rsidTr="00ED40BF">
        <w:tc>
          <w:tcPr>
            <w:tcW w:w="4574" w:type="dxa"/>
            <w:vAlign w:val="center"/>
          </w:tcPr>
          <w:p w14:paraId="458AE4F4" w14:textId="77777777" w:rsidR="00F35EB1" w:rsidRDefault="00F35EB1" w:rsidP="009B7C35">
            <w:pPr>
              <w:spacing w:line="360" w:lineRule="auto"/>
              <w:rPr>
                <w:rFonts w:ascii="Times New Roman" w:hAnsi="Times New Roman" w:cs="Times New Roman"/>
                <w:sz w:val="26"/>
                <w:szCs w:val="26"/>
              </w:rPr>
            </w:pPr>
            <w:proofErr w:type="gramStart"/>
            <w:r w:rsidRPr="00A840F4">
              <w:rPr>
                <w:rFonts w:ascii="Times New Roman" w:hAnsi="Times New Roman" w:cs="Times New Roman"/>
                <w:sz w:val="26"/>
                <w:szCs w:val="26"/>
              </w:rPr>
              <w:t>plc.ActLogicalStationNumber</w:t>
            </w:r>
            <w:proofErr w:type="gramEnd"/>
            <w:r w:rsidRPr="00A840F4">
              <w:rPr>
                <w:rFonts w:ascii="Times New Roman" w:hAnsi="Times New Roman" w:cs="Times New Roman"/>
                <w:sz w:val="26"/>
                <w:szCs w:val="26"/>
              </w:rPr>
              <w:t xml:space="preserve"> = 1;</w:t>
            </w:r>
          </w:p>
        </w:tc>
        <w:tc>
          <w:tcPr>
            <w:tcW w:w="4333" w:type="dxa"/>
            <w:vAlign w:val="center"/>
          </w:tcPr>
          <w:p w14:paraId="7C7E5149"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Cổng kết nối với PLC dựa trên phần </w:t>
            </w:r>
            <w:proofErr w:type="gramStart"/>
            <w:r>
              <w:rPr>
                <w:rFonts w:ascii="Times New Roman" w:hAnsi="Times New Roman" w:cs="Times New Roman"/>
                <w:sz w:val="26"/>
                <w:szCs w:val="26"/>
              </w:rPr>
              <w:t xml:space="preserve">mềm  </w:t>
            </w:r>
            <w:r w:rsidRPr="00A840F4">
              <w:rPr>
                <w:rFonts w:ascii="Times New Roman" w:hAnsi="Times New Roman" w:cs="Times New Roman"/>
                <w:sz w:val="26"/>
                <w:szCs w:val="26"/>
              </w:rPr>
              <w:t>Communication</w:t>
            </w:r>
            <w:proofErr w:type="gramEnd"/>
            <w:r w:rsidRPr="00A840F4">
              <w:rPr>
                <w:rFonts w:ascii="Times New Roman" w:hAnsi="Times New Roman" w:cs="Times New Roman"/>
                <w:sz w:val="26"/>
                <w:szCs w:val="26"/>
              </w:rPr>
              <w:t xml:space="preserve"> Setup Utility</w:t>
            </w:r>
            <w:r>
              <w:rPr>
                <w:rFonts w:ascii="Times New Roman" w:hAnsi="Times New Roman" w:cs="Times New Roman"/>
                <w:sz w:val="26"/>
                <w:szCs w:val="26"/>
              </w:rPr>
              <w:t xml:space="preserve"> mà ta đã cài đặt từ trước.</w:t>
            </w:r>
          </w:p>
        </w:tc>
      </w:tr>
      <w:tr w:rsidR="00F35EB1" w14:paraId="14CB5066" w14:textId="77777777" w:rsidTr="00ED40BF">
        <w:tc>
          <w:tcPr>
            <w:tcW w:w="4574" w:type="dxa"/>
            <w:vAlign w:val="center"/>
          </w:tcPr>
          <w:p w14:paraId="6CE33D14" w14:textId="77777777" w:rsidR="00F35EB1" w:rsidRPr="00A840F4" w:rsidRDefault="00F35EB1" w:rsidP="009B7C35">
            <w:pPr>
              <w:spacing w:line="360" w:lineRule="auto"/>
              <w:rPr>
                <w:rFonts w:ascii="Times New Roman" w:hAnsi="Times New Roman" w:cs="Times New Roman"/>
                <w:sz w:val="26"/>
                <w:szCs w:val="26"/>
              </w:rPr>
            </w:pPr>
            <w:r w:rsidRPr="00A840F4">
              <w:rPr>
                <w:rFonts w:ascii="Times New Roman" w:hAnsi="Times New Roman" w:cs="Times New Roman"/>
                <w:sz w:val="26"/>
                <w:szCs w:val="26"/>
              </w:rPr>
              <w:t xml:space="preserve">ret = </w:t>
            </w:r>
            <w:proofErr w:type="gramStart"/>
            <w:r w:rsidRPr="00A840F4">
              <w:rPr>
                <w:rFonts w:ascii="Times New Roman" w:hAnsi="Times New Roman" w:cs="Times New Roman"/>
                <w:sz w:val="26"/>
                <w:szCs w:val="26"/>
              </w:rPr>
              <w:t>plc.Open</w:t>
            </w:r>
            <w:proofErr w:type="gramEnd"/>
            <w:r w:rsidRPr="00A840F4">
              <w:rPr>
                <w:rFonts w:ascii="Times New Roman" w:hAnsi="Times New Roman" w:cs="Times New Roman"/>
                <w:sz w:val="26"/>
                <w:szCs w:val="26"/>
              </w:rPr>
              <w:t>()</w:t>
            </w:r>
            <w:r>
              <w:rPr>
                <w:rFonts w:ascii="Times New Roman" w:hAnsi="Times New Roman" w:cs="Times New Roman"/>
                <w:sz w:val="26"/>
                <w:szCs w:val="26"/>
              </w:rPr>
              <w:t>/plc.Close()</w:t>
            </w:r>
            <w:r w:rsidRPr="00A840F4">
              <w:rPr>
                <w:rFonts w:ascii="Times New Roman" w:hAnsi="Times New Roman" w:cs="Times New Roman"/>
                <w:sz w:val="26"/>
                <w:szCs w:val="26"/>
              </w:rPr>
              <w:t>;</w:t>
            </w:r>
          </w:p>
        </w:tc>
        <w:tc>
          <w:tcPr>
            <w:tcW w:w="4333" w:type="dxa"/>
            <w:vAlign w:val="center"/>
          </w:tcPr>
          <w:p w14:paraId="64AB0EC4"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Kết nối/Ngắt kết nối giữa PLC và C#</w:t>
            </w:r>
          </w:p>
          <w:p w14:paraId="116261A1"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ret = 0: tình trạng bình thường.</w:t>
            </w:r>
          </w:p>
          <w:p w14:paraId="06480A99" w14:textId="77777777" w:rsidR="00F35EB1" w:rsidRDefault="00F35EB1" w:rsidP="009B7C35">
            <w:pPr>
              <w:spacing w:line="360" w:lineRule="auto"/>
              <w:jc w:val="both"/>
              <w:rPr>
                <w:rFonts w:ascii="Times New Roman" w:hAnsi="Times New Roman" w:cs="Times New Roman"/>
                <w:sz w:val="26"/>
                <w:szCs w:val="26"/>
              </w:rPr>
            </w:pPr>
            <w:proofErr w:type="gramStart"/>
            <w:r>
              <w:rPr>
                <w:rFonts w:ascii="Times New Roman" w:hAnsi="Times New Roman" w:cs="Times New Roman"/>
                <w:sz w:val="26"/>
                <w:szCs w:val="26"/>
              </w:rPr>
              <w:t>ret !</w:t>
            </w:r>
            <w:proofErr w:type="gramEnd"/>
            <w:r>
              <w:rPr>
                <w:rFonts w:ascii="Times New Roman" w:hAnsi="Times New Roman" w:cs="Times New Roman"/>
                <w:sz w:val="26"/>
                <w:szCs w:val="26"/>
              </w:rPr>
              <w:t>= 0: tình trạng lỗi.</w:t>
            </w:r>
          </w:p>
        </w:tc>
      </w:tr>
    </w:tbl>
    <w:p w14:paraId="56D8111A" w14:textId="77777777" w:rsidR="00F35EB1" w:rsidRDefault="00F35EB1" w:rsidP="00F35EB1">
      <w:pPr>
        <w:spacing w:line="360" w:lineRule="auto"/>
        <w:ind w:left="720"/>
        <w:jc w:val="center"/>
        <w:rPr>
          <w:rFonts w:ascii="Times New Roman" w:hAnsi="Times New Roman" w:cs="Times New Roman"/>
          <w:sz w:val="26"/>
          <w:szCs w:val="26"/>
        </w:rPr>
      </w:pPr>
      <w:r w:rsidRPr="004E669C">
        <w:rPr>
          <w:rFonts w:ascii="Times New Roman" w:hAnsi="Times New Roman" w:cs="Times New Roman"/>
          <w:noProof/>
          <w:sz w:val="26"/>
          <w:szCs w:val="26"/>
        </w:rPr>
        <w:drawing>
          <wp:inline distT="0" distB="0" distL="0" distR="0" wp14:anchorId="3DAA4332" wp14:editId="47E09ED2">
            <wp:extent cx="793032" cy="2306053"/>
            <wp:effectExtent l="76200" t="76200" r="140970" b="132715"/>
            <wp:docPr id="39074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41014" name=""/>
                    <pic:cNvPicPr/>
                  </pic:nvPicPr>
                  <pic:blipFill>
                    <a:blip r:embed="rId140"/>
                    <a:stretch>
                      <a:fillRect/>
                    </a:stretch>
                  </pic:blipFill>
                  <pic:spPr>
                    <a:xfrm>
                      <a:off x="0" y="0"/>
                      <a:ext cx="804418" cy="23391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A14E731" w14:textId="77777777" w:rsidR="00F35EB1" w:rsidRPr="004E669C"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2b: Sơ đồ nguyên lí kết nối PLC với C#.</w:t>
      </w:r>
    </w:p>
    <w:p w14:paraId="4EF606FC" w14:textId="77777777" w:rsidR="00F35EB1" w:rsidRDefault="00F35EB1" w:rsidP="00F35EB1">
      <w:pPr>
        <w:pStyle w:val="DA30"/>
        <w:numPr>
          <w:ilvl w:val="0"/>
          <w:numId w:val="0"/>
        </w:numPr>
        <w:ind w:left="1077" w:hanging="357"/>
        <w:rPr>
          <w:lang w:val="en-US"/>
        </w:rPr>
      </w:pPr>
      <w:bookmarkStart w:id="73" w:name="_Toc155125508"/>
      <w:r>
        <w:rPr>
          <w:lang w:val="en-US"/>
        </w:rPr>
        <w:t xml:space="preserve">6.1.3. </w:t>
      </w:r>
      <w:r w:rsidRPr="002216BD">
        <w:rPr>
          <w:lang w:val="en-US"/>
        </w:rPr>
        <w:t>Đọc giá trị góc trả về từ PLC</w:t>
      </w:r>
      <w:bookmarkEnd w:id="73"/>
    </w:p>
    <w:p w14:paraId="4F76D6A0"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Phầm mềm </w:t>
      </w:r>
      <w:r w:rsidRPr="00894218">
        <w:rPr>
          <w:rFonts w:ascii="Times New Roman" w:hAnsi="Times New Roman" w:cs="Times New Roman"/>
          <w:sz w:val="26"/>
          <w:szCs w:val="26"/>
        </w:rPr>
        <w:t>Communication Setup Utility</w:t>
      </w:r>
      <w:r>
        <w:rPr>
          <w:rFonts w:ascii="Times New Roman" w:hAnsi="Times New Roman" w:cs="Times New Roman"/>
          <w:sz w:val="26"/>
          <w:szCs w:val="26"/>
        </w:rPr>
        <w:t xml:space="preserve"> hỗ trợ việc đọc giá trị trên thanh ghi 16 bits của PLC giúp chúng ta có thể tương tác cũng như dựa vào đó, tính toán và tương tác với cánh tay Robot thực tế.</w:t>
      </w:r>
    </w:p>
    <w:tbl>
      <w:tblPr>
        <w:tblStyle w:val="TableGrid"/>
        <w:tblW w:w="0" w:type="auto"/>
        <w:tblInd w:w="720" w:type="dxa"/>
        <w:tblLook w:val="04A0" w:firstRow="1" w:lastRow="0" w:firstColumn="1" w:lastColumn="0" w:noHBand="0" w:noVBand="1"/>
      </w:tblPr>
      <w:tblGrid>
        <w:gridCol w:w="4574"/>
        <w:gridCol w:w="4333"/>
      </w:tblGrid>
      <w:tr w:rsidR="00F35EB1" w14:paraId="67B48AF2" w14:textId="77777777" w:rsidTr="001B1C6F">
        <w:tc>
          <w:tcPr>
            <w:tcW w:w="4574" w:type="dxa"/>
            <w:vAlign w:val="center"/>
          </w:tcPr>
          <w:p w14:paraId="1D14933E"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39616034"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2044EC16" w14:textId="77777777" w:rsidTr="001B1C6F">
        <w:tc>
          <w:tcPr>
            <w:tcW w:w="4574" w:type="dxa"/>
            <w:vAlign w:val="center"/>
          </w:tcPr>
          <w:p w14:paraId="144360E0" w14:textId="77777777" w:rsidR="00F35EB1" w:rsidRDefault="00F35EB1" w:rsidP="009B7C35">
            <w:pPr>
              <w:spacing w:line="360" w:lineRule="auto"/>
              <w:rPr>
                <w:rFonts w:ascii="Times New Roman" w:hAnsi="Times New Roman" w:cs="Times New Roman"/>
                <w:sz w:val="26"/>
                <w:szCs w:val="26"/>
              </w:rPr>
            </w:pPr>
            <w:proofErr w:type="gramStart"/>
            <w:r w:rsidRPr="0052647F">
              <w:rPr>
                <w:rFonts w:ascii="Times New Roman" w:hAnsi="Times New Roman" w:cs="Times New Roman"/>
                <w:sz w:val="26"/>
                <w:szCs w:val="26"/>
              </w:rPr>
              <w:t>plc.ReadDeviceBlock</w:t>
            </w:r>
            <w:proofErr w:type="gramEnd"/>
            <w:r>
              <w:rPr>
                <w:rFonts w:ascii="Times New Roman" w:hAnsi="Times New Roman" w:cs="Times New Roman"/>
                <w:sz w:val="26"/>
                <w:szCs w:val="26"/>
              </w:rPr>
              <w:t>(</w:t>
            </w:r>
            <w:r w:rsidRPr="00E52174">
              <w:rPr>
                <w:rFonts w:ascii="Times New Roman" w:hAnsi="Times New Roman" w:cs="Times New Roman"/>
                <w:sz w:val="26"/>
                <w:szCs w:val="26"/>
              </w:rPr>
              <w:t xml:space="preserve">szDevice, lSize, </w:t>
            </w:r>
            <w:r>
              <w:rPr>
                <w:rFonts w:ascii="Times New Roman" w:hAnsi="Times New Roman" w:cs="Times New Roman"/>
                <w:sz w:val="26"/>
                <w:szCs w:val="26"/>
              </w:rPr>
              <w:t xml:space="preserve">out </w:t>
            </w:r>
            <w:r w:rsidRPr="00E52174">
              <w:rPr>
                <w:rFonts w:ascii="Times New Roman" w:hAnsi="Times New Roman" w:cs="Times New Roman"/>
                <w:sz w:val="26"/>
                <w:szCs w:val="26"/>
              </w:rPr>
              <w:t>lData(0)</w:t>
            </w:r>
            <w:r>
              <w:rPr>
                <w:rFonts w:ascii="Times New Roman" w:hAnsi="Times New Roman" w:cs="Times New Roman"/>
                <w:sz w:val="26"/>
                <w:szCs w:val="26"/>
              </w:rPr>
              <w:t>)</w:t>
            </w:r>
            <w:r w:rsidRPr="00A840F4">
              <w:rPr>
                <w:rFonts w:ascii="Times New Roman" w:hAnsi="Times New Roman" w:cs="Times New Roman"/>
                <w:sz w:val="26"/>
                <w:szCs w:val="26"/>
              </w:rPr>
              <w:t>;</w:t>
            </w:r>
          </w:p>
        </w:tc>
        <w:tc>
          <w:tcPr>
            <w:tcW w:w="4333" w:type="dxa"/>
            <w:vAlign w:val="center"/>
          </w:tcPr>
          <w:p w14:paraId="77E8279F"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Đọc giá trị góc được chứa trong thanh ghi từ PLC lên C# và gán vào </w:t>
            </w:r>
            <w:proofErr w:type="gramStart"/>
            <w:r>
              <w:rPr>
                <w:rFonts w:ascii="Times New Roman" w:hAnsi="Times New Roman" w:cs="Times New Roman"/>
                <w:sz w:val="26"/>
                <w:szCs w:val="26"/>
              </w:rPr>
              <w:t>lData(</w:t>
            </w:r>
            <w:proofErr w:type="gramEnd"/>
            <w:r>
              <w:rPr>
                <w:rFonts w:ascii="Times New Roman" w:hAnsi="Times New Roman" w:cs="Times New Roman"/>
                <w:sz w:val="26"/>
                <w:szCs w:val="26"/>
              </w:rPr>
              <w:t>0).</w:t>
            </w:r>
          </w:p>
        </w:tc>
      </w:tr>
    </w:tbl>
    <w:p w14:paraId="0F21BC12" w14:textId="77777777" w:rsidR="00F35EB1" w:rsidRDefault="00F35EB1" w:rsidP="00F35EB1">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0F39A6F9" wp14:editId="31C75947">
            <wp:extent cx="3490262" cy="1923863"/>
            <wp:effectExtent l="76200" t="76200" r="129540" b="133985"/>
            <wp:docPr id="354091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41"/>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C38BB3C" w14:textId="77777777" w:rsidR="00F35EB1" w:rsidRPr="00B53B00"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3a: Sơ đồ nguyên lí đọc giá trị góc trả về từ PLC</w:t>
      </w:r>
    </w:p>
    <w:p w14:paraId="4773A538" w14:textId="77777777" w:rsidR="00F35EB1" w:rsidRDefault="00F35EB1" w:rsidP="00F35EB1">
      <w:pPr>
        <w:pStyle w:val="DA30"/>
        <w:numPr>
          <w:ilvl w:val="0"/>
          <w:numId w:val="0"/>
        </w:numPr>
        <w:ind w:left="1077" w:hanging="357"/>
        <w:rPr>
          <w:lang w:val="en-US"/>
        </w:rPr>
      </w:pPr>
      <w:bookmarkStart w:id="74" w:name="_Hlk155090227"/>
      <w:bookmarkStart w:id="75" w:name="_Toc155125509"/>
      <w:r>
        <w:rPr>
          <w:lang w:val="en-US"/>
        </w:rPr>
        <w:t xml:space="preserve">6.1.4. </w:t>
      </w:r>
      <w:r w:rsidRPr="0013398E">
        <w:rPr>
          <w:lang w:val="en-US"/>
        </w:rPr>
        <w:t>Gửi câu lệnh điều khiển xuống PLC</w:t>
      </w:r>
      <w:bookmarkEnd w:id="75"/>
    </w:p>
    <w:p w14:paraId="3A962691"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ương tự, việc gửi dữ liệu lên PLC cũng có thể thực hiện.</w:t>
      </w:r>
      <w:bookmarkEnd w:id="74"/>
    </w:p>
    <w:tbl>
      <w:tblPr>
        <w:tblStyle w:val="TableGrid"/>
        <w:tblW w:w="0" w:type="auto"/>
        <w:tblInd w:w="720" w:type="dxa"/>
        <w:tblLook w:val="04A0" w:firstRow="1" w:lastRow="0" w:firstColumn="1" w:lastColumn="0" w:noHBand="0" w:noVBand="1"/>
      </w:tblPr>
      <w:tblGrid>
        <w:gridCol w:w="4574"/>
        <w:gridCol w:w="4333"/>
      </w:tblGrid>
      <w:tr w:rsidR="00F35EB1" w:rsidRPr="00A840F4" w14:paraId="6C6DD833" w14:textId="77777777" w:rsidTr="001B1C6F">
        <w:tc>
          <w:tcPr>
            <w:tcW w:w="4574" w:type="dxa"/>
            <w:vAlign w:val="center"/>
          </w:tcPr>
          <w:p w14:paraId="2D525E9F"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4C04BA59"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17EC8213" w14:textId="77777777" w:rsidTr="001B1C6F">
        <w:tc>
          <w:tcPr>
            <w:tcW w:w="4574" w:type="dxa"/>
            <w:vAlign w:val="center"/>
          </w:tcPr>
          <w:p w14:paraId="4D0BFDA2" w14:textId="77777777" w:rsidR="00F35EB1" w:rsidRDefault="00F35EB1" w:rsidP="009B7C35">
            <w:pPr>
              <w:spacing w:line="360" w:lineRule="auto"/>
              <w:rPr>
                <w:rFonts w:ascii="Times New Roman" w:hAnsi="Times New Roman" w:cs="Times New Roman"/>
                <w:sz w:val="26"/>
                <w:szCs w:val="26"/>
              </w:rPr>
            </w:pPr>
            <w:proofErr w:type="gramStart"/>
            <w:r w:rsidRPr="00641F83">
              <w:rPr>
                <w:rFonts w:ascii="Times New Roman" w:hAnsi="Times New Roman" w:cs="Times New Roman"/>
                <w:sz w:val="26"/>
                <w:szCs w:val="26"/>
              </w:rPr>
              <w:t>plc.WriteDeviceBlock</w:t>
            </w:r>
            <w:proofErr w:type="gramEnd"/>
            <w:r>
              <w:rPr>
                <w:rFonts w:ascii="Times New Roman" w:hAnsi="Times New Roman" w:cs="Times New Roman"/>
                <w:sz w:val="26"/>
                <w:szCs w:val="26"/>
              </w:rPr>
              <w:t>(</w:t>
            </w:r>
            <w:r w:rsidRPr="00E52174">
              <w:rPr>
                <w:rFonts w:ascii="Times New Roman" w:hAnsi="Times New Roman" w:cs="Times New Roman"/>
                <w:sz w:val="26"/>
                <w:szCs w:val="26"/>
              </w:rPr>
              <w:t xml:space="preserve">szDevice, lSize, </w:t>
            </w:r>
            <w:r>
              <w:rPr>
                <w:rFonts w:ascii="Times New Roman" w:hAnsi="Times New Roman" w:cs="Times New Roman"/>
                <w:sz w:val="26"/>
                <w:szCs w:val="26"/>
              </w:rPr>
              <w:t xml:space="preserve">ref </w:t>
            </w:r>
            <w:r w:rsidRPr="00E52174">
              <w:rPr>
                <w:rFonts w:ascii="Times New Roman" w:hAnsi="Times New Roman" w:cs="Times New Roman"/>
                <w:sz w:val="26"/>
                <w:szCs w:val="26"/>
              </w:rPr>
              <w:t>lData(0)</w:t>
            </w:r>
            <w:r>
              <w:rPr>
                <w:rFonts w:ascii="Times New Roman" w:hAnsi="Times New Roman" w:cs="Times New Roman"/>
                <w:sz w:val="26"/>
                <w:szCs w:val="26"/>
              </w:rPr>
              <w:t>)</w:t>
            </w:r>
            <w:r w:rsidRPr="00A840F4">
              <w:rPr>
                <w:rFonts w:ascii="Times New Roman" w:hAnsi="Times New Roman" w:cs="Times New Roman"/>
                <w:sz w:val="26"/>
                <w:szCs w:val="26"/>
              </w:rPr>
              <w:t>;</w:t>
            </w:r>
          </w:p>
        </w:tc>
        <w:tc>
          <w:tcPr>
            <w:tcW w:w="4333" w:type="dxa"/>
            <w:vAlign w:val="center"/>
          </w:tcPr>
          <w:p w14:paraId="600E1946"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Gửi giá trị góc vào thanh ghi của PLC từ C# với giá trị được lưu vào mảng </w:t>
            </w:r>
            <w:proofErr w:type="gramStart"/>
            <w:r>
              <w:rPr>
                <w:rFonts w:ascii="Times New Roman" w:hAnsi="Times New Roman" w:cs="Times New Roman"/>
                <w:sz w:val="26"/>
                <w:szCs w:val="26"/>
              </w:rPr>
              <w:t>lData(</w:t>
            </w:r>
            <w:proofErr w:type="gramEnd"/>
            <w:r>
              <w:rPr>
                <w:rFonts w:ascii="Times New Roman" w:hAnsi="Times New Roman" w:cs="Times New Roman"/>
                <w:sz w:val="26"/>
                <w:szCs w:val="26"/>
              </w:rPr>
              <w:t>0).</w:t>
            </w:r>
          </w:p>
        </w:tc>
      </w:tr>
    </w:tbl>
    <w:p w14:paraId="6746DF1A" w14:textId="77777777" w:rsidR="00F35EB1" w:rsidRDefault="00F35EB1" w:rsidP="00F35EB1">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47B8C2D2" wp14:editId="1616DDD0">
            <wp:extent cx="3490262" cy="1923863"/>
            <wp:effectExtent l="76200" t="76200" r="129540" b="133985"/>
            <wp:docPr id="94533337" name="Picture 945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41"/>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E9DE3C" w14:textId="77777777" w:rsidR="00F35EB1"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3b: Sơ đồ nguyên lí gửi tín hiệu điều khiển xuống PLC</w:t>
      </w:r>
    </w:p>
    <w:p w14:paraId="3AFF6BF4" w14:textId="77777777" w:rsidR="00F35EB1" w:rsidRDefault="00F35EB1" w:rsidP="00F35EB1">
      <w:pPr>
        <w:pStyle w:val="DA30"/>
        <w:numPr>
          <w:ilvl w:val="0"/>
          <w:numId w:val="0"/>
        </w:numPr>
        <w:ind w:left="1077" w:hanging="357"/>
        <w:rPr>
          <w:lang w:val="en-US"/>
        </w:rPr>
      </w:pPr>
      <w:bookmarkStart w:id="76" w:name="_Toc155125510"/>
      <w:r>
        <w:rPr>
          <w:lang w:val="en-US"/>
        </w:rPr>
        <w:t xml:space="preserve">6.1.5. </w:t>
      </w:r>
      <w:r w:rsidRPr="004C4978">
        <w:rPr>
          <w:lang w:val="en-US"/>
        </w:rPr>
        <w:t>Kết nối với MATLAB để thực hiện xử lí dữ liệu góc</w:t>
      </w:r>
      <w:bookmarkEnd w:id="76"/>
    </w:p>
    <w:p w14:paraId="73DD4668"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Để tăng hiệu quả trong việc điều khiển, việc thể hiện robot thực tế lên phần mềm máy tính là cần thiết. Do vậy, Matlab là một công cụ mạnh mẽ để có thể mô phỏng được cánh tay robot ngoài thực tế.</w:t>
      </w:r>
    </w:p>
    <w:p w14:paraId="0AE2EAA9"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Bằng việc kết nối giữa Matlab và C#, ta có thể dễ dàng trao đổi dữ liệu giữa 2 phần mềm một cách đơn giản thông qua cổng COM ảo có thể được thiết đặt bởi các phần mềm hiện có trên thị trường như </w:t>
      </w:r>
      <w:r w:rsidRPr="007126C8">
        <w:rPr>
          <w:rFonts w:ascii="Times New Roman" w:hAnsi="Times New Roman" w:cs="Times New Roman"/>
          <w:sz w:val="26"/>
          <w:szCs w:val="26"/>
        </w:rPr>
        <w:t>Configure Virtual Serial Port Driver</w:t>
      </w:r>
      <w:r>
        <w:rPr>
          <w:rFonts w:ascii="Times New Roman" w:hAnsi="Times New Roman" w:cs="Times New Roman"/>
          <w:sz w:val="26"/>
          <w:szCs w:val="26"/>
        </w:rPr>
        <w:t>,</w:t>
      </w:r>
      <w:r w:rsidRPr="007126C8">
        <w:t xml:space="preserve"> </w:t>
      </w:r>
      <w:r w:rsidRPr="007126C8">
        <w:rPr>
          <w:rFonts w:ascii="Times New Roman" w:hAnsi="Times New Roman" w:cs="Times New Roman"/>
          <w:sz w:val="26"/>
          <w:szCs w:val="26"/>
        </w:rPr>
        <w:t>Virtual Serial Port Emulator</w:t>
      </w:r>
      <w:r>
        <w:rPr>
          <w:rFonts w:ascii="Times New Roman" w:hAnsi="Times New Roman" w:cs="Times New Roman"/>
          <w:sz w:val="26"/>
          <w:szCs w:val="26"/>
        </w:rPr>
        <w:t>…</w:t>
      </w:r>
    </w:p>
    <w:tbl>
      <w:tblPr>
        <w:tblStyle w:val="TableGrid"/>
        <w:tblW w:w="0" w:type="auto"/>
        <w:tblInd w:w="720" w:type="dxa"/>
        <w:tblLook w:val="04A0" w:firstRow="1" w:lastRow="0" w:firstColumn="1" w:lastColumn="0" w:noHBand="0" w:noVBand="1"/>
      </w:tblPr>
      <w:tblGrid>
        <w:gridCol w:w="5599"/>
        <w:gridCol w:w="3308"/>
      </w:tblGrid>
      <w:tr w:rsidR="00F35EB1" w:rsidRPr="00A840F4" w14:paraId="13F1B4E1" w14:textId="77777777" w:rsidTr="00646EBF">
        <w:tc>
          <w:tcPr>
            <w:tcW w:w="4574" w:type="dxa"/>
            <w:vAlign w:val="center"/>
          </w:tcPr>
          <w:p w14:paraId="3E511802" w14:textId="77777777" w:rsidR="00F35EB1" w:rsidRPr="00A840F4" w:rsidRDefault="00F35EB1" w:rsidP="009B7C35">
            <w:pPr>
              <w:spacing w:line="360" w:lineRule="auto"/>
              <w:jc w:val="center"/>
              <w:rPr>
                <w:rFonts w:ascii="Times New Roman" w:hAnsi="Times New Roman" w:cs="Times New Roman"/>
                <w:b/>
                <w:bCs/>
                <w:sz w:val="26"/>
                <w:szCs w:val="26"/>
              </w:rPr>
            </w:pPr>
            <w:r>
              <w:rPr>
                <w:rFonts w:ascii="Times New Roman" w:hAnsi="Times New Roman" w:cs="Times New Roman"/>
                <w:b/>
                <w:bCs/>
                <w:sz w:val="26"/>
                <w:szCs w:val="26"/>
              </w:rPr>
              <w:t>Khối c</w:t>
            </w:r>
            <w:r w:rsidRPr="00A840F4">
              <w:rPr>
                <w:rFonts w:ascii="Times New Roman" w:hAnsi="Times New Roman" w:cs="Times New Roman"/>
                <w:b/>
                <w:bCs/>
                <w:sz w:val="26"/>
                <w:szCs w:val="26"/>
              </w:rPr>
              <w:t>âu lệnh</w:t>
            </w:r>
          </w:p>
        </w:tc>
        <w:tc>
          <w:tcPr>
            <w:tcW w:w="4333" w:type="dxa"/>
            <w:vAlign w:val="center"/>
          </w:tcPr>
          <w:p w14:paraId="4812CA8F"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5827BA8E" w14:textId="77777777" w:rsidTr="00646EBF">
        <w:tc>
          <w:tcPr>
            <w:tcW w:w="4574" w:type="dxa"/>
            <w:vAlign w:val="center"/>
          </w:tcPr>
          <w:p w14:paraId="3AB4E8EA" w14:textId="77777777" w:rsidR="00F35EB1" w:rsidRDefault="00F35EB1" w:rsidP="009B7C35">
            <w:pPr>
              <w:spacing w:line="360" w:lineRule="auto"/>
              <w:rPr>
                <w:rFonts w:ascii="Times New Roman" w:hAnsi="Times New Roman" w:cs="Times New Roman"/>
                <w:sz w:val="26"/>
                <w:szCs w:val="26"/>
              </w:rPr>
            </w:pPr>
            <w:r w:rsidRPr="000516CC">
              <w:rPr>
                <w:rFonts w:ascii="Times New Roman" w:hAnsi="Times New Roman" w:cs="Times New Roman"/>
                <w:sz w:val="26"/>
                <w:szCs w:val="26"/>
              </w:rPr>
              <w:t>MLApp.MLApp matlab = new MLApp.MLApp();</w:t>
            </w:r>
          </w:p>
        </w:tc>
        <w:tc>
          <w:tcPr>
            <w:tcW w:w="4333" w:type="dxa"/>
            <w:vAlign w:val="center"/>
          </w:tcPr>
          <w:p w14:paraId="4958364B"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Mở script của Matlab để tiến hành gọi các file chức năng.</w:t>
            </w:r>
          </w:p>
        </w:tc>
      </w:tr>
      <w:tr w:rsidR="00F35EB1" w14:paraId="34386999" w14:textId="77777777" w:rsidTr="00646EBF">
        <w:tc>
          <w:tcPr>
            <w:tcW w:w="4574" w:type="dxa"/>
            <w:vAlign w:val="center"/>
          </w:tcPr>
          <w:p w14:paraId="072CB53A" w14:textId="77777777" w:rsidR="00F35EB1" w:rsidRPr="00E556E0" w:rsidRDefault="00F35EB1" w:rsidP="009B7C35">
            <w:pPr>
              <w:spacing w:line="360" w:lineRule="auto"/>
              <w:rPr>
                <w:rFonts w:ascii="Times New Roman" w:hAnsi="Times New Roman" w:cs="Times New Roman"/>
                <w:sz w:val="26"/>
                <w:szCs w:val="26"/>
              </w:rPr>
            </w:pPr>
            <w:proofErr w:type="gramStart"/>
            <w:r w:rsidRPr="00E556E0">
              <w:rPr>
                <w:rFonts w:ascii="Times New Roman" w:hAnsi="Times New Roman" w:cs="Times New Roman"/>
                <w:sz w:val="26"/>
                <w:szCs w:val="26"/>
              </w:rPr>
              <w:t>matlab.Execute</w:t>
            </w:r>
            <w:proofErr w:type="gramEnd"/>
            <w:r w:rsidRPr="00E556E0">
              <w:rPr>
                <w:rFonts w:ascii="Times New Roman" w:hAnsi="Times New Roman" w:cs="Times New Roman"/>
                <w:sz w:val="26"/>
                <w:szCs w:val="26"/>
              </w:rPr>
              <w:t>($"cd '{TargetDirectory}'");            matlab.Execute(@"open_system('Complete.slx');");</w:t>
            </w:r>
          </w:p>
          <w:p w14:paraId="59312B2A" w14:textId="77777777" w:rsidR="00F35EB1" w:rsidRPr="000516CC" w:rsidRDefault="00F35EB1" w:rsidP="009B7C35">
            <w:pPr>
              <w:spacing w:line="360" w:lineRule="auto"/>
              <w:rPr>
                <w:rFonts w:ascii="Times New Roman" w:hAnsi="Times New Roman" w:cs="Times New Roman"/>
                <w:sz w:val="26"/>
                <w:szCs w:val="26"/>
              </w:rPr>
            </w:pPr>
            <w:proofErr w:type="gramStart"/>
            <w:r w:rsidRPr="00E556E0">
              <w:rPr>
                <w:rFonts w:ascii="Times New Roman" w:hAnsi="Times New Roman" w:cs="Times New Roman"/>
                <w:sz w:val="26"/>
                <w:szCs w:val="26"/>
              </w:rPr>
              <w:t>matlab.Execute</w:t>
            </w:r>
            <w:proofErr w:type="gramEnd"/>
            <w:r w:rsidRPr="00E556E0">
              <w:rPr>
                <w:rFonts w:ascii="Times New Roman" w:hAnsi="Times New Roman" w:cs="Times New Roman"/>
                <w:sz w:val="26"/>
                <w:szCs w:val="26"/>
              </w:rPr>
              <w:t>(@"sim('Complete');");</w:t>
            </w:r>
          </w:p>
        </w:tc>
        <w:tc>
          <w:tcPr>
            <w:tcW w:w="4333" w:type="dxa"/>
            <w:vAlign w:val="center"/>
          </w:tcPr>
          <w:p w14:paraId="4E51D3D5"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Dẫn đến đường dẫn của nơi chứa file Complete.slx và thực thi.</w:t>
            </w:r>
          </w:p>
        </w:tc>
      </w:tr>
      <w:tr w:rsidR="00F35EB1" w14:paraId="70F77E3E" w14:textId="77777777" w:rsidTr="00646EBF">
        <w:tc>
          <w:tcPr>
            <w:tcW w:w="4574" w:type="dxa"/>
            <w:vAlign w:val="center"/>
          </w:tcPr>
          <w:p w14:paraId="7337D68A" w14:textId="77777777" w:rsidR="00F35EB1" w:rsidRDefault="00F35EB1" w:rsidP="009B7C35">
            <w:pPr>
              <w:spacing w:line="360" w:lineRule="auto"/>
              <w:rPr>
                <w:rFonts w:ascii="Times New Roman" w:hAnsi="Times New Roman" w:cs="Times New Roman"/>
                <w:sz w:val="26"/>
                <w:szCs w:val="26"/>
              </w:rPr>
            </w:pPr>
            <w:r w:rsidRPr="00A005E8">
              <w:rPr>
                <w:rFonts w:ascii="Times New Roman" w:hAnsi="Times New Roman" w:cs="Times New Roman"/>
                <w:sz w:val="26"/>
                <w:szCs w:val="26"/>
              </w:rPr>
              <w:t>serialPort1.Open</w:t>
            </w:r>
            <w:r>
              <w:rPr>
                <w:rFonts w:ascii="Times New Roman" w:hAnsi="Times New Roman" w:cs="Times New Roman"/>
                <w:sz w:val="26"/>
                <w:szCs w:val="26"/>
              </w:rPr>
              <w:t>()</w:t>
            </w:r>
          </w:p>
          <w:p w14:paraId="402E62AB" w14:textId="77777777" w:rsidR="00F35EB1" w:rsidRPr="00E556E0" w:rsidRDefault="00F35EB1" w:rsidP="009B7C35">
            <w:pPr>
              <w:spacing w:line="360" w:lineRule="auto"/>
              <w:rPr>
                <w:rFonts w:ascii="Times New Roman" w:hAnsi="Times New Roman" w:cs="Times New Roman"/>
                <w:sz w:val="26"/>
                <w:szCs w:val="26"/>
              </w:rPr>
            </w:pPr>
            <w:r w:rsidRPr="00A005E8">
              <w:rPr>
                <w:rFonts w:ascii="Times New Roman" w:hAnsi="Times New Roman" w:cs="Times New Roman"/>
                <w:sz w:val="26"/>
                <w:szCs w:val="26"/>
              </w:rPr>
              <w:t>serialPort1.Write(frame_prepare_to_send, 0, frame_prepare_to_</w:t>
            </w:r>
            <w:proofErr w:type="gramStart"/>
            <w:r w:rsidRPr="00A005E8">
              <w:rPr>
                <w:rFonts w:ascii="Times New Roman" w:hAnsi="Times New Roman" w:cs="Times New Roman"/>
                <w:sz w:val="26"/>
                <w:szCs w:val="26"/>
              </w:rPr>
              <w:t>send.Length</w:t>
            </w:r>
            <w:proofErr w:type="gramEnd"/>
            <w:r w:rsidRPr="00A005E8">
              <w:rPr>
                <w:rFonts w:ascii="Times New Roman" w:hAnsi="Times New Roman" w:cs="Times New Roman"/>
                <w:sz w:val="26"/>
                <w:szCs w:val="26"/>
              </w:rPr>
              <w:t>);</w:t>
            </w:r>
          </w:p>
        </w:tc>
        <w:tc>
          <w:tcPr>
            <w:tcW w:w="4333" w:type="dxa"/>
            <w:vAlign w:val="center"/>
          </w:tcPr>
          <w:p w14:paraId="4E8C21BF"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Mở cổng COM và gửi dữ liệu từ C# lên Matlab để thực hiện các mô phỏng trên robot ảo.</w:t>
            </w:r>
          </w:p>
        </w:tc>
      </w:tr>
    </w:tbl>
    <w:p w14:paraId="61B2F2E7" w14:textId="77777777" w:rsidR="00F35EB1" w:rsidRDefault="00F35EB1" w:rsidP="00F35EB1">
      <w:pPr>
        <w:spacing w:line="360" w:lineRule="auto"/>
        <w:ind w:left="720"/>
        <w:jc w:val="center"/>
        <w:rPr>
          <w:rFonts w:ascii="Times New Roman" w:hAnsi="Times New Roman" w:cs="Times New Roman"/>
          <w:sz w:val="26"/>
          <w:szCs w:val="26"/>
        </w:rPr>
      </w:pPr>
      <w:r w:rsidRPr="00FC0F13">
        <w:rPr>
          <w:rFonts w:ascii="Times New Roman" w:hAnsi="Times New Roman" w:cs="Times New Roman"/>
          <w:noProof/>
          <w:sz w:val="26"/>
          <w:szCs w:val="26"/>
        </w:rPr>
        <w:drawing>
          <wp:inline distT="0" distB="0" distL="0" distR="0" wp14:anchorId="06484125" wp14:editId="1CF7CDFC">
            <wp:extent cx="2402983" cy="3086143"/>
            <wp:effectExtent l="76200" t="76200" r="130810" b="133350"/>
            <wp:docPr id="93092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20981" name=""/>
                    <pic:cNvPicPr/>
                  </pic:nvPicPr>
                  <pic:blipFill>
                    <a:blip r:embed="rId142"/>
                    <a:stretch>
                      <a:fillRect/>
                    </a:stretch>
                  </pic:blipFill>
                  <pic:spPr>
                    <a:xfrm>
                      <a:off x="0" y="0"/>
                      <a:ext cx="2408072" cy="309267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91D74CA" w14:textId="77777777" w:rsidR="00F35EB1" w:rsidRPr="00F175AA" w:rsidRDefault="00F35EB1" w:rsidP="00F35EB1">
      <w:pPr>
        <w:spacing w:line="360" w:lineRule="auto"/>
        <w:jc w:val="center"/>
        <w:rPr>
          <w:rFonts w:ascii="Times New Roman" w:hAnsi="Times New Roman" w:cs="Times New Roman"/>
          <w:sz w:val="26"/>
          <w:szCs w:val="26"/>
        </w:rPr>
      </w:pPr>
      <w:r>
        <w:rPr>
          <w:rFonts w:ascii="Times New Roman" w:hAnsi="Times New Roman" w:cs="Times New Roman"/>
          <w:i/>
          <w:iCs/>
          <w:sz w:val="26"/>
          <w:szCs w:val="26"/>
        </w:rPr>
        <w:t>Hình 6.1.3c: Sơ đồ nguyên lí gửi dữ liệu từ C# qua Matlab</w:t>
      </w:r>
    </w:p>
    <w:p w14:paraId="7736998C" w14:textId="77777777" w:rsidR="00082885" w:rsidRDefault="00082885" w:rsidP="00082885">
      <w:pPr>
        <w:pStyle w:val="DACHUONG"/>
        <w:rPr>
          <w:lang w:val="en-US"/>
        </w:rPr>
      </w:pPr>
    </w:p>
    <w:p w14:paraId="04AD7C22" w14:textId="77777777" w:rsidR="00082885" w:rsidRDefault="00082885">
      <w:pPr>
        <w:pStyle w:val="DACHUONG"/>
        <w:numPr>
          <w:ilvl w:val="1"/>
          <w:numId w:val="31"/>
        </w:numPr>
        <w:jc w:val="left"/>
        <w:rPr>
          <w:lang w:val="en-US"/>
        </w:rPr>
      </w:pPr>
      <w:bookmarkStart w:id="77" w:name="_Toc155125511"/>
      <w:r>
        <w:rPr>
          <w:lang w:val="en-US"/>
        </w:rPr>
        <w:t>Thiết kế giao diện giám sát bằng MATLAB</w:t>
      </w:r>
      <w:bookmarkEnd w:id="77"/>
    </w:p>
    <w:p w14:paraId="0E7FE9F7" w14:textId="10FE3592" w:rsidR="00082885" w:rsidRDefault="00082885" w:rsidP="00082885">
      <w:pPr>
        <w:pStyle w:val="DACHUONG"/>
        <w:ind w:left="360" w:firstLine="720"/>
        <w:jc w:val="left"/>
        <w:rPr>
          <w:lang w:val="en-US"/>
        </w:rPr>
      </w:pPr>
      <w:bookmarkStart w:id="78" w:name="_Toc155125512"/>
      <w:r>
        <w:rPr>
          <w:lang w:val="en-US"/>
        </w:rPr>
        <w:t>6.2.1.</w:t>
      </w:r>
      <w:r w:rsidR="00745AFE">
        <w:rPr>
          <w:lang w:val="en-US"/>
        </w:rPr>
        <w:t xml:space="preserve"> </w:t>
      </w:r>
      <w:r>
        <w:rPr>
          <w:lang w:val="en-US"/>
        </w:rPr>
        <w:t>Tổng quan về giao diện giám sát trên MATLAB</w:t>
      </w:r>
      <w:bookmarkEnd w:id="78"/>
    </w:p>
    <w:p w14:paraId="5C3F5264" w14:textId="77777777" w:rsidR="00082885" w:rsidRDefault="00082885" w:rsidP="00082885">
      <w:pPr>
        <w:pStyle w:val="NormalWeb"/>
        <w:ind w:left="720"/>
      </w:pPr>
      <w:r>
        <w:rPr>
          <w:noProof/>
        </w:rPr>
        <w:drawing>
          <wp:inline distT="0" distB="0" distL="0" distR="0" wp14:anchorId="4CF17B97" wp14:editId="671F274B">
            <wp:extent cx="5266055" cy="2784231"/>
            <wp:effectExtent l="76200" t="76200" r="125095" b="130810"/>
            <wp:docPr id="7507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08196" name=""/>
                    <pic:cNvPicPr/>
                  </pic:nvPicPr>
                  <pic:blipFill rotWithShape="1">
                    <a:blip r:embed="rId143"/>
                    <a:srcRect b="1447"/>
                    <a:stretch/>
                  </pic:blipFill>
                  <pic:spPr bwMode="auto">
                    <a:xfrm>
                      <a:off x="0" y="0"/>
                      <a:ext cx="5272152" cy="27874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04489FDF" w14:textId="77777777" w:rsidR="00082885" w:rsidRPr="00984FD5" w:rsidRDefault="00082885" w:rsidP="00082885">
      <w:pPr>
        <w:pStyle w:val="NormalWeb"/>
        <w:ind w:left="720"/>
        <w:jc w:val="center"/>
        <w:rPr>
          <w:i/>
          <w:iCs/>
        </w:rPr>
      </w:pPr>
      <w:r>
        <w:rPr>
          <w:i/>
          <w:iCs/>
        </w:rPr>
        <w:t>Hình 6.2.1a: Tổng quan về giao diện giám sát trên Matlab</w:t>
      </w:r>
    </w:p>
    <w:p w14:paraId="7129E3CF" w14:textId="77777777" w:rsidR="00082885" w:rsidRDefault="00082885" w:rsidP="00082885">
      <w:pPr>
        <w:pStyle w:val="NormalWeb"/>
      </w:pPr>
      <w:r>
        <w:rPr>
          <w:noProof/>
        </w:rPr>
        <w:drawing>
          <wp:inline distT="0" distB="0" distL="0" distR="0" wp14:anchorId="3133677A" wp14:editId="1C157722">
            <wp:extent cx="6119495" cy="3045460"/>
            <wp:effectExtent l="76200" t="76200" r="128905" b="135890"/>
            <wp:docPr id="19239340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119495" cy="3045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F156612" w14:textId="77777777" w:rsidR="00082885" w:rsidRPr="009B3478" w:rsidRDefault="00082885" w:rsidP="00082885">
      <w:pPr>
        <w:pStyle w:val="NormalWeb"/>
        <w:ind w:left="720"/>
        <w:jc w:val="center"/>
        <w:rPr>
          <w:i/>
          <w:iCs/>
        </w:rPr>
      </w:pPr>
      <w:r>
        <w:rPr>
          <w:i/>
          <w:iCs/>
        </w:rPr>
        <w:t>Hình 6.2.1b: Sơ đồ nguyên lí hoạt động giao diện giám sát trên Matlab</w:t>
      </w:r>
    </w:p>
    <w:p w14:paraId="22F9B3B5" w14:textId="77777777" w:rsidR="00082885" w:rsidRDefault="00082885" w:rsidP="00082885">
      <w:pPr>
        <w:pStyle w:val="DACHUONG"/>
        <w:ind w:left="360" w:firstLine="720"/>
        <w:jc w:val="left"/>
        <w:rPr>
          <w:lang w:val="en-US"/>
        </w:rPr>
      </w:pPr>
      <w:bookmarkStart w:id="79" w:name="_Toc155125513"/>
      <w:r>
        <w:rPr>
          <w:lang w:val="en-US"/>
        </w:rPr>
        <w:t>6.2.2. Giao thức truyền và nhận thông tin từ C#</w:t>
      </w:r>
      <w:bookmarkEnd w:id="79"/>
    </w:p>
    <w:p w14:paraId="606FE145"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Cách thức truyền nhận: COM ảo</w:t>
      </w:r>
    </w:p>
    <w:p w14:paraId="3F220EF3"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Frame truyền: 10 bytes</w:t>
      </w:r>
    </w:p>
    <w:p w14:paraId="18A455EC"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Baudrate: 962500</w:t>
      </w:r>
    </w:p>
    <w:p w14:paraId="738109CF"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if </w:t>
      </w:r>
      <w:proofErr w:type="gramStart"/>
      <w:r w:rsidRPr="005D4A3E">
        <w:rPr>
          <w:rFonts w:ascii="Times New Roman" w:hAnsi="Times New Roman" w:cs="Times New Roman"/>
          <w:sz w:val="26"/>
          <w:szCs w:val="26"/>
        </w:rPr>
        <w:t>s.BytesAvailable</w:t>
      </w:r>
      <w:proofErr w:type="gramEnd"/>
      <w:r w:rsidRPr="005D4A3E">
        <w:rPr>
          <w:rFonts w:ascii="Times New Roman" w:hAnsi="Times New Roman" w:cs="Times New Roman"/>
          <w:sz w:val="26"/>
          <w:szCs w:val="26"/>
        </w:rPr>
        <w:t xml:space="preserve"> &gt; 0 </w:t>
      </w:r>
    </w:p>
    <w:p w14:paraId="38624A8D"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dataBytes = </w:t>
      </w:r>
      <w:proofErr w:type="gramStart"/>
      <w:r w:rsidRPr="005D4A3E">
        <w:rPr>
          <w:rFonts w:ascii="Times New Roman" w:hAnsi="Times New Roman" w:cs="Times New Roman"/>
          <w:sz w:val="26"/>
          <w:szCs w:val="26"/>
        </w:rPr>
        <w:t>fread(</w:t>
      </w:r>
      <w:proofErr w:type="gramEnd"/>
      <w:r w:rsidRPr="005D4A3E">
        <w:rPr>
          <w:rFonts w:ascii="Times New Roman" w:hAnsi="Times New Roman" w:cs="Times New Roman"/>
          <w:sz w:val="26"/>
          <w:szCs w:val="26"/>
        </w:rPr>
        <w:t xml:space="preserve">s, s.BytesAvailable); </w:t>
      </w:r>
    </w:p>
    <w:p w14:paraId="2DD2E2E8"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byte_1 = </w:t>
      </w:r>
      <w:proofErr w:type="gramStart"/>
      <w:r w:rsidRPr="005D4A3E">
        <w:rPr>
          <w:rFonts w:ascii="Times New Roman" w:hAnsi="Times New Roman" w:cs="Times New Roman"/>
          <w:sz w:val="26"/>
          <w:szCs w:val="26"/>
        </w:rPr>
        <w:t>dataBytes(</w:t>
      </w:r>
      <w:proofErr w:type="gramEnd"/>
      <w:r w:rsidRPr="005D4A3E">
        <w:rPr>
          <w:rFonts w:ascii="Times New Roman" w:hAnsi="Times New Roman" w:cs="Times New Roman"/>
          <w:sz w:val="26"/>
          <w:szCs w:val="26"/>
        </w:rPr>
        <w:t>1);</w:t>
      </w:r>
    </w:p>
    <w:p w14:paraId="0E57B666"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byte_2 = </w:t>
      </w:r>
      <w:proofErr w:type="gramStart"/>
      <w:r w:rsidRPr="005D4A3E">
        <w:rPr>
          <w:rFonts w:ascii="Times New Roman" w:hAnsi="Times New Roman" w:cs="Times New Roman"/>
          <w:sz w:val="26"/>
          <w:szCs w:val="26"/>
        </w:rPr>
        <w:t>dataBytes(</w:t>
      </w:r>
      <w:proofErr w:type="gramEnd"/>
      <w:r w:rsidRPr="005D4A3E">
        <w:rPr>
          <w:rFonts w:ascii="Times New Roman" w:hAnsi="Times New Roman" w:cs="Times New Roman"/>
          <w:sz w:val="26"/>
          <w:szCs w:val="26"/>
        </w:rPr>
        <w:t>2);</w:t>
      </w:r>
    </w:p>
    <w:p w14:paraId="55FD31E8"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byte_3 = </w:t>
      </w:r>
      <w:proofErr w:type="gramStart"/>
      <w:r w:rsidRPr="005D4A3E">
        <w:rPr>
          <w:rFonts w:ascii="Times New Roman" w:hAnsi="Times New Roman" w:cs="Times New Roman"/>
          <w:sz w:val="26"/>
          <w:szCs w:val="26"/>
        </w:rPr>
        <w:t>dataBytes(</w:t>
      </w:r>
      <w:proofErr w:type="gramEnd"/>
      <w:r w:rsidRPr="005D4A3E">
        <w:rPr>
          <w:rFonts w:ascii="Times New Roman" w:hAnsi="Times New Roman" w:cs="Times New Roman"/>
          <w:sz w:val="26"/>
          <w:szCs w:val="26"/>
        </w:rPr>
        <w:t>3);</w:t>
      </w:r>
    </w:p>
    <w:p w14:paraId="6D707CBA"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byte_4 = </w:t>
      </w:r>
      <w:proofErr w:type="gramStart"/>
      <w:r w:rsidRPr="005D4A3E">
        <w:rPr>
          <w:rFonts w:ascii="Times New Roman" w:hAnsi="Times New Roman" w:cs="Times New Roman"/>
          <w:sz w:val="26"/>
          <w:szCs w:val="26"/>
        </w:rPr>
        <w:t>dataBytes(</w:t>
      </w:r>
      <w:proofErr w:type="gramEnd"/>
      <w:r w:rsidRPr="005D4A3E">
        <w:rPr>
          <w:rFonts w:ascii="Times New Roman" w:hAnsi="Times New Roman" w:cs="Times New Roman"/>
          <w:sz w:val="26"/>
          <w:szCs w:val="26"/>
        </w:rPr>
        <w:t>4);</w:t>
      </w:r>
    </w:p>
    <w:p w14:paraId="0F6DD78C" w14:textId="77777777" w:rsidR="00082885" w:rsidRDefault="00082885">
      <w:pPr>
        <w:pStyle w:val="DACHUONG"/>
        <w:numPr>
          <w:ilvl w:val="2"/>
          <w:numId w:val="32"/>
        </w:numPr>
        <w:jc w:val="left"/>
        <w:rPr>
          <w:lang w:val="en-US"/>
        </w:rPr>
      </w:pPr>
      <w:bookmarkStart w:id="80" w:name="_Toc155125514"/>
      <w:r>
        <w:rPr>
          <w:lang w:val="en-US"/>
        </w:rPr>
        <w:t>Thể hiện hình dáng robot thực tế theo thời gian thực</w:t>
      </w:r>
      <w:bookmarkEnd w:id="80"/>
    </w:p>
    <w:p w14:paraId="03F2BF99" w14:textId="77777777" w:rsidR="00082885" w:rsidRPr="00C74A65" w:rsidRDefault="00082885" w:rsidP="00082885">
      <w:pPr>
        <w:ind w:left="1080"/>
        <w:jc w:val="both"/>
        <w:rPr>
          <w:rFonts w:ascii="Times New Roman" w:hAnsi="Times New Roman" w:cs="Times New Roman"/>
          <w:sz w:val="26"/>
          <w:szCs w:val="26"/>
        </w:rPr>
      </w:pPr>
      <w:r w:rsidRPr="00C74A65">
        <w:rPr>
          <w:rFonts w:ascii="Times New Roman" w:hAnsi="Times New Roman" w:cs="Times New Roman"/>
          <w:sz w:val="26"/>
          <w:szCs w:val="26"/>
        </w:rPr>
        <w:t>Truyền dữ liệu 5 góc quay vào Slider Gain của Simulink</w:t>
      </w:r>
    </w:p>
    <w:p w14:paraId="12AD0ABB" w14:textId="77777777" w:rsidR="00082885" w:rsidRPr="00C74A65" w:rsidRDefault="00082885" w:rsidP="00082885">
      <w:pPr>
        <w:ind w:left="1080"/>
        <w:jc w:val="both"/>
        <w:rPr>
          <w:rFonts w:ascii="Times New Roman" w:hAnsi="Times New Roman" w:cs="Times New Roman"/>
          <w:sz w:val="26"/>
          <w:szCs w:val="26"/>
        </w:rPr>
      </w:pPr>
      <w:r w:rsidRPr="00C74A65">
        <w:rPr>
          <w:rFonts w:ascii="Times New Roman" w:hAnsi="Times New Roman" w:cs="Times New Roman"/>
          <w:sz w:val="26"/>
          <w:szCs w:val="26"/>
        </w:rPr>
        <w:t>        set_</w:t>
      </w:r>
      <w:proofErr w:type="gramStart"/>
      <w:r w:rsidRPr="00C74A65">
        <w:rPr>
          <w:rFonts w:ascii="Times New Roman" w:hAnsi="Times New Roman" w:cs="Times New Roman"/>
          <w:sz w:val="26"/>
          <w:szCs w:val="26"/>
        </w:rPr>
        <w:t>param(</w:t>
      </w:r>
      <w:proofErr w:type="gramEnd"/>
      <w:r w:rsidRPr="00C74A65">
        <w:rPr>
          <w:rFonts w:ascii="Times New Roman" w:hAnsi="Times New Roman" w:cs="Times New Roman"/>
          <w:sz w:val="26"/>
          <w:szCs w:val="26"/>
        </w:rPr>
        <w:t>'Complete/Slider Gain','Gain',num2str(t1));</w:t>
      </w:r>
    </w:p>
    <w:p w14:paraId="1381599D" w14:textId="77777777" w:rsidR="00082885" w:rsidRPr="00C74A65" w:rsidRDefault="00082885" w:rsidP="00082885">
      <w:pPr>
        <w:ind w:left="1080"/>
        <w:jc w:val="both"/>
        <w:rPr>
          <w:rFonts w:ascii="Times New Roman" w:hAnsi="Times New Roman" w:cs="Times New Roman"/>
          <w:sz w:val="26"/>
          <w:szCs w:val="26"/>
        </w:rPr>
      </w:pPr>
      <w:r w:rsidRPr="00C74A65">
        <w:rPr>
          <w:rFonts w:ascii="Times New Roman" w:hAnsi="Times New Roman" w:cs="Times New Roman"/>
          <w:sz w:val="26"/>
          <w:szCs w:val="26"/>
        </w:rPr>
        <w:t>        set_</w:t>
      </w:r>
      <w:proofErr w:type="gramStart"/>
      <w:r w:rsidRPr="00C74A65">
        <w:rPr>
          <w:rFonts w:ascii="Times New Roman" w:hAnsi="Times New Roman" w:cs="Times New Roman"/>
          <w:sz w:val="26"/>
          <w:szCs w:val="26"/>
        </w:rPr>
        <w:t>param(</w:t>
      </w:r>
      <w:proofErr w:type="gramEnd"/>
      <w:r w:rsidRPr="00C74A65">
        <w:rPr>
          <w:rFonts w:ascii="Times New Roman" w:hAnsi="Times New Roman" w:cs="Times New Roman"/>
          <w:sz w:val="26"/>
          <w:szCs w:val="26"/>
        </w:rPr>
        <w:t>'Complete/Slider Gain1','Gain',num2str(t2));</w:t>
      </w:r>
    </w:p>
    <w:p w14:paraId="64579FEB" w14:textId="77777777" w:rsidR="00082885" w:rsidRDefault="00082885" w:rsidP="00082885">
      <w:pPr>
        <w:pStyle w:val="DACHUONG"/>
        <w:ind w:left="1080"/>
        <w:jc w:val="left"/>
        <w:rPr>
          <w:lang w:val="en-US"/>
        </w:rPr>
      </w:pPr>
      <w:bookmarkStart w:id="81" w:name="_Toc155125515"/>
      <w:r>
        <w:rPr>
          <w:lang w:val="en-US"/>
        </w:rPr>
        <w:t>6.2.4. Vẽ đồ thị vị trí các góc, vị trí khâu chấp hành cuối và hỗ trợ xuất file data</w:t>
      </w:r>
      <w:bookmarkEnd w:id="81"/>
    </w:p>
    <w:p w14:paraId="109EE9F1"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Từ dữ liệu của 5 góc quay, tiến hành dùng hàm plot để vẽ đồ thị các khớp.</w:t>
      </w:r>
    </w:p>
    <w:p w14:paraId="3B8187C9" w14:textId="77777777" w:rsidR="00082885" w:rsidRPr="009579D0" w:rsidRDefault="00082885" w:rsidP="009579D0">
      <w:pPr>
        <w:ind w:left="1080"/>
        <w:jc w:val="both"/>
        <w:rPr>
          <w:rFonts w:ascii="Times New Roman" w:hAnsi="Times New Roman" w:cs="Times New Roman"/>
          <w:sz w:val="26"/>
          <w:szCs w:val="26"/>
        </w:rPr>
      </w:pPr>
    </w:p>
    <w:p w14:paraId="7342FD90"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plot(t,t1,'.r'); xlabel('Time (s)'); ylabel('Theta 1 (Degrees)'); title('Graph of theta1');</w:t>
      </w:r>
    </w:p>
    <w:p w14:paraId="6C066B74"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xml:space="preserve">xlim([t-10, t]); </w:t>
      </w:r>
    </w:p>
    <w:p w14:paraId="4D5541F1"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hold on</w:t>
      </w:r>
    </w:p>
    <w:p w14:paraId="5ACF9DAE"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grid on</w:t>
      </w:r>
    </w:p>
    <w:p w14:paraId="69E101F6" w14:textId="77777777" w:rsidR="00082885" w:rsidRPr="000A0758" w:rsidRDefault="00082885" w:rsidP="00082885">
      <w:pPr>
        <w:pStyle w:val="DACHUONG"/>
        <w:ind w:left="1080"/>
        <w:jc w:val="left"/>
        <w:rPr>
          <w:b w:val="0"/>
          <w:bCs w:val="0"/>
          <w:lang w:val="en-US"/>
        </w:rPr>
      </w:pPr>
    </w:p>
    <w:p w14:paraId="78152DD4"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Tính toán động học thuận và tiến hành vẽ lại quá trình di chuyển của robot trên hệ trục 3D.</w:t>
      </w:r>
    </w:p>
    <w:p w14:paraId="5F8C1AB2"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px=cosd(t1)*(l3*cosd(t2+t3)+l2*cosd(t2)+l5*cosd(-90));</w:t>
      </w:r>
    </w:p>
    <w:p w14:paraId="1CE90219"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xml:space="preserve">py=sind(t1)*(l3*cosd(t2+t3)+l2*cosd(t2)+l5*cosd(-90)); </w:t>
      </w:r>
    </w:p>
    <w:p w14:paraId="32022DFC"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pz=l1+l3*sind(t2+t3)+l2*sind(t2)+l5*sind(-90);</w:t>
      </w:r>
    </w:p>
    <w:p w14:paraId="18AAD92B"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xml:space="preserve">Dùng giá trị đặc biệt của </w:t>
      </w:r>
      <w:proofErr w:type="gramStart"/>
      <w:r w:rsidRPr="009579D0">
        <w:rPr>
          <w:rFonts w:ascii="Times New Roman" w:hAnsi="Times New Roman" w:cs="Times New Roman"/>
          <w:sz w:val="26"/>
          <w:szCs w:val="26"/>
        </w:rPr>
        <w:t>2 byte</w:t>
      </w:r>
      <w:proofErr w:type="gramEnd"/>
      <w:r w:rsidRPr="009579D0">
        <w:rPr>
          <w:rFonts w:ascii="Times New Roman" w:hAnsi="Times New Roman" w:cs="Times New Roman"/>
          <w:sz w:val="26"/>
          <w:szCs w:val="26"/>
        </w:rPr>
        <w:t xml:space="preserve"> đầu trong frame truyền để tạo ra lệnh start và stop record, tiến hành lưu giá trị các góc đọc được cùng với thời gian vào file .csv</w:t>
      </w:r>
    </w:p>
    <w:p w14:paraId="6D59F812"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 Handle command not angle data</w:t>
      </w:r>
    </w:p>
    <w:p w14:paraId="2F8EC63F"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if byte_1 == 255 &amp;&amp; byte_2 == 255</w:t>
      </w:r>
    </w:p>
    <w:p w14:paraId="13583488"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 Exit run_realtime</w:t>
      </w:r>
    </w:p>
    <w:p w14:paraId="39E4107C"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if byte_3 == 0 &amp;&amp; byte_4 == 0</w:t>
      </w:r>
    </w:p>
    <w:p w14:paraId="7D593F08"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break;</w:t>
      </w:r>
    </w:p>
    <w:p w14:paraId="63D41BE0"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end</w:t>
      </w:r>
    </w:p>
    <w:p w14:paraId="5B3E57E2"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 Start record data</w:t>
      </w:r>
    </w:p>
    <w:p w14:paraId="01BE6E72"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if byte_3 == 1 &amp;&amp; byte_4 == 1</w:t>
      </w:r>
    </w:p>
    <w:p w14:paraId="019FA9C4"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start_record = 1;</w:t>
      </w:r>
    </w:p>
    <w:p w14:paraId="654066F8"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end</w:t>
      </w:r>
    </w:p>
    <w:p w14:paraId="72BB33B8"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 Stop record data</w:t>
      </w:r>
    </w:p>
    <w:p w14:paraId="12BBFBB4"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if byte_3 == 2 &amp;&amp; byte_4 == 2</w:t>
      </w:r>
    </w:p>
    <w:p w14:paraId="50B3E48F"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start_record = 0;</w:t>
      </w:r>
    </w:p>
    <w:p w14:paraId="20541652"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end</w:t>
      </w:r>
    </w:p>
    <w:p w14:paraId="54E90F7F"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end</w:t>
      </w:r>
    </w:p>
    <w:p w14:paraId="0C044E76"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xml:space="preserve">        if start_record == 1 &amp;&amp; t1 &lt;= 360.0</w:t>
      </w:r>
    </w:p>
    <w:p w14:paraId="1C42B7BF"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xml:space="preserve">            % Ghi giá trị vào tệp tin</w:t>
      </w:r>
    </w:p>
    <w:p w14:paraId="468FDAAD" w14:textId="77777777" w:rsidR="00082885" w:rsidRPr="009579D0"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xml:space="preserve">            fprintf(fileID, '%f,%f,%f,%f,%f,%f\n', t, t1, t2, t3, t4, t5);</w:t>
      </w:r>
    </w:p>
    <w:p w14:paraId="2EB1D49F" w14:textId="5F1DD448" w:rsidR="00082885" w:rsidRDefault="00082885" w:rsidP="009579D0">
      <w:pPr>
        <w:ind w:left="1080"/>
        <w:jc w:val="both"/>
        <w:rPr>
          <w:rFonts w:ascii="Times New Roman" w:hAnsi="Times New Roman" w:cs="Times New Roman"/>
          <w:sz w:val="26"/>
          <w:szCs w:val="26"/>
        </w:rPr>
      </w:pPr>
      <w:r w:rsidRPr="009579D0">
        <w:rPr>
          <w:rFonts w:ascii="Times New Roman" w:hAnsi="Times New Roman" w:cs="Times New Roman"/>
          <w:sz w:val="26"/>
          <w:szCs w:val="26"/>
        </w:rPr>
        <w:t xml:space="preserve">        end</w:t>
      </w:r>
    </w:p>
    <w:p w14:paraId="1665C033" w14:textId="45DEED13" w:rsidR="009579D0" w:rsidRDefault="009579D0" w:rsidP="009579D0">
      <w:pPr>
        <w:ind w:left="1080"/>
        <w:jc w:val="both"/>
        <w:rPr>
          <w:rFonts w:ascii="Times New Roman" w:hAnsi="Times New Roman" w:cs="Times New Roman"/>
          <w:sz w:val="26"/>
          <w:szCs w:val="26"/>
        </w:rPr>
      </w:pPr>
    </w:p>
    <w:p w14:paraId="1439CB25" w14:textId="1DB224B1" w:rsidR="009579D0" w:rsidRDefault="009579D0" w:rsidP="009579D0">
      <w:pPr>
        <w:ind w:left="1080"/>
        <w:jc w:val="both"/>
        <w:rPr>
          <w:rFonts w:ascii="Times New Roman" w:hAnsi="Times New Roman" w:cs="Times New Roman"/>
          <w:sz w:val="26"/>
          <w:szCs w:val="26"/>
        </w:rPr>
      </w:pPr>
    </w:p>
    <w:p w14:paraId="56365BDD" w14:textId="4D101EAE" w:rsidR="009579D0" w:rsidRDefault="009579D0" w:rsidP="009579D0">
      <w:pPr>
        <w:ind w:left="1080"/>
        <w:jc w:val="both"/>
        <w:rPr>
          <w:rFonts w:ascii="Times New Roman" w:hAnsi="Times New Roman" w:cs="Times New Roman"/>
          <w:sz w:val="26"/>
          <w:szCs w:val="26"/>
        </w:rPr>
      </w:pPr>
    </w:p>
    <w:p w14:paraId="7E75E867" w14:textId="170BAC84" w:rsidR="009579D0" w:rsidRDefault="009579D0" w:rsidP="009579D0">
      <w:pPr>
        <w:ind w:left="1080"/>
        <w:jc w:val="both"/>
        <w:rPr>
          <w:rFonts w:ascii="Times New Roman" w:hAnsi="Times New Roman" w:cs="Times New Roman"/>
          <w:sz w:val="26"/>
          <w:szCs w:val="26"/>
        </w:rPr>
      </w:pPr>
    </w:p>
    <w:p w14:paraId="35E6055E" w14:textId="0A154677" w:rsidR="009579D0" w:rsidRDefault="009579D0" w:rsidP="009579D0">
      <w:pPr>
        <w:ind w:left="1080"/>
        <w:jc w:val="both"/>
        <w:rPr>
          <w:rFonts w:ascii="Times New Roman" w:hAnsi="Times New Roman" w:cs="Times New Roman"/>
          <w:sz w:val="26"/>
          <w:szCs w:val="26"/>
        </w:rPr>
      </w:pPr>
    </w:p>
    <w:p w14:paraId="6D3D0C22" w14:textId="1B8C0F21" w:rsidR="009579D0" w:rsidRDefault="009579D0" w:rsidP="009579D0">
      <w:pPr>
        <w:ind w:left="1080"/>
        <w:jc w:val="both"/>
        <w:rPr>
          <w:rFonts w:ascii="Times New Roman" w:hAnsi="Times New Roman" w:cs="Times New Roman"/>
          <w:sz w:val="26"/>
          <w:szCs w:val="26"/>
        </w:rPr>
      </w:pPr>
    </w:p>
    <w:p w14:paraId="672D26FF" w14:textId="53157543" w:rsidR="009579D0" w:rsidRDefault="009579D0" w:rsidP="009579D0">
      <w:pPr>
        <w:ind w:left="1080"/>
        <w:jc w:val="both"/>
        <w:rPr>
          <w:rFonts w:ascii="Times New Roman" w:hAnsi="Times New Roman" w:cs="Times New Roman"/>
          <w:sz w:val="26"/>
          <w:szCs w:val="26"/>
        </w:rPr>
      </w:pPr>
    </w:p>
    <w:p w14:paraId="79405E6F" w14:textId="6790F33F" w:rsidR="009579D0" w:rsidRDefault="009579D0" w:rsidP="009579D0">
      <w:pPr>
        <w:ind w:left="1080"/>
        <w:jc w:val="both"/>
        <w:rPr>
          <w:rFonts w:ascii="Times New Roman" w:hAnsi="Times New Roman" w:cs="Times New Roman"/>
          <w:sz w:val="26"/>
          <w:szCs w:val="26"/>
        </w:rPr>
      </w:pPr>
    </w:p>
    <w:p w14:paraId="3ED0B40B" w14:textId="3CEEE11A" w:rsidR="009579D0" w:rsidRDefault="009579D0" w:rsidP="009579D0">
      <w:pPr>
        <w:ind w:left="1080"/>
        <w:jc w:val="both"/>
        <w:rPr>
          <w:rFonts w:ascii="Times New Roman" w:hAnsi="Times New Roman" w:cs="Times New Roman"/>
          <w:sz w:val="26"/>
          <w:szCs w:val="26"/>
        </w:rPr>
      </w:pPr>
    </w:p>
    <w:p w14:paraId="333E6C8D" w14:textId="4F0FE685" w:rsidR="009579D0" w:rsidRDefault="009579D0" w:rsidP="009579D0">
      <w:pPr>
        <w:ind w:left="1080"/>
        <w:jc w:val="both"/>
        <w:rPr>
          <w:rFonts w:ascii="Times New Roman" w:hAnsi="Times New Roman" w:cs="Times New Roman"/>
          <w:sz w:val="26"/>
          <w:szCs w:val="26"/>
        </w:rPr>
      </w:pPr>
    </w:p>
    <w:p w14:paraId="300B59AE" w14:textId="1FAFE3EA" w:rsidR="009579D0" w:rsidRDefault="009579D0" w:rsidP="009579D0">
      <w:pPr>
        <w:ind w:left="1080"/>
        <w:jc w:val="both"/>
        <w:rPr>
          <w:rFonts w:ascii="Times New Roman" w:hAnsi="Times New Roman" w:cs="Times New Roman"/>
          <w:sz w:val="26"/>
          <w:szCs w:val="26"/>
        </w:rPr>
      </w:pPr>
    </w:p>
    <w:p w14:paraId="39C747B3" w14:textId="0E555614" w:rsidR="009579D0" w:rsidRDefault="009579D0" w:rsidP="009579D0">
      <w:pPr>
        <w:ind w:left="1080"/>
        <w:jc w:val="both"/>
        <w:rPr>
          <w:rFonts w:ascii="Times New Roman" w:hAnsi="Times New Roman" w:cs="Times New Roman"/>
          <w:sz w:val="26"/>
          <w:szCs w:val="26"/>
        </w:rPr>
      </w:pPr>
    </w:p>
    <w:p w14:paraId="7AD3E413" w14:textId="77A14CE9" w:rsidR="009579D0" w:rsidRDefault="009579D0" w:rsidP="009579D0">
      <w:pPr>
        <w:ind w:left="1080"/>
        <w:jc w:val="both"/>
        <w:rPr>
          <w:rFonts w:ascii="Times New Roman" w:hAnsi="Times New Roman" w:cs="Times New Roman"/>
          <w:sz w:val="26"/>
          <w:szCs w:val="26"/>
        </w:rPr>
      </w:pPr>
    </w:p>
    <w:p w14:paraId="02108859" w14:textId="77777777" w:rsidR="009579D0" w:rsidRDefault="009579D0" w:rsidP="009579D0">
      <w:pPr>
        <w:ind w:left="1080"/>
        <w:jc w:val="both"/>
      </w:pPr>
    </w:p>
    <w:p w14:paraId="2D70DBF4" w14:textId="64119EAC" w:rsidR="009F6DBB" w:rsidRDefault="009F6DBB" w:rsidP="009F6DBB">
      <w:pPr>
        <w:pStyle w:val="DACHUONG"/>
        <w:rPr>
          <w:lang w:val="en-US"/>
        </w:rPr>
      </w:pPr>
      <w:bookmarkStart w:id="82" w:name="_Toc155125516"/>
      <w:r>
        <w:rPr>
          <w:lang w:val="en-US"/>
        </w:rPr>
        <w:t>CHƯƠNG 7: THỰC NGHIỆM VÀ PHÂN TÍCH KẾT QUẢ</w:t>
      </w:r>
      <w:bookmarkEnd w:id="82"/>
    </w:p>
    <w:p w14:paraId="5DB2FDF9" w14:textId="77777777" w:rsidR="009F6DBB" w:rsidRDefault="009F6DBB">
      <w:pPr>
        <w:pStyle w:val="DACHUONG"/>
        <w:numPr>
          <w:ilvl w:val="0"/>
          <w:numId w:val="3"/>
        </w:numPr>
        <w:jc w:val="left"/>
        <w:rPr>
          <w:lang w:val="en-US"/>
        </w:rPr>
      </w:pPr>
      <w:bookmarkStart w:id="83" w:name="_Toc155125517"/>
      <w:r>
        <w:rPr>
          <w:lang w:val="en-US"/>
        </w:rPr>
        <w:t>Thi công cơ khí</w:t>
      </w:r>
      <w:bookmarkEnd w:id="83"/>
    </w:p>
    <w:p w14:paraId="36C62D99"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Mô hình cơ khí thực tế của cánh tay robot</w:t>
      </w:r>
    </w:p>
    <w:p w14:paraId="6BD00EE3" w14:textId="77777777" w:rsidR="009F6DBB" w:rsidRPr="001878EA"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6831D87A" wp14:editId="5B4AC085">
            <wp:extent cx="3581400" cy="3738228"/>
            <wp:effectExtent l="0" t="0" r="0" b="0"/>
            <wp:docPr id="121210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05334" name=""/>
                    <pic:cNvPicPr/>
                  </pic:nvPicPr>
                  <pic:blipFill>
                    <a:blip r:embed="rId145"/>
                    <a:stretch>
                      <a:fillRect/>
                    </a:stretch>
                  </pic:blipFill>
                  <pic:spPr>
                    <a:xfrm>
                      <a:off x="0" y="0"/>
                      <a:ext cx="3583231" cy="3740139"/>
                    </a:xfrm>
                    <a:prstGeom prst="rect">
                      <a:avLst/>
                    </a:prstGeom>
                  </pic:spPr>
                </pic:pic>
              </a:graphicData>
            </a:graphic>
          </wp:inline>
        </w:drawing>
      </w:r>
    </w:p>
    <w:p w14:paraId="27D7FF2C"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Mô hình cơ khí thực tế của đầu tay gắp</w:t>
      </w:r>
    </w:p>
    <w:p w14:paraId="2464F342"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w:t>
      </w:r>
      <w:r w:rsidRPr="001878EA">
        <w:rPr>
          <w:rFonts w:ascii="Times New Roman" w:hAnsi="Times New Roman" w:cs="Times New Roman"/>
          <w:bCs/>
          <w:iCs/>
          <w:sz w:val="26"/>
          <w:szCs w:val="26"/>
          <w:lang w:val="vi-VN"/>
        </w:rPr>
        <w:tab/>
      </w:r>
    </w:p>
    <w:p w14:paraId="4FD4EE43"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Thi công hệ thống điện</w:t>
      </w:r>
    </w:p>
    <w:p w14:paraId="36C55E87"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820B39">
        <w:rPr>
          <w:rFonts w:ascii="Times New Roman" w:hAnsi="Times New Roman" w:cs="Times New Roman"/>
          <w:bCs/>
          <w:iCs/>
          <w:sz w:val="26"/>
          <w:szCs w:val="26"/>
          <w:lang w:val="vi-VN"/>
        </w:rPr>
        <w:t>Kết quả chụp hệ thống điện và set up khi kết nối với máy tính</w:t>
      </w:r>
    </w:p>
    <w:p w14:paraId="4CC820E2" w14:textId="77777777" w:rsidR="009F6DBB" w:rsidRPr="00820B39" w:rsidRDefault="009F6DBB" w:rsidP="009F6DBB">
      <w:pPr>
        <w:pStyle w:val="ListParagraph"/>
        <w:spacing w:line="360" w:lineRule="auto"/>
        <w:ind w:left="1080"/>
        <w:jc w:val="center"/>
        <w:rPr>
          <w:rFonts w:ascii="Times New Roman" w:hAnsi="Times New Roman" w:cs="Times New Roman"/>
          <w:bCs/>
          <w:iCs/>
          <w:sz w:val="26"/>
          <w:szCs w:val="26"/>
          <w:lang w:val="vi-VN"/>
        </w:rPr>
      </w:pPr>
      <w:r w:rsidRPr="002E2CD4">
        <w:rPr>
          <w:rFonts w:ascii="Times New Roman" w:hAnsi="Times New Roman" w:cs="Times New Roman"/>
          <w:bCs/>
          <w:iCs/>
          <w:noProof/>
          <w:sz w:val="26"/>
          <w:szCs w:val="26"/>
          <w:lang w:val="vi-VN"/>
        </w:rPr>
        <w:drawing>
          <wp:inline distT="0" distB="0" distL="0" distR="0" wp14:anchorId="5DC8A65A" wp14:editId="75A2A415">
            <wp:extent cx="3438525" cy="3438525"/>
            <wp:effectExtent l="0" t="0" r="9525" b="9525"/>
            <wp:docPr id="74526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63751" name=""/>
                    <pic:cNvPicPr/>
                  </pic:nvPicPr>
                  <pic:blipFill>
                    <a:blip r:embed="rId146"/>
                    <a:stretch>
                      <a:fillRect/>
                    </a:stretch>
                  </pic:blipFill>
                  <pic:spPr>
                    <a:xfrm>
                      <a:off x="0" y="0"/>
                      <a:ext cx="3438525" cy="3438525"/>
                    </a:xfrm>
                    <a:prstGeom prst="rect">
                      <a:avLst/>
                    </a:prstGeom>
                  </pic:spPr>
                </pic:pic>
              </a:graphicData>
            </a:graphic>
          </wp:inline>
        </w:drawing>
      </w:r>
    </w:p>
    <w:p w14:paraId="34A24EA7" w14:textId="77777777" w:rsidR="009F6DBB" w:rsidRPr="00820B39" w:rsidRDefault="009F6DBB" w:rsidP="009F6DBB">
      <w:pPr>
        <w:pStyle w:val="ListParagraph"/>
        <w:spacing w:line="360" w:lineRule="auto"/>
        <w:ind w:left="1080"/>
        <w:jc w:val="center"/>
        <w:rPr>
          <w:rFonts w:ascii="Times New Roman" w:hAnsi="Times New Roman" w:cs="Times New Roman"/>
          <w:bCs/>
          <w:iCs/>
          <w:sz w:val="26"/>
          <w:szCs w:val="26"/>
          <w:lang w:val="vi-VN"/>
        </w:rPr>
      </w:pPr>
      <w:r w:rsidRPr="00820B39">
        <w:rPr>
          <w:rFonts w:ascii="Times New Roman" w:hAnsi="Times New Roman" w:cs="Times New Roman"/>
          <w:bCs/>
          <w:iCs/>
          <w:noProof/>
          <w:sz w:val="26"/>
          <w:szCs w:val="26"/>
          <w:lang w:val="vi-VN"/>
        </w:rPr>
        <w:drawing>
          <wp:inline distT="0" distB="0" distL="0" distR="0" wp14:anchorId="7B7DAE37" wp14:editId="1F916619">
            <wp:extent cx="4506595" cy="2024390"/>
            <wp:effectExtent l="0" t="0" r="8255" b="0"/>
            <wp:docPr id="973484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484491" name=""/>
                    <pic:cNvPicPr/>
                  </pic:nvPicPr>
                  <pic:blipFill>
                    <a:blip r:embed="rId147"/>
                    <a:stretch>
                      <a:fillRect/>
                    </a:stretch>
                  </pic:blipFill>
                  <pic:spPr>
                    <a:xfrm>
                      <a:off x="0" y="0"/>
                      <a:ext cx="4515388" cy="2028340"/>
                    </a:xfrm>
                    <a:prstGeom prst="rect">
                      <a:avLst/>
                    </a:prstGeom>
                  </pic:spPr>
                </pic:pic>
              </a:graphicData>
            </a:graphic>
          </wp:inline>
        </w:drawing>
      </w:r>
    </w:p>
    <w:p w14:paraId="51B01A42"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Thi công ứng dụng điều khiển</w:t>
      </w:r>
    </w:p>
    <w:p w14:paraId="6BEC3BA7" w14:textId="77777777" w:rsidR="009F6DBB" w:rsidRPr="002E2CD4"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2E2CD4">
        <w:rPr>
          <w:rFonts w:ascii="Times New Roman" w:hAnsi="Times New Roman" w:cs="Times New Roman"/>
          <w:bCs/>
          <w:iCs/>
          <w:sz w:val="26"/>
          <w:szCs w:val="26"/>
          <w:lang w:val="vi-VN"/>
        </w:rPr>
        <w:t>Kết quả chạy thực tế của giao diện điều khiển và giám sát</w:t>
      </w:r>
    </w:p>
    <w:p w14:paraId="60B9622A" w14:textId="77777777" w:rsidR="009F6DBB" w:rsidRPr="002E2CD4" w:rsidRDefault="009F6DBB" w:rsidP="009F6DBB">
      <w:pPr>
        <w:pStyle w:val="ListParagraph"/>
        <w:spacing w:line="360" w:lineRule="auto"/>
        <w:ind w:left="1080"/>
        <w:jc w:val="center"/>
        <w:rPr>
          <w:rFonts w:ascii="Times New Roman" w:hAnsi="Times New Roman" w:cs="Times New Roman"/>
          <w:bCs/>
          <w:iCs/>
          <w:sz w:val="26"/>
          <w:szCs w:val="26"/>
          <w:lang w:val="vi-VN"/>
        </w:rPr>
      </w:pPr>
      <w:r>
        <w:rPr>
          <w:noProof/>
        </w:rPr>
        <w:drawing>
          <wp:inline distT="0" distB="0" distL="0" distR="0" wp14:anchorId="28069923" wp14:editId="202D9534">
            <wp:extent cx="5057236" cy="2660073"/>
            <wp:effectExtent l="0" t="0" r="0" b="6985"/>
            <wp:docPr id="27406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2545" name=""/>
                    <pic:cNvPicPr/>
                  </pic:nvPicPr>
                  <pic:blipFill>
                    <a:blip r:embed="rId148"/>
                    <a:stretch>
                      <a:fillRect/>
                    </a:stretch>
                  </pic:blipFill>
                  <pic:spPr>
                    <a:xfrm>
                      <a:off x="0" y="0"/>
                      <a:ext cx="5075995" cy="2669940"/>
                    </a:xfrm>
                    <a:prstGeom prst="rect">
                      <a:avLst/>
                    </a:prstGeom>
                  </pic:spPr>
                </pic:pic>
              </a:graphicData>
            </a:graphic>
          </wp:inline>
        </w:drawing>
      </w:r>
    </w:p>
    <w:p w14:paraId="42F7BFB2"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Thực nghiệm chạy robot</w:t>
      </w:r>
    </w:p>
    <w:p w14:paraId="3581F2B8"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Thiết kế hành trình chạy thực nghiệm</w:t>
      </w:r>
    </w:p>
    <w:p w14:paraId="55495BA1" w14:textId="77777777" w:rsidR="009F6DBB" w:rsidRDefault="009F6DBB" w:rsidP="009F6DBB">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veL từ (500,0,900) đến (0,700,600)</w:t>
      </w:r>
    </w:p>
    <w:p w14:paraId="7A4D00B5" w14:textId="77777777" w:rsidR="009F6DBB" w:rsidRPr="00677C8D" w:rsidRDefault="009F6DBB" w:rsidP="009F6DBB">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veJ về (500,0,900)</w:t>
      </w:r>
    </w:p>
    <w:p w14:paraId="77211C0F"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Kết quả chạy thu được từ thực tế và trên giao diện giám sát</w:t>
      </w:r>
    </w:p>
    <w:p w14:paraId="4C3E527A" w14:textId="77777777" w:rsidR="009F6DBB" w:rsidRDefault="009F6DBB" w:rsidP="009F6DBB">
      <w:pPr>
        <w:spacing w:line="360" w:lineRule="auto"/>
        <w:jc w:val="center"/>
        <w:rPr>
          <w:rFonts w:ascii="Times New Roman" w:hAnsi="Times New Roman" w:cs="Times New Roman"/>
          <w:bCs/>
          <w:iCs/>
          <w:sz w:val="26"/>
          <w:szCs w:val="26"/>
          <w:lang w:val="vi-VN"/>
        </w:rPr>
      </w:pPr>
      <w:r>
        <w:rPr>
          <w:rFonts w:ascii="Times New Roman" w:hAnsi="Times New Roman" w:cs="Times New Roman"/>
          <w:bCs/>
          <w:iCs/>
          <w:noProof/>
          <w:sz w:val="26"/>
          <w:szCs w:val="26"/>
          <w:lang w:val="vi-VN"/>
        </w:rPr>
        <w:drawing>
          <wp:inline distT="0" distB="0" distL="0" distR="0" wp14:anchorId="0FC1BC4B" wp14:editId="166138E7">
            <wp:extent cx="5759320" cy="4627418"/>
            <wp:effectExtent l="0" t="0" r="0" b="1905"/>
            <wp:docPr id="801074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74621" name="Picture 80107462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791298" cy="4653111"/>
                    </a:xfrm>
                    <a:prstGeom prst="rect">
                      <a:avLst/>
                    </a:prstGeom>
                  </pic:spPr>
                </pic:pic>
              </a:graphicData>
            </a:graphic>
          </wp:inline>
        </w:drawing>
      </w:r>
    </w:p>
    <w:p w14:paraId="0DEEE2DF" w14:textId="77777777" w:rsidR="009F6DBB" w:rsidRDefault="009F6DBB" w:rsidP="009F6DBB">
      <w:pPr>
        <w:spacing w:line="360" w:lineRule="auto"/>
        <w:rPr>
          <w:rFonts w:ascii="Times New Roman" w:hAnsi="Times New Roman" w:cs="Times New Roman"/>
          <w:bCs/>
          <w:iCs/>
          <w:sz w:val="26"/>
          <w:szCs w:val="26"/>
        </w:rPr>
      </w:pPr>
      <w:r>
        <w:rPr>
          <w:rFonts w:ascii="Times New Roman" w:hAnsi="Times New Roman" w:cs="Times New Roman"/>
          <w:bCs/>
          <w:iCs/>
          <w:sz w:val="26"/>
          <w:szCs w:val="26"/>
        </w:rPr>
        <w:t>Phân tích thông tin thu được từ file exel</w:t>
      </w:r>
    </w:p>
    <w:p w14:paraId="2082429B" w14:textId="77777777" w:rsidR="009F6DBB" w:rsidRPr="00667640" w:rsidRDefault="009F6DBB" w:rsidP="009F6DBB">
      <w:pPr>
        <w:spacing w:line="360" w:lineRule="auto"/>
        <w:jc w:val="center"/>
        <w:rPr>
          <w:rFonts w:ascii="Times New Roman" w:hAnsi="Times New Roman" w:cs="Times New Roman"/>
          <w:bCs/>
          <w:iCs/>
          <w:sz w:val="26"/>
          <w:szCs w:val="26"/>
        </w:rPr>
      </w:pPr>
      <w:r>
        <w:rPr>
          <w:noProof/>
        </w:rPr>
        <w:drawing>
          <wp:inline distT="0" distB="0" distL="0" distR="0" wp14:anchorId="2AD0BD7A" wp14:editId="2501B6B5">
            <wp:extent cx="5071534" cy="3302000"/>
            <wp:effectExtent l="0" t="0" r="15240" b="12700"/>
            <wp:docPr id="476003896" name="Chart 1">
              <a:extLst xmlns:a="http://schemas.openxmlformats.org/drawingml/2006/main">
                <a:ext uri="{FF2B5EF4-FFF2-40B4-BE49-F238E27FC236}">
                  <a16:creationId xmlns:a16="http://schemas.microsoft.com/office/drawing/2014/main" id="{BE903339-F180-4B89-9672-BA6B5B508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4041F3A0"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Phân tích kết quả</w:t>
      </w:r>
    </w:p>
    <w:p w14:paraId="3D2C0742"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4DCAF8DF" wp14:editId="7EBA68E9">
            <wp:extent cx="4723063" cy="2361777"/>
            <wp:effectExtent l="0" t="0" r="1905" b="635"/>
            <wp:docPr id="198844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0351" name=""/>
                    <pic:cNvPicPr/>
                  </pic:nvPicPr>
                  <pic:blipFill>
                    <a:blip r:embed="rId151"/>
                    <a:stretch>
                      <a:fillRect/>
                    </a:stretch>
                  </pic:blipFill>
                  <pic:spPr>
                    <a:xfrm>
                      <a:off x="0" y="0"/>
                      <a:ext cx="4752130" cy="2376312"/>
                    </a:xfrm>
                    <a:prstGeom prst="rect">
                      <a:avLst/>
                    </a:prstGeom>
                  </pic:spPr>
                </pic:pic>
              </a:graphicData>
            </a:graphic>
          </wp:inline>
        </w:drawing>
      </w:r>
    </w:p>
    <w:p w14:paraId="5D1F496A"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5057B40C" wp14:editId="4FA2FE82">
            <wp:extent cx="4766733" cy="2228301"/>
            <wp:effectExtent l="0" t="0" r="0" b="635"/>
            <wp:docPr id="112207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73192" name=""/>
                    <pic:cNvPicPr/>
                  </pic:nvPicPr>
                  <pic:blipFill>
                    <a:blip r:embed="rId152"/>
                    <a:stretch>
                      <a:fillRect/>
                    </a:stretch>
                  </pic:blipFill>
                  <pic:spPr>
                    <a:xfrm>
                      <a:off x="0" y="0"/>
                      <a:ext cx="4777019" cy="2233109"/>
                    </a:xfrm>
                    <a:prstGeom prst="rect">
                      <a:avLst/>
                    </a:prstGeom>
                  </pic:spPr>
                </pic:pic>
              </a:graphicData>
            </a:graphic>
          </wp:inline>
        </w:drawing>
      </w:r>
    </w:p>
    <w:p w14:paraId="14504A91"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3B0AAC60" wp14:editId="2383AEFA">
            <wp:extent cx="4771417" cy="2337435"/>
            <wp:effectExtent l="0" t="0" r="0" b="5715"/>
            <wp:docPr id="192055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717" name=""/>
                    <pic:cNvPicPr/>
                  </pic:nvPicPr>
                  <pic:blipFill>
                    <a:blip r:embed="rId153"/>
                    <a:stretch>
                      <a:fillRect/>
                    </a:stretch>
                  </pic:blipFill>
                  <pic:spPr>
                    <a:xfrm>
                      <a:off x="0" y="0"/>
                      <a:ext cx="4793318" cy="2348164"/>
                    </a:xfrm>
                    <a:prstGeom prst="rect">
                      <a:avLst/>
                    </a:prstGeom>
                  </pic:spPr>
                </pic:pic>
              </a:graphicData>
            </a:graphic>
          </wp:inline>
        </w:drawing>
      </w:r>
    </w:p>
    <w:p w14:paraId="67495518"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0DDC66F8" wp14:editId="5B66E9C5">
            <wp:extent cx="4953000" cy="2481383"/>
            <wp:effectExtent l="0" t="0" r="0" b="0"/>
            <wp:docPr id="969969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69624" name=""/>
                    <pic:cNvPicPr/>
                  </pic:nvPicPr>
                  <pic:blipFill>
                    <a:blip r:embed="rId154"/>
                    <a:stretch>
                      <a:fillRect/>
                    </a:stretch>
                  </pic:blipFill>
                  <pic:spPr>
                    <a:xfrm>
                      <a:off x="0" y="0"/>
                      <a:ext cx="4960752" cy="2485267"/>
                    </a:xfrm>
                    <a:prstGeom prst="rect">
                      <a:avLst/>
                    </a:prstGeom>
                  </pic:spPr>
                </pic:pic>
              </a:graphicData>
            </a:graphic>
          </wp:inline>
        </w:drawing>
      </w:r>
    </w:p>
    <w:p w14:paraId="0352714F"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162314D1" wp14:editId="5AE25F21">
            <wp:extent cx="4977598" cy="2415713"/>
            <wp:effectExtent l="0" t="0" r="0" b="3810"/>
            <wp:docPr id="1636202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02953" name=""/>
                    <pic:cNvPicPr/>
                  </pic:nvPicPr>
                  <pic:blipFill>
                    <a:blip r:embed="rId155"/>
                    <a:stretch>
                      <a:fillRect/>
                    </a:stretch>
                  </pic:blipFill>
                  <pic:spPr>
                    <a:xfrm>
                      <a:off x="0" y="0"/>
                      <a:ext cx="4990496" cy="2421973"/>
                    </a:xfrm>
                    <a:prstGeom prst="rect">
                      <a:avLst/>
                    </a:prstGeom>
                  </pic:spPr>
                </pic:pic>
              </a:graphicData>
            </a:graphic>
          </wp:inline>
        </w:drawing>
      </w:r>
    </w:p>
    <w:p w14:paraId="0CD19348" w14:textId="77777777" w:rsidR="009F6DBB" w:rsidRPr="00164716" w:rsidRDefault="009F6DBB" w:rsidP="009F6DBB">
      <w:pPr>
        <w:spacing w:line="360" w:lineRule="auto"/>
        <w:jc w:val="center"/>
        <w:rPr>
          <w:rFonts w:ascii="Times New Roman" w:hAnsi="Times New Roman" w:cs="Times New Roman"/>
          <w:bCs/>
          <w:iCs/>
          <w:sz w:val="26"/>
          <w:szCs w:val="26"/>
        </w:rPr>
      </w:pPr>
      <w:r>
        <w:rPr>
          <w:rFonts w:ascii="Times New Roman" w:hAnsi="Times New Roman" w:cs="Times New Roman"/>
          <w:bCs/>
          <w:iCs/>
          <w:sz w:val="26"/>
          <w:szCs w:val="26"/>
        </w:rPr>
        <w:t xml:space="preserve">Moment chịu lực lớn nhất nằm ở khớp 2 với khoảng 250Nm là hoàn toàn thỏa mãn giá trị an </w:t>
      </w:r>
      <w:proofErr w:type="gramStart"/>
      <w:r>
        <w:rPr>
          <w:rFonts w:ascii="Times New Roman" w:hAnsi="Times New Roman" w:cs="Times New Roman"/>
          <w:bCs/>
          <w:iCs/>
          <w:sz w:val="26"/>
          <w:szCs w:val="26"/>
        </w:rPr>
        <w:t>toàn.Moment</w:t>
      </w:r>
      <w:proofErr w:type="gramEnd"/>
      <w:r>
        <w:rPr>
          <w:rFonts w:ascii="Times New Roman" w:hAnsi="Times New Roman" w:cs="Times New Roman"/>
          <w:bCs/>
          <w:iCs/>
          <w:sz w:val="26"/>
          <w:szCs w:val="26"/>
        </w:rPr>
        <w:t xml:space="preserve"> tại khớp 5,4,1 luôn bằng 0 vì chúng không chịu moment gây ra bởi trọng lượng của các khớp còn lại (khớp 1,5 thì phương vuông góc, khớp 4 thì luôn hướng xuống dưới do ràng buộc hướng tay gắp luôn vuông góc với mặt phẳng pallet)</w:t>
      </w:r>
    </w:p>
    <w:p w14:paraId="5F0BF1BF"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1B629B">
        <w:rPr>
          <w:rFonts w:ascii="Times New Roman" w:hAnsi="Times New Roman" w:cs="Times New Roman"/>
          <w:bCs/>
          <w:iCs/>
          <w:sz w:val="26"/>
          <w:szCs w:val="26"/>
          <w:lang w:val="vi-VN"/>
        </w:rPr>
        <w:t>Về độ chính xác</w:t>
      </w:r>
    </w:p>
    <w:p w14:paraId="68460CE2"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9686096" wp14:editId="744E2E09">
            <wp:extent cx="5361710" cy="2626609"/>
            <wp:effectExtent l="0" t="0" r="0" b="2540"/>
            <wp:docPr id="447059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9524" name=""/>
                    <pic:cNvPicPr/>
                  </pic:nvPicPr>
                  <pic:blipFill>
                    <a:blip r:embed="rId156"/>
                    <a:stretch>
                      <a:fillRect/>
                    </a:stretch>
                  </pic:blipFill>
                  <pic:spPr>
                    <a:xfrm>
                      <a:off x="0" y="0"/>
                      <a:ext cx="5369290" cy="2630322"/>
                    </a:xfrm>
                    <a:prstGeom prst="rect">
                      <a:avLst/>
                    </a:prstGeom>
                  </pic:spPr>
                </pic:pic>
              </a:graphicData>
            </a:graphic>
          </wp:inline>
        </w:drawing>
      </w:r>
    </w:p>
    <w:p w14:paraId="62692938" w14:textId="77777777" w:rsidR="009F6DBB" w:rsidRPr="001B629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7648FD69" wp14:editId="692EA5F2">
            <wp:extent cx="5354782" cy="2853809"/>
            <wp:effectExtent l="0" t="0" r="0" b="3810"/>
            <wp:docPr id="459956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56066" name=""/>
                    <pic:cNvPicPr/>
                  </pic:nvPicPr>
                  <pic:blipFill>
                    <a:blip r:embed="rId157"/>
                    <a:stretch>
                      <a:fillRect/>
                    </a:stretch>
                  </pic:blipFill>
                  <pic:spPr>
                    <a:xfrm>
                      <a:off x="0" y="0"/>
                      <a:ext cx="5373537" cy="2863804"/>
                    </a:xfrm>
                    <a:prstGeom prst="rect">
                      <a:avLst/>
                    </a:prstGeom>
                  </pic:spPr>
                </pic:pic>
              </a:graphicData>
            </a:graphic>
          </wp:inline>
        </w:drawing>
      </w:r>
    </w:p>
    <w:p w14:paraId="775F317E"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DA1180B" wp14:editId="682443BF">
            <wp:extent cx="5410200" cy="2691346"/>
            <wp:effectExtent l="0" t="0" r="0" b="0"/>
            <wp:docPr id="86138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82973" name=""/>
                    <pic:cNvPicPr/>
                  </pic:nvPicPr>
                  <pic:blipFill>
                    <a:blip r:embed="rId158"/>
                    <a:stretch>
                      <a:fillRect/>
                    </a:stretch>
                  </pic:blipFill>
                  <pic:spPr>
                    <a:xfrm>
                      <a:off x="0" y="0"/>
                      <a:ext cx="5430412" cy="2701401"/>
                    </a:xfrm>
                    <a:prstGeom prst="rect">
                      <a:avLst/>
                    </a:prstGeom>
                  </pic:spPr>
                </pic:pic>
              </a:graphicData>
            </a:graphic>
          </wp:inline>
        </w:drawing>
      </w:r>
    </w:p>
    <w:p w14:paraId="19FA9B0C"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5247E9DA" wp14:editId="2BE32684">
            <wp:extent cx="5410200" cy="2929379"/>
            <wp:effectExtent l="0" t="0" r="0" b="4445"/>
            <wp:docPr id="47345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55992" name=""/>
                    <pic:cNvPicPr/>
                  </pic:nvPicPr>
                  <pic:blipFill>
                    <a:blip r:embed="rId159"/>
                    <a:stretch>
                      <a:fillRect/>
                    </a:stretch>
                  </pic:blipFill>
                  <pic:spPr>
                    <a:xfrm>
                      <a:off x="0" y="0"/>
                      <a:ext cx="5418003" cy="2933604"/>
                    </a:xfrm>
                    <a:prstGeom prst="rect">
                      <a:avLst/>
                    </a:prstGeom>
                  </pic:spPr>
                </pic:pic>
              </a:graphicData>
            </a:graphic>
          </wp:inline>
        </w:drawing>
      </w:r>
    </w:p>
    <w:p w14:paraId="3E1AE0F8" w14:textId="77777777" w:rsidR="009F6DBB" w:rsidRPr="001B629B" w:rsidRDefault="009F6DBB" w:rsidP="009F6DBB">
      <w:pPr>
        <w:spacing w:line="360" w:lineRule="auto"/>
        <w:ind w:left="360"/>
        <w:jc w:val="center"/>
        <w:rPr>
          <w:rFonts w:ascii="Times New Roman" w:hAnsi="Times New Roman" w:cs="Times New Roman"/>
          <w:bCs/>
          <w:iCs/>
          <w:sz w:val="26"/>
          <w:szCs w:val="26"/>
        </w:rPr>
      </w:pPr>
      <w:r>
        <w:rPr>
          <w:rFonts w:ascii="Times New Roman" w:hAnsi="Times New Roman" w:cs="Times New Roman"/>
          <w:bCs/>
          <w:iCs/>
          <w:sz w:val="26"/>
          <w:szCs w:val="26"/>
        </w:rPr>
        <w:t>Quỹ đạo di chuyển ở điểm lệch nhất khoảng 2mm theo phương x, 4mm theo phương y, và 2mm theo phương z. Điều này hoàn toàn có thể khắc phục được nếu tăng quỹ đạo điểm lớn hơn 10.</w:t>
      </w:r>
    </w:p>
    <w:p w14:paraId="28355A1E" w14:textId="77777777" w:rsidR="009F6DBB" w:rsidRPr="00F8773C"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F8773C">
        <w:rPr>
          <w:rFonts w:ascii="Times New Roman" w:hAnsi="Times New Roman" w:cs="Times New Roman"/>
          <w:bCs/>
          <w:iCs/>
          <w:sz w:val="26"/>
          <w:szCs w:val="26"/>
          <w:lang w:val="vi-VN"/>
        </w:rPr>
        <w:t>Về thời gian đáp ứng</w:t>
      </w:r>
      <w:r>
        <w:rPr>
          <w:rFonts w:ascii="Times New Roman" w:hAnsi="Times New Roman" w:cs="Times New Roman"/>
          <w:bCs/>
          <w:iCs/>
          <w:sz w:val="26"/>
          <w:szCs w:val="26"/>
        </w:rPr>
        <w:t>: Khoảng 27s với constant speed đang set là 300 degrees/min cho cả 5 khớp</w:t>
      </w:r>
    </w:p>
    <w:p w14:paraId="21CF0A71"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AD1D3E">
        <w:rPr>
          <w:rFonts w:ascii="Times New Roman" w:hAnsi="Times New Roman" w:cs="Times New Roman"/>
          <w:bCs/>
          <w:iCs/>
          <w:sz w:val="26"/>
          <w:szCs w:val="26"/>
          <w:lang w:val="vi-VN"/>
        </w:rPr>
        <w:t>Về tính ổn định của hệ thống điều khiển và giám sát</w:t>
      </w:r>
    </w:p>
    <w:p w14:paraId="1ED046DA" w14:textId="77777777" w:rsidR="009F6DBB"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 xml:space="preserve">Hệ thống có độ trễ lớn nhất khoảng 0.6s và thấp nhất khoảng 0.1s (số liệu được phân tích bằng cách tính chênh lệch thời gian trả về từ file .csv) </w:t>
      </w:r>
    </w:p>
    <w:p w14:paraId="373ADCB5" w14:textId="50C4149C" w:rsidR="009F6DBB"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Có thể giảm độ trễ bằng cách tắt biểu diễn robot realtime hoặc tắt đồ thị đi</w:t>
      </w:r>
    </w:p>
    <w:p w14:paraId="0D578EA0" w14:textId="73073D7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7CD8738" w14:textId="22C967C1"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39E2D0F" w14:textId="0633590B"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EB9E22" w14:textId="3C1E85D3"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00B2B6" w14:textId="07D4DFC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C990832" w14:textId="65DC1D2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4857942C" w14:textId="62DC3380" w:rsidR="00281D51" w:rsidRDefault="00281D51" w:rsidP="009F6DBB">
      <w:pPr>
        <w:pStyle w:val="ListParagraph"/>
        <w:spacing w:line="360" w:lineRule="auto"/>
        <w:ind w:left="1080"/>
        <w:jc w:val="both"/>
        <w:rPr>
          <w:rFonts w:ascii="Times New Roman" w:hAnsi="Times New Roman" w:cs="Times New Roman"/>
          <w:bCs/>
          <w:iCs/>
          <w:sz w:val="26"/>
          <w:szCs w:val="26"/>
        </w:rPr>
      </w:pPr>
    </w:p>
    <w:p w14:paraId="34B09556" w14:textId="755DC3EE"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9326A70" w14:textId="0E2A109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ECB831D" w14:textId="6071DEF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B831461" w14:textId="77777777" w:rsidR="00281D51" w:rsidRPr="00AD1D3E" w:rsidRDefault="00281D51" w:rsidP="009F6DBB">
      <w:pPr>
        <w:pStyle w:val="ListParagraph"/>
        <w:spacing w:line="360" w:lineRule="auto"/>
        <w:ind w:left="1080"/>
        <w:jc w:val="both"/>
        <w:rPr>
          <w:rFonts w:ascii="Times New Roman" w:hAnsi="Times New Roman" w:cs="Times New Roman"/>
          <w:bCs/>
          <w:iCs/>
          <w:sz w:val="26"/>
          <w:szCs w:val="26"/>
        </w:rPr>
      </w:pPr>
    </w:p>
    <w:p w14:paraId="487CCB89" w14:textId="1CE68126" w:rsidR="009F719D" w:rsidRDefault="009F719D" w:rsidP="009F719D">
      <w:pPr>
        <w:pStyle w:val="DACHUONG"/>
        <w:rPr>
          <w:lang w:val="en-US"/>
        </w:rPr>
      </w:pPr>
      <w:bookmarkStart w:id="84" w:name="_Toc155125518"/>
      <w:r>
        <w:rPr>
          <w:lang w:val="en-US"/>
        </w:rPr>
        <w:t xml:space="preserve">CHƯƠNG 8: KẾT </w:t>
      </w:r>
      <w:r w:rsidR="0006477F">
        <w:rPr>
          <w:lang w:val="en-US"/>
        </w:rPr>
        <w:t>LUẬ</w:t>
      </w:r>
      <w:r w:rsidR="004E2F85">
        <w:rPr>
          <w:lang w:val="en-US"/>
        </w:rPr>
        <w:t>N</w:t>
      </w:r>
      <w:bookmarkEnd w:id="84"/>
    </w:p>
    <w:p w14:paraId="7B89B0D0" w14:textId="17823C40" w:rsidR="008850F1" w:rsidRDefault="008850F1" w:rsidP="008850F1">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1 Các vấn đề đã đạt được</w:t>
      </w:r>
    </w:p>
    <w:p w14:paraId="470F82A6"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khiển được vị trí của cơ cấu chấp hành cuối theo quỹ đạo đường thẳng, đường tròn cho trước với độ chính xác khá cao.</w:t>
      </w:r>
    </w:p>
    <w:p w14:paraId="3913E72F"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chỉnh được vận tốc của robot khi di chuyển</w:t>
      </w:r>
    </w:p>
    <w:p w14:paraId="4B98B77C"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ây dựng được ứng dụng điều khiển và giám sát hoạt động trên máy tính</w:t>
      </w:r>
    </w:p>
    <w:p w14:paraId="7A4E28EE" w14:textId="093AF85E" w:rsidR="008850F1" w:rsidRDefault="008850F1" w:rsidP="008850F1">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sidR="00901158">
        <w:rPr>
          <w:rFonts w:ascii="Times New Roman" w:hAnsi="Times New Roman" w:cs="Times New Roman"/>
          <w:bCs/>
          <w:iCs/>
          <w:sz w:val="26"/>
          <w:szCs w:val="26"/>
        </w:rPr>
        <w:t>Vẽ các bản vẽ 2D và 3D cho toàn bộ hệ thống khung cơ khí</w:t>
      </w:r>
    </w:p>
    <w:p w14:paraId="2171EB9C" w14:textId="4D7AF3CA" w:rsidR="00901158" w:rsidRPr="00901158" w:rsidRDefault="00901158" w:rsidP="008850F1">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Vẽ các bản vẽ điện cho hệ thống</w:t>
      </w:r>
    </w:p>
    <w:p w14:paraId="0E0A8388" w14:textId="08942E1F" w:rsidR="003670E6" w:rsidRDefault="008850F1" w:rsidP="003670E6">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2 Các hạn chế của hệ thốn</w:t>
      </w:r>
      <w:r w:rsidR="003670E6">
        <w:rPr>
          <w:rFonts w:ascii="Times New Roman" w:hAnsi="Times New Roman" w:cs="Times New Roman"/>
          <w:b/>
          <w:bCs/>
          <w:sz w:val="26"/>
          <w:szCs w:val="26"/>
        </w:rPr>
        <w:t>g</w:t>
      </w:r>
    </w:p>
    <w:p w14:paraId="37BA00E0" w14:textId="68B08154" w:rsidR="003670E6" w:rsidRDefault="003670E6" w:rsidP="003670E6">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Chưa điều khiển được vận tốc của cơ cấu chấp hành cuối</w:t>
      </w:r>
    </w:p>
    <w:p w14:paraId="565E754B" w14:textId="67682CDF" w:rsid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Trình điều khiển còn bị delay nhiều</w:t>
      </w:r>
    </w:p>
    <w:p w14:paraId="228E5FA6" w14:textId="55745140" w:rsidR="003670E6" w:rsidRP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ần tay gắp thiết kế còn khá lớn, chưa tối ưu về mặt thể tích</w:t>
      </w:r>
    </w:p>
    <w:p w14:paraId="52A3CE83" w14:textId="47635806" w:rsidR="00D95ED9" w:rsidRDefault="008850F1" w:rsidP="008850F1">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3 Các giải pháp và hướng phát triển trong tương lai</w:t>
      </w:r>
    </w:p>
    <w:p w14:paraId="066D6A87" w14:textId="06194DCC" w:rsidR="00D95ED9" w:rsidRDefault="00D95ED9" w:rsidP="00D95ED9">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Sử dụng Jacobi nghịch để điều khiển thêm vận tốc khâu chấp hành cuối</w:t>
      </w:r>
    </w:p>
    <w:p w14:paraId="2E9C6AAD" w14:textId="01AC164A"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FF3628">
        <w:rPr>
          <w:rFonts w:ascii="Times New Roman" w:hAnsi="Times New Roman" w:cs="Times New Roman"/>
          <w:bCs/>
          <w:iCs/>
          <w:sz w:val="26"/>
          <w:szCs w:val="26"/>
        </w:rPr>
        <w:t xml:space="preserve">Thay thế MATLAB để sử dụng một nền tảng khác cho việc thể hiện vị trí và vẽ đồ thị để tối ưu hơn về mặt tốc độ  </w:t>
      </w:r>
    </w:p>
    <w:p w14:paraId="41B53A13" w14:textId="21AB293E"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6A51F6">
        <w:rPr>
          <w:rFonts w:ascii="Times New Roman" w:hAnsi="Times New Roman" w:cs="Times New Roman"/>
          <w:bCs/>
          <w:iCs/>
          <w:sz w:val="26"/>
          <w:szCs w:val="26"/>
        </w:rPr>
        <w:t>Thu gọn thiết kế của đầu tay gắp</w:t>
      </w:r>
      <w:r w:rsidR="00FF5D8C">
        <w:rPr>
          <w:rFonts w:ascii="Times New Roman" w:hAnsi="Times New Roman" w:cs="Times New Roman"/>
          <w:bCs/>
          <w:iCs/>
          <w:sz w:val="26"/>
          <w:szCs w:val="26"/>
        </w:rPr>
        <w:t xml:space="preserve"> </w:t>
      </w:r>
    </w:p>
    <w:p w14:paraId="3E59E386" w14:textId="5B093E73"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át triển thêm hệ thống băng tải kết hợp với Camera để tiến hành phân loại và sắp xếp hàng hóa</w:t>
      </w:r>
    </w:p>
    <w:p w14:paraId="0CAD9879" w14:textId="12094192"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Phát triển thêm găng tay điều khiển </w:t>
      </w:r>
      <w:r w:rsidR="008C647E">
        <w:rPr>
          <w:rFonts w:ascii="Times New Roman" w:hAnsi="Times New Roman" w:cs="Times New Roman"/>
          <w:bCs/>
          <w:iCs/>
          <w:sz w:val="26"/>
          <w:szCs w:val="26"/>
        </w:rPr>
        <w:t xml:space="preserve">không dây </w:t>
      </w:r>
      <w:r>
        <w:rPr>
          <w:rFonts w:ascii="Times New Roman" w:hAnsi="Times New Roman" w:cs="Times New Roman"/>
          <w:bCs/>
          <w:iCs/>
          <w:sz w:val="26"/>
          <w:szCs w:val="26"/>
        </w:rPr>
        <w:t>để tối ưu về mặt điều khiển</w:t>
      </w:r>
    </w:p>
    <w:p w14:paraId="79E7CE82" w14:textId="492B5FD4" w:rsidR="008C647E" w:rsidRPr="003670E6" w:rsidRDefault="008C647E"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ây dựng thêm các chương trình tạo quỹ đạo phức tạp hơn cho robot</w:t>
      </w:r>
    </w:p>
    <w:p w14:paraId="4934B76B" w14:textId="77777777" w:rsidR="00D95ED9" w:rsidRDefault="00D95ED9" w:rsidP="008850F1">
      <w:pPr>
        <w:spacing w:line="360" w:lineRule="auto"/>
        <w:jc w:val="both"/>
        <w:rPr>
          <w:rFonts w:ascii="Times New Roman" w:hAnsi="Times New Roman" w:cs="Times New Roman"/>
          <w:b/>
          <w:bCs/>
          <w:sz w:val="26"/>
          <w:szCs w:val="26"/>
        </w:rPr>
      </w:pPr>
    </w:p>
    <w:p w14:paraId="43262FCC" w14:textId="77777777" w:rsidR="00D95ED9" w:rsidRPr="008850F1" w:rsidRDefault="00D95ED9" w:rsidP="008850F1">
      <w:pPr>
        <w:spacing w:line="360" w:lineRule="auto"/>
        <w:jc w:val="both"/>
        <w:rPr>
          <w:rFonts w:ascii="Times New Roman" w:hAnsi="Times New Roman" w:cs="Times New Roman"/>
          <w:b/>
          <w:bCs/>
          <w:sz w:val="26"/>
          <w:szCs w:val="26"/>
        </w:rPr>
      </w:pPr>
    </w:p>
    <w:p w14:paraId="2AB451A3" w14:textId="77777777" w:rsidR="009F719D" w:rsidRPr="000404B7" w:rsidRDefault="009F719D" w:rsidP="009F719D">
      <w:pPr>
        <w:spacing w:after="120" w:line="312" w:lineRule="auto"/>
        <w:jc w:val="both"/>
        <w:rPr>
          <w:rFonts w:ascii="Times New Roman" w:hAnsi="Times New Roman" w:cs="Times New Roman"/>
          <w:sz w:val="26"/>
          <w:szCs w:val="26"/>
          <w:lang w:val="vi-VN"/>
        </w:rPr>
      </w:pPr>
    </w:p>
    <w:p w14:paraId="009DF8D3" w14:textId="77777777" w:rsidR="00043E01" w:rsidRPr="001345AB" w:rsidRDefault="00043E01" w:rsidP="001345AB">
      <w:pPr>
        <w:spacing w:after="120" w:line="312" w:lineRule="auto"/>
        <w:jc w:val="both"/>
        <w:rPr>
          <w:rFonts w:ascii="Times New Roman" w:hAnsi="Times New Roman" w:cs="Times New Roman"/>
          <w:sz w:val="26"/>
          <w:szCs w:val="26"/>
          <w:lang w:val="vi-VN"/>
        </w:rPr>
      </w:pPr>
    </w:p>
    <w:sectPr w:rsidR="00043E01" w:rsidRPr="001345AB" w:rsidSect="00357A11">
      <w:footerReference w:type="default" r:id="rId160"/>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628920" w14:textId="77777777" w:rsidR="004108BA" w:rsidRDefault="004108BA" w:rsidP="00357A11">
      <w:pPr>
        <w:spacing w:after="0" w:line="240" w:lineRule="auto"/>
      </w:pPr>
      <w:r>
        <w:separator/>
      </w:r>
    </w:p>
  </w:endnote>
  <w:endnote w:type="continuationSeparator" w:id="0">
    <w:p w14:paraId="111BF2E1" w14:textId="77777777" w:rsidR="004108BA" w:rsidRDefault="004108BA"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670151"/>
      <w:docPartObj>
        <w:docPartGallery w:val="Page Numbers (Bottom of Page)"/>
        <w:docPartUnique/>
      </w:docPartObj>
    </w:sdtPr>
    <w:sdtEndPr>
      <w:rPr>
        <w:noProof/>
      </w:rPr>
    </w:sdtEndPr>
    <w:sdtContent>
      <w:p w14:paraId="59A1AD9F" w14:textId="723F65F8"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FAB58A2"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38A9FF" w14:textId="77777777" w:rsidR="004108BA" w:rsidRDefault="004108BA" w:rsidP="00357A11">
      <w:pPr>
        <w:spacing w:after="0" w:line="240" w:lineRule="auto"/>
      </w:pPr>
      <w:r>
        <w:separator/>
      </w:r>
    </w:p>
  </w:footnote>
  <w:footnote w:type="continuationSeparator" w:id="0">
    <w:p w14:paraId="5AFDCCA7" w14:textId="77777777" w:rsidR="004108BA" w:rsidRDefault="004108BA" w:rsidP="00357A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05249"/>
    <w:multiLevelType w:val="multilevel"/>
    <w:tmpl w:val="01A8CB2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39D5F00"/>
    <w:multiLevelType w:val="hybridMultilevel"/>
    <w:tmpl w:val="D674B404"/>
    <w:lvl w:ilvl="0" w:tplc="1CEAA32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1DC4123E"/>
    <w:multiLevelType w:val="hybridMultilevel"/>
    <w:tmpl w:val="71AEAA82"/>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05A49AB"/>
    <w:multiLevelType w:val="multilevel"/>
    <w:tmpl w:val="DEEEDC5E"/>
    <w:lvl w:ilvl="0">
      <w:start w:val="6"/>
      <w:numFmt w:val="decimal"/>
      <w:lvlText w:val="%1."/>
      <w:lvlJc w:val="left"/>
      <w:pPr>
        <w:ind w:left="612" w:hanging="612"/>
      </w:pPr>
      <w:rPr>
        <w:rFonts w:hint="default"/>
      </w:rPr>
    </w:lvl>
    <w:lvl w:ilvl="1">
      <w:start w:val="2"/>
      <w:numFmt w:val="decimal"/>
      <w:lvlText w:val="%1.%2."/>
      <w:lvlJc w:val="left"/>
      <w:pPr>
        <w:ind w:left="1260" w:hanging="720"/>
      </w:pPr>
      <w:rPr>
        <w:rFonts w:hint="default"/>
      </w:rPr>
    </w:lvl>
    <w:lvl w:ilvl="2">
      <w:start w:val="3"/>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8" w15:restartNumberingAfterBreak="0">
    <w:nsid w:val="217F4021"/>
    <w:multiLevelType w:val="hybridMultilevel"/>
    <w:tmpl w:val="3C80892A"/>
    <w:lvl w:ilvl="0" w:tplc="F08022E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28697946"/>
    <w:multiLevelType w:val="hybridMultilevel"/>
    <w:tmpl w:val="9CC6ED02"/>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 w15:restartNumberingAfterBreak="0">
    <w:nsid w:val="28753BBA"/>
    <w:multiLevelType w:val="multilevel"/>
    <w:tmpl w:val="1C181F8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B4B07DD"/>
    <w:multiLevelType w:val="hybridMultilevel"/>
    <w:tmpl w:val="CCEC103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355C39B8"/>
    <w:multiLevelType w:val="hybridMultilevel"/>
    <w:tmpl w:val="E8F81A5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15:restartNumberingAfterBreak="0">
    <w:nsid w:val="3B8471C4"/>
    <w:multiLevelType w:val="hybridMultilevel"/>
    <w:tmpl w:val="66A09956"/>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B376D2"/>
    <w:multiLevelType w:val="hybridMultilevel"/>
    <w:tmpl w:val="26F4C184"/>
    <w:lvl w:ilvl="0" w:tplc="4E1C1424">
      <w:numFmt w:val="bullet"/>
      <w:lvlText w:val=""/>
      <w:lvlJc w:val="left"/>
      <w:pPr>
        <w:ind w:left="1080" w:hanging="72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41341F9E"/>
    <w:multiLevelType w:val="hybridMultilevel"/>
    <w:tmpl w:val="42169CAC"/>
    <w:lvl w:ilvl="0" w:tplc="45320CF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307358A"/>
    <w:multiLevelType w:val="hybridMultilevel"/>
    <w:tmpl w:val="AE66EAC6"/>
    <w:lvl w:ilvl="0" w:tplc="5B485A5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15:restartNumberingAfterBreak="0">
    <w:nsid w:val="50C55FBF"/>
    <w:multiLevelType w:val="hybridMultilevel"/>
    <w:tmpl w:val="6366AD22"/>
    <w:lvl w:ilvl="0" w:tplc="6870307C">
      <w:start w:val="6"/>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BFF14C6"/>
    <w:multiLevelType w:val="hybridMultilevel"/>
    <w:tmpl w:val="533808A2"/>
    <w:lvl w:ilvl="0" w:tplc="775C8FE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5EB22219"/>
    <w:multiLevelType w:val="hybridMultilevel"/>
    <w:tmpl w:val="DB82BBFE"/>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660D5D63"/>
    <w:multiLevelType w:val="multilevel"/>
    <w:tmpl w:val="BCC0B5D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6E366D5"/>
    <w:multiLevelType w:val="hybridMultilevel"/>
    <w:tmpl w:val="14EA94E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7CC522A"/>
    <w:multiLevelType w:val="hybridMultilevel"/>
    <w:tmpl w:val="2140E5F6"/>
    <w:lvl w:ilvl="0" w:tplc="04090009">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0" w15:restartNumberingAfterBreak="0">
    <w:nsid w:val="69D5644C"/>
    <w:multiLevelType w:val="hybridMultilevel"/>
    <w:tmpl w:val="7138CA6E"/>
    <w:lvl w:ilvl="0" w:tplc="BE647E7A">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2F323BA"/>
    <w:multiLevelType w:val="hybridMultilevel"/>
    <w:tmpl w:val="7A72F120"/>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301E6A"/>
    <w:multiLevelType w:val="hybridMultilevel"/>
    <w:tmpl w:val="01E03A0E"/>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3" w15:restartNumberingAfterBreak="0">
    <w:nsid w:val="7A5E3286"/>
    <w:multiLevelType w:val="multilevel"/>
    <w:tmpl w:val="0AF0F2BA"/>
    <w:lvl w:ilvl="0">
      <w:start w:val="6"/>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4" w15:restartNumberingAfterBreak="0">
    <w:nsid w:val="7B8D32FC"/>
    <w:multiLevelType w:val="hybridMultilevel"/>
    <w:tmpl w:val="CFDCEA2A"/>
    <w:lvl w:ilvl="0" w:tplc="EB220004">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885065428">
    <w:abstractNumId w:val="14"/>
  </w:num>
  <w:num w:numId="2" w16cid:durableId="1127310990">
    <w:abstractNumId w:val="2"/>
  </w:num>
  <w:num w:numId="3" w16cid:durableId="1382317998">
    <w:abstractNumId w:val="1"/>
  </w:num>
  <w:num w:numId="4" w16cid:durableId="1860043773">
    <w:abstractNumId w:val="5"/>
  </w:num>
  <w:num w:numId="5" w16cid:durableId="638876476">
    <w:abstractNumId w:val="9"/>
  </w:num>
  <w:num w:numId="6" w16cid:durableId="58477702">
    <w:abstractNumId w:val="17"/>
  </w:num>
  <w:num w:numId="7" w16cid:durableId="1968510195">
    <w:abstractNumId w:val="25"/>
  </w:num>
  <w:num w:numId="8" w16cid:durableId="1636565534">
    <w:abstractNumId w:val="31"/>
  </w:num>
  <w:num w:numId="9" w16cid:durableId="1934781442">
    <w:abstractNumId w:val="19"/>
  </w:num>
  <w:num w:numId="10" w16cid:durableId="740174784">
    <w:abstractNumId w:val="10"/>
  </w:num>
  <w:num w:numId="11" w16cid:durableId="1633902431">
    <w:abstractNumId w:val="0"/>
  </w:num>
  <w:num w:numId="12" w16cid:durableId="181627322">
    <w:abstractNumId w:val="4"/>
  </w:num>
  <w:num w:numId="13" w16cid:durableId="1373378835">
    <w:abstractNumId w:val="18"/>
  </w:num>
  <w:num w:numId="14" w16cid:durableId="729574413">
    <w:abstractNumId w:val="26"/>
  </w:num>
  <w:num w:numId="15" w16cid:durableId="1994480820">
    <w:abstractNumId w:val="16"/>
  </w:num>
  <w:num w:numId="16" w16cid:durableId="78334975">
    <w:abstractNumId w:val="34"/>
  </w:num>
  <w:num w:numId="17" w16cid:durableId="202064009">
    <w:abstractNumId w:val="12"/>
  </w:num>
  <w:num w:numId="18" w16cid:durableId="103767276">
    <w:abstractNumId w:val="27"/>
  </w:num>
  <w:num w:numId="19" w16cid:durableId="46271459">
    <w:abstractNumId w:val="28"/>
  </w:num>
  <w:num w:numId="20" w16cid:durableId="618074839">
    <w:abstractNumId w:val="3"/>
  </w:num>
  <w:num w:numId="21" w16cid:durableId="2110393287">
    <w:abstractNumId w:val="24"/>
  </w:num>
  <w:num w:numId="22" w16cid:durableId="298070844">
    <w:abstractNumId w:val="8"/>
  </w:num>
  <w:num w:numId="23" w16cid:durableId="1202742618">
    <w:abstractNumId w:val="22"/>
  </w:num>
  <w:num w:numId="24" w16cid:durableId="54741346">
    <w:abstractNumId w:val="32"/>
  </w:num>
  <w:num w:numId="25" w16cid:durableId="2056075848">
    <w:abstractNumId w:val="11"/>
  </w:num>
  <w:num w:numId="26" w16cid:durableId="555287507">
    <w:abstractNumId w:val="21"/>
  </w:num>
  <w:num w:numId="27" w16cid:durableId="2015720014">
    <w:abstractNumId w:val="29"/>
  </w:num>
  <w:num w:numId="28" w16cid:durableId="1961957160">
    <w:abstractNumId w:val="6"/>
  </w:num>
  <w:num w:numId="29" w16cid:durableId="152651332">
    <w:abstractNumId w:val="30"/>
  </w:num>
  <w:num w:numId="30" w16cid:durableId="309864754">
    <w:abstractNumId w:val="23"/>
  </w:num>
  <w:num w:numId="31" w16cid:durableId="1929117707">
    <w:abstractNumId w:val="33"/>
  </w:num>
  <w:num w:numId="32" w16cid:durableId="1190987970">
    <w:abstractNumId w:val="7"/>
  </w:num>
  <w:num w:numId="33" w16cid:durableId="922109146">
    <w:abstractNumId w:val="20"/>
  </w:num>
  <w:num w:numId="34" w16cid:durableId="1582181059">
    <w:abstractNumId w:val="15"/>
  </w:num>
  <w:num w:numId="35" w16cid:durableId="1968318654">
    <w:abstractNumId w:val="1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234E"/>
    <w:rsid w:val="00014B29"/>
    <w:rsid w:val="00016233"/>
    <w:rsid w:val="0001673E"/>
    <w:rsid w:val="00022379"/>
    <w:rsid w:val="000404B7"/>
    <w:rsid w:val="00043CD2"/>
    <w:rsid w:val="00043E01"/>
    <w:rsid w:val="00045C72"/>
    <w:rsid w:val="00056E71"/>
    <w:rsid w:val="0006477F"/>
    <w:rsid w:val="0007176C"/>
    <w:rsid w:val="0007466A"/>
    <w:rsid w:val="000800D6"/>
    <w:rsid w:val="000806D8"/>
    <w:rsid w:val="00082885"/>
    <w:rsid w:val="00082DAB"/>
    <w:rsid w:val="0008624E"/>
    <w:rsid w:val="00087532"/>
    <w:rsid w:val="0009163A"/>
    <w:rsid w:val="000926FB"/>
    <w:rsid w:val="000A30E0"/>
    <w:rsid w:val="000A3411"/>
    <w:rsid w:val="000B109E"/>
    <w:rsid w:val="000B59EA"/>
    <w:rsid w:val="000B784E"/>
    <w:rsid w:val="000C527D"/>
    <w:rsid w:val="000D4BDA"/>
    <w:rsid w:val="000D689A"/>
    <w:rsid w:val="00102C00"/>
    <w:rsid w:val="00120CCB"/>
    <w:rsid w:val="00127A67"/>
    <w:rsid w:val="001345AB"/>
    <w:rsid w:val="00135E6D"/>
    <w:rsid w:val="001377FD"/>
    <w:rsid w:val="001514D9"/>
    <w:rsid w:val="0015417E"/>
    <w:rsid w:val="0015460F"/>
    <w:rsid w:val="00162A6B"/>
    <w:rsid w:val="00163C96"/>
    <w:rsid w:val="00164233"/>
    <w:rsid w:val="00170665"/>
    <w:rsid w:val="00174EE0"/>
    <w:rsid w:val="00186F4D"/>
    <w:rsid w:val="001A01EC"/>
    <w:rsid w:val="001A47DC"/>
    <w:rsid w:val="001A6153"/>
    <w:rsid w:val="001B1050"/>
    <w:rsid w:val="001B38F5"/>
    <w:rsid w:val="001B7F75"/>
    <w:rsid w:val="001D3845"/>
    <w:rsid w:val="001E2A96"/>
    <w:rsid w:val="001E6FA2"/>
    <w:rsid w:val="001F3590"/>
    <w:rsid w:val="00202520"/>
    <w:rsid w:val="00204BD3"/>
    <w:rsid w:val="00211131"/>
    <w:rsid w:val="00211859"/>
    <w:rsid w:val="00221016"/>
    <w:rsid w:val="002378C5"/>
    <w:rsid w:val="002468C8"/>
    <w:rsid w:val="0026160E"/>
    <w:rsid w:val="002715DD"/>
    <w:rsid w:val="00271DC0"/>
    <w:rsid w:val="00281D51"/>
    <w:rsid w:val="00282A4E"/>
    <w:rsid w:val="00283388"/>
    <w:rsid w:val="00287364"/>
    <w:rsid w:val="00297BA2"/>
    <w:rsid w:val="002A1853"/>
    <w:rsid w:val="002A3DB8"/>
    <w:rsid w:val="002A5ED1"/>
    <w:rsid w:val="002B3230"/>
    <w:rsid w:val="002D5ECF"/>
    <w:rsid w:val="002D6946"/>
    <w:rsid w:val="002E0EE0"/>
    <w:rsid w:val="002E4884"/>
    <w:rsid w:val="002E6EBD"/>
    <w:rsid w:val="002F7FB2"/>
    <w:rsid w:val="00312104"/>
    <w:rsid w:val="00314F60"/>
    <w:rsid w:val="00316632"/>
    <w:rsid w:val="00320DED"/>
    <w:rsid w:val="0032285D"/>
    <w:rsid w:val="0032501C"/>
    <w:rsid w:val="003262FA"/>
    <w:rsid w:val="00333063"/>
    <w:rsid w:val="00334BBC"/>
    <w:rsid w:val="0033550A"/>
    <w:rsid w:val="00353C08"/>
    <w:rsid w:val="00357A11"/>
    <w:rsid w:val="00357CEB"/>
    <w:rsid w:val="00357FC0"/>
    <w:rsid w:val="003615C2"/>
    <w:rsid w:val="003655C0"/>
    <w:rsid w:val="003670E6"/>
    <w:rsid w:val="00371FFD"/>
    <w:rsid w:val="00373318"/>
    <w:rsid w:val="003A5B7C"/>
    <w:rsid w:val="003B1E30"/>
    <w:rsid w:val="003B1EEF"/>
    <w:rsid w:val="003D126A"/>
    <w:rsid w:val="003D15BA"/>
    <w:rsid w:val="003D56F8"/>
    <w:rsid w:val="003E3C82"/>
    <w:rsid w:val="003E62DD"/>
    <w:rsid w:val="003F17A5"/>
    <w:rsid w:val="003F5293"/>
    <w:rsid w:val="004038EE"/>
    <w:rsid w:val="0040467E"/>
    <w:rsid w:val="004108BA"/>
    <w:rsid w:val="004143A6"/>
    <w:rsid w:val="00421F70"/>
    <w:rsid w:val="00422BFC"/>
    <w:rsid w:val="00427054"/>
    <w:rsid w:val="00443A64"/>
    <w:rsid w:val="00450946"/>
    <w:rsid w:val="00451E95"/>
    <w:rsid w:val="0045220A"/>
    <w:rsid w:val="004608D7"/>
    <w:rsid w:val="00461AA1"/>
    <w:rsid w:val="0046450F"/>
    <w:rsid w:val="00465899"/>
    <w:rsid w:val="004708F2"/>
    <w:rsid w:val="0048130F"/>
    <w:rsid w:val="0048299A"/>
    <w:rsid w:val="004868BC"/>
    <w:rsid w:val="00496FB9"/>
    <w:rsid w:val="004A16D0"/>
    <w:rsid w:val="004B59FA"/>
    <w:rsid w:val="004D15C2"/>
    <w:rsid w:val="004E192E"/>
    <w:rsid w:val="004E2F85"/>
    <w:rsid w:val="004E7A41"/>
    <w:rsid w:val="004F1064"/>
    <w:rsid w:val="00514699"/>
    <w:rsid w:val="00515CFE"/>
    <w:rsid w:val="00515DF5"/>
    <w:rsid w:val="00533B4C"/>
    <w:rsid w:val="00542B22"/>
    <w:rsid w:val="00544CAE"/>
    <w:rsid w:val="00553F84"/>
    <w:rsid w:val="00555468"/>
    <w:rsid w:val="00556A5D"/>
    <w:rsid w:val="005648F0"/>
    <w:rsid w:val="005753BA"/>
    <w:rsid w:val="005860A8"/>
    <w:rsid w:val="005975D7"/>
    <w:rsid w:val="005A0DF5"/>
    <w:rsid w:val="005A33ED"/>
    <w:rsid w:val="005B4DE7"/>
    <w:rsid w:val="005C49F3"/>
    <w:rsid w:val="005E45E2"/>
    <w:rsid w:val="005F2201"/>
    <w:rsid w:val="00600120"/>
    <w:rsid w:val="006003B3"/>
    <w:rsid w:val="006022A4"/>
    <w:rsid w:val="00602CD8"/>
    <w:rsid w:val="006129DC"/>
    <w:rsid w:val="006141D4"/>
    <w:rsid w:val="006203D6"/>
    <w:rsid w:val="00620651"/>
    <w:rsid w:val="00620B7E"/>
    <w:rsid w:val="00621F98"/>
    <w:rsid w:val="00625A04"/>
    <w:rsid w:val="00630D50"/>
    <w:rsid w:val="006365F5"/>
    <w:rsid w:val="0064070B"/>
    <w:rsid w:val="00645D02"/>
    <w:rsid w:val="006477F3"/>
    <w:rsid w:val="00654470"/>
    <w:rsid w:val="00657331"/>
    <w:rsid w:val="006615F4"/>
    <w:rsid w:val="00664087"/>
    <w:rsid w:val="00673D5E"/>
    <w:rsid w:val="00676174"/>
    <w:rsid w:val="00682C4B"/>
    <w:rsid w:val="0069160F"/>
    <w:rsid w:val="0069662A"/>
    <w:rsid w:val="006A3C78"/>
    <w:rsid w:val="006A4645"/>
    <w:rsid w:val="006A51F6"/>
    <w:rsid w:val="006B05D2"/>
    <w:rsid w:val="006B1510"/>
    <w:rsid w:val="006C53F9"/>
    <w:rsid w:val="006C61A6"/>
    <w:rsid w:val="006D0A1C"/>
    <w:rsid w:val="006D1854"/>
    <w:rsid w:val="006D3CEC"/>
    <w:rsid w:val="006D5633"/>
    <w:rsid w:val="006E0072"/>
    <w:rsid w:val="006E1A52"/>
    <w:rsid w:val="006E6414"/>
    <w:rsid w:val="006E68FC"/>
    <w:rsid w:val="006F660C"/>
    <w:rsid w:val="00706195"/>
    <w:rsid w:val="00715B46"/>
    <w:rsid w:val="00717EC1"/>
    <w:rsid w:val="00717FE8"/>
    <w:rsid w:val="00724784"/>
    <w:rsid w:val="00743A75"/>
    <w:rsid w:val="00745AFE"/>
    <w:rsid w:val="007569EF"/>
    <w:rsid w:val="00760605"/>
    <w:rsid w:val="0077696F"/>
    <w:rsid w:val="007A73C3"/>
    <w:rsid w:val="007B3F41"/>
    <w:rsid w:val="007B6AB9"/>
    <w:rsid w:val="007E2573"/>
    <w:rsid w:val="007E7D6B"/>
    <w:rsid w:val="00802F23"/>
    <w:rsid w:val="008036AA"/>
    <w:rsid w:val="00803DE1"/>
    <w:rsid w:val="00803EF0"/>
    <w:rsid w:val="008148BD"/>
    <w:rsid w:val="00815C17"/>
    <w:rsid w:val="008247EF"/>
    <w:rsid w:val="00827A08"/>
    <w:rsid w:val="008400B4"/>
    <w:rsid w:val="008429AE"/>
    <w:rsid w:val="00842D05"/>
    <w:rsid w:val="00842F76"/>
    <w:rsid w:val="008552BB"/>
    <w:rsid w:val="00857150"/>
    <w:rsid w:val="00862D4C"/>
    <w:rsid w:val="0086427B"/>
    <w:rsid w:val="00864701"/>
    <w:rsid w:val="00871322"/>
    <w:rsid w:val="00871B9D"/>
    <w:rsid w:val="008828D5"/>
    <w:rsid w:val="008850F1"/>
    <w:rsid w:val="008966E9"/>
    <w:rsid w:val="008A2543"/>
    <w:rsid w:val="008B13B4"/>
    <w:rsid w:val="008B356E"/>
    <w:rsid w:val="008C59A8"/>
    <w:rsid w:val="008C647E"/>
    <w:rsid w:val="008C7A83"/>
    <w:rsid w:val="008D2873"/>
    <w:rsid w:val="008D4F5F"/>
    <w:rsid w:val="008D6A0A"/>
    <w:rsid w:val="008F2DBB"/>
    <w:rsid w:val="008F7C6A"/>
    <w:rsid w:val="00901158"/>
    <w:rsid w:val="00906F14"/>
    <w:rsid w:val="00913463"/>
    <w:rsid w:val="00913B6C"/>
    <w:rsid w:val="00920255"/>
    <w:rsid w:val="00951663"/>
    <w:rsid w:val="0095242F"/>
    <w:rsid w:val="009579D0"/>
    <w:rsid w:val="00971C31"/>
    <w:rsid w:val="00972A88"/>
    <w:rsid w:val="00982455"/>
    <w:rsid w:val="009838E3"/>
    <w:rsid w:val="0099650B"/>
    <w:rsid w:val="009A44B0"/>
    <w:rsid w:val="009A7634"/>
    <w:rsid w:val="009B59A8"/>
    <w:rsid w:val="009C117E"/>
    <w:rsid w:val="009C20C1"/>
    <w:rsid w:val="009C6AB2"/>
    <w:rsid w:val="009D6433"/>
    <w:rsid w:val="009E594D"/>
    <w:rsid w:val="009F6AD4"/>
    <w:rsid w:val="009F6DBB"/>
    <w:rsid w:val="009F719D"/>
    <w:rsid w:val="00A07E61"/>
    <w:rsid w:val="00A22955"/>
    <w:rsid w:val="00A43334"/>
    <w:rsid w:val="00A47345"/>
    <w:rsid w:val="00A50535"/>
    <w:rsid w:val="00A81C79"/>
    <w:rsid w:val="00A85F6B"/>
    <w:rsid w:val="00A8758E"/>
    <w:rsid w:val="00A91C86"/>
    <w:rsid w:val="00AA0030"/>
    <w:rsid w:val="00AA127B"/>
    <w:rsid w:val="00AA2E6C"/>
    <w:rsid w:val="00AB7D76"/>
    <w:rsid w:val="00AC5BB8"/>
    <w:rsid w:val="00AC655F"/>
    <w:rsid w:val="00AE387C"/>
    <w:rsid w:val="00AE70BA"/>
    <w:rsid w:val="00AF5397"/>
    <w:rsid w:val="00AF5549"/>
    <w:rsid w:val="00AF5F0B"/>
    <w:rsid w:val="00B036D7"/>
    <w:rsid w:val="00B16EBE"/>
    <w:rsid w:val="00B223C4"/>
    <w:rsid w:val="00B36E38"/>
    <w:rsid w:val="00B47D8F"/>
    <w:rsid w:val="00B612AA"/>
    <w:rsid w:val="00B75058"/>
    <w:rsid w:val="00B86C18"/>
    <w:rsid w:val="00B92187"/>
    <w:rsid w:val="00B94972"/>
    <w:rsid w:val="00B960D8"/>
    <w:rsid w:val="00B978B9"/>
    <w:rsid w:val="00BA1437"/>
    <w:rsid w:val="00BB011F"/>
    <w:rsid w:val="00BB1B20"/>
    <w:rsid w:val="00BC45A1"/>
    <w:rsid w:val="00BC5CB4"/>
    <w:rsid w:val="00BD6073"/>
    <w:rsid w:val="00BE2352"/>
    <w:rsid w:val="00BE36C4"/>
    <w:rsid w:val="00BF0D8E"/>
    <w:rsid w:val="00BF2947"/>
    <w:rsid w:val="00BF4FB2"/>
    <w:rsid w:val="00C029CF"/>
    <w:rsid w:val="00C12EA7"/>
    <w:rsid w:val="00C14B1C"/>
    <w:rsid w:val="00C1547D"/>
    <w:rsid w:val="00C220ED"/>
    <w:rsid w:val="00C306EB"/>
    <w:rsid w:val="00C308D2"/>
    <w:rsid w:val="00C43A34"/>
    <w:rsid w:val="00C50AE0"/>
    <w:rsid w:val="00C545CB"/>
    <w:rsid w:val="00C60427"/>
    <w:rsid w:val="00C74566"/>
    <w:rsid w:val="00C8544F"/>
    <w:rsid w:val="00C91BE5"/>
    <w:rsid w:val="00CA0A99"/>
    <w:rsid w:val="00CA2378"/>
    <w:rsid w:val="00CB4464"/>
    <w:rsid w:val="00CD1174"/>
    <w:rsid w:val="00CD5E43"/>
    <w:rsid w:val="00CD738B"/>
    <w:rsid w:val="00CE3956"/>
    <w:rsid w:val="00CE4970"/>
    <w:rsid w:val="00D048A0"/>
    <w:rsid w:val="00D06F88"/>
    <w:rsid w:val="00D21B72"/>
    <w:rsid w:val="00D255E5"/>
    <w:rsid w:val="00D26E5F"/>
    <w:rsid w:val="00D34CC4"/>
    <w:rsid w:val="00D37331"/>
    <w:rsid w:val="00D44066"/>
    <w:rsid w:val="00D5039C"/>
    <w:rsid w:val="00D57AB7"/>
    <w:rsid w:val="00D659CD"/>
    <w:rsid w:val="00D703E4"/>
    <w:rsid w:val="00D74436"/>
    <w:rsid w:val="00D93029"/>
    <w:rsid w:val="00D93AA1"/>
    <w:rsid w:val="00D9483D"/>
    <w:rsid w:val="00D95ED9"/>
    <w:rsid w:val="00DA0EC1"/>
    <w:rsid w:val="00DA18C1"/>
    <w:rsid w:val="00DA41B7"/>
    <w:rsid w:val="00DA76D9"/>
    <w:rsid w:val="00DB2133"/>
    <w:rsid w:val="00DB33F8"/>
    <w:rsid w:val="00DB6706"/>
    <w:rsid w:val="00DB6870"/>
    <w:rsid w:val="00DB7CA5"/>
    <w:rsid w:val="00DC0EE4"/>
    <w:rsid w:val="00DC5404"/>
    <w:rsid w:val="00DD32B3"/>
    <w:rsid w:val="00DF0AAA"/>
    <w:rsid w:val="00DF72A1"/>
    <w:rsid w:val="00DF7E2B"/>
    <w:rsid w:val="00E019CC"/>
    <w:rsid w:val="00E028CB"/>
    <w:rsid w:val="00E05D57"/>
    <w:rsid w:val="00E07002"/>
    <w:rsid w:val="00E12933"/>
    <w:rsid w:val="00E12BCD"/>
    <w:rsid w:val="00E152F3"/>
    <w:rsid w:val="00E25137"/>
    <w:rsid w:val="00E30B3E"/>
    <w:rsid w:val="00E329E7"/>
    <w:rsid w:val="00E543BC"/>
    <w:rsid w:val="00E6422F"/>
    <w:rsid w:val="00E85FC0"/>
    <w:rsid w:val="00E867A3"/>
    <w:rsid w:val="00EA6B02"/>
    <w:rsid w:val="00EB1302"/>
    <w:rsid w:val="00EB3AEF"/>
    <w:rsid w:val="00EB3FE7"/>
    <w:rsid w:val="00EE3690"/>
    <w:rsid w:val="00EE47E8"/>
    <w:rsid w:val="00EE5C62"/>
    <w:rsid w:val="00EF66E5"/>
    <w:rsid w:val="00F016DD"/>
    <w:rsid w:val="00F07BAB"/>
    <w:rsid w:val="00F141CD"/>
    <w:rsid w:val="00F345D1"/>
    <w:rsid w:val="00F35EB1"/>
    <w:rsid w:val="00F60D46"/>
    <w:rsid w:val="00F62B0C"/>
    <w:rsid w:val="00F64C44"/>
    <w:rsid w:val="00F661CA"/>
    <w:rsid w:val="00F95483"/>
    <w:rsid w:val="00FA4F06"/>
    <w:rsid w:val="00FD6E82"/>
    <w:rsid w:val="00FE5056"/>
    <w:rsid w:val="00FE726A"/>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0404B7"/>
    <w:pPr>
      <w:keepNext/>
      <w:keepLines/>
      <w:spacing w:before="240" w:after="0"/>
      <w:jc w:val="center"/>
      <w:outlineLvl w:val="0"/>
    </w:pPr>
    <w:rPr>
      <w:rFonts w:ascii="Times New Roman" w:eastAsiaTheme="majorEastAsia" w:hAnsi="Times New Roman" w:cstheme="majorBidi"/>
      <w:b/>
      <w:color w:val="0D0D0D" w:themeColor="text1" w:themeTint="F2"/>
      <w:kern w:val="0"/>
      <w:sz w:val="32"/>
      <w:szCs w:val="32"/>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0404B7"/>
    <w:rPr>
      <w:rFonts w:ascii="Times New Roman" w:eastAsiaTheme="majorEastAsia" w:hAnsi="Times New Roman" w:cstheme="majorBidi"/>
      <w:b/>
      <w:color w:val="0D0D0D" w:themeColor="text1" w:themeTint="F2"/>
      <w:kern w:val="0"/>
      <w:sz w:val="32"/>
      <w:szCs w:val="32"/>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jc w:val="left"/>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0.png"/><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image" Target="media/image41.png"/><Relationship Id="rId89" Type="http://schemas.openxmlformats.org/officeDocument/2006/relationships/image" Target="media/image46.png"/><Relationship Id="rId112" Type="http://schemas.openxmlformats.org/officeDocument/2006/relationships/image" Target="media/image65.png"/><Relationship Id="rId133" Type="http://schemas.openxmlformats.org/officeDocument/2006/relationships/image" Target="media/image86.png"/><Relationship Id="rId138" Type="http://schemas.openxmlformats.org/officeDocument/2006/relationships/image" Target="media/image91.jpeg"/><Relationship Id="rId154" Type="http://schemas.openxmlformats.org/officeDocument/2006/relationships/image" Target="media/image106.png"/><Relationship Id="rId159" Type="http://schemas.openxmlformats.org/officeDocument/2006/relationships/image" Target="media/image111.png"/><Relationship Id="rId16" Type="http://schemas.openxmlformats.org/officeDocument/2006/relationships/oleObject" Target="embeddings/oleObject2.bin"/><Relationship Id="rId107" Type="http://schemas.openxmlformats.org/officeDocument/2006/relationships/image" Target="media/image60.png"/><Relationship Id="rId11" Type="http://schemas.openxmlformats.org/officeDocument/2006/relationships/footer" Target="footer2.xm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png"/><Relationship Id="rId102" Type="http://schemas.openxmlformats.org/officeDocument/2006/relationships/image" Target="media/image55.png"/><Relationship Id="rId123" Type="http://schemas.openxmlformats.org/officeDocument/2006/relationships/image" Target="media/image76.png"/><Relationship Id="rId128" Type="http://schemas.openxmlformats.org/officeDocument/2006/relationships/image" Target="media/image81.png"/><Relationship Id="rId144" Type="http://schemas.openxmlformats.org/officeDocument/2006/relationships/image" Target="media/image97.jpeg"/><Relationship Id="rId149" Type="http://schemas.openxmlformats.org/officeDocument/2006/relationships/image" Target="media/image102.png"/><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oleObject" Target="embeddings/oleObject36.bin"/><Relationship Id="rId160" Type="http://schemas.openxmlformats.org/officeDocument/2006/relationships/footer" Target="footer3.xml"/><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image" Target="media/image66.png"/><Relationship Id="rId118" Type="http://schemas.openxmlformats.org/officeDocument/2006/relationships/image" Target="media/image71.png"/><Relationship Id="rId134" Type="http://schemas.openxmlformats.org/officeDocument/2006/relationships/image" Target="media/image87.png"/><Relationship Id="rId139" Type="http://schemas.openxmlformats.org/officeDocument/2006/relationships/image" Target="media/image92.png"/><Relationship Id="rId80" Type="http://schemas.openxmlformats.org/officeDocument/2006/relationships/image" Target="media/image37.png"/><Relationship Id="rId85" Type="http://schemas.openxmlformats.org/officeDocument/2006/relationships/image" Target="media/image42.png"/><Relationship Id="rId150" Type="http://schemas.openxmlformats.org/officeDocument/2006/relationships/chart" Target="charts/chart1.xml"/><Relationship Id="rId155" Type="http://schemas.openxmlformats.org/officeDocument/2006/relationships/image" Target="media/image107.png"/><Relationship Id="rId12" Type="http://schemas.openxmlformats.org/officeDocument/2006/relationships/image" Target="media/image3.png"/><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image" Target="media/image77.png"/><Relationship Id="rId129" Type="http://schemas.openxmlformats.org/officeDocument/2006/relationships/image" Target="media/image82.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image" Target="media/image40.png"/><Relationship Id="rId88" Type="http://schemas.openxmlformats.org/officeDocument/2006/relationships/image" Target="media/image45.png"/><Relationship Id="rId91" Type="http://schemas.openxmlformats.org/officeDocument/2006/relationships/image" Target="media/image48.png"/><Relationship Id="rId96" Type="http://schemas.openxmlformats.org/officeDocument/2006/relationships/image" Target="media/image51.wmf"/><Relationship Id="rId111" Type="http://schemas.openxmlformats.org/officeDocument/2006/relationships/image" Target="media/image64.jpeg"/><Relationship Id="rId132" Type="http://schemas.openxmlformats.org/officeDocument/2006/relationships/image" Target="media/image85.png"/><Relationship Id="rId140" Type="http://schemas.openxmlformats.org/officeDocument/2006/relationships/image" Target="media/image93.png"/><Relationship Id="rId145" Type="http://schemas.openxmlformats.org/officeDocument/2006/relationships/image" Target="media/image98.png"/><Relationship Id="rId153" Type="http://schemas.openxmlformats.org/officeDocument/2006/relationships/image" Target="media/image105.png"/><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image" Target="media/image24.wmf"/><Relationship Id="rId106" Type="http://schemas.openxmlformats.org/officeDocument/2006/relationships/image" Target="media/image59.png"/><Relationship Id="rId114" Type="http://schemas.openxmlformats.org/officeDocument/2006/relationships/image" Target="media/image67.png"/><Relationship Id="rId119" Type="http://schemas.openxmlformats.org/officeDocument/2006/relationships/image" Target="media/image72.png"/><Relationship Id="rId127" Type="http://schemas.openxmlformats.org/officeDocument/2006/relationships/image" Target="media/image80.png"/><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3.png"/><Relationship Id="rId94" Type="http://schemas.openxmlformats.org/officeDocument/2006/relationships/image" Target="media/image50.wmf"/><Relationship Id="rId99" Type="http://schemas.openxmlformats.org/officeDocument/2006/relationships/oleObject" Target="embeddings/oleObject38.bin"/><Relationship Id="rId101" Type="http://schemas.openxmlformats.org/officeDocument/2006/relationships/image" Target="media/image54.png"/><Relationship Id="rId122" Type="http://schemas.openxmlformats.org/officeDocument/2006/relationships/image" Target="media/image75.png"/><Relationship Id="rId130" Type="http://schemas.openxmlformats.org/officeDocument/2006/relationships/image" Target="media/image83.png"/><Relationship Id="rId135" Type="http://schemas.openxmlformats.org/officeDocument/2006/relationships/image" Target="media/image88.png"/><Relationship Id="rId143" Type="http://schemas.openxmlformats.org/officeDocument/2006/relationships/image" Target="media/image96.png"/><Relationship Id="rId148" Type="http://schemas.openxmlformats.org/officeDocument/2006/relationships/image" Target="media/image101.png"/><Relationship Id="rId151" Type="http://schemas.openxmlformats.org/officeDocument/2006/relationships/image" Target="media/image103.png"/><Relationship Id="rId156"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62.png"/><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37.bin"/><Relationship Id="rId104" Type="http://schemas.openxmlformats.org/officeDocument/2006/relationships/image" Target="media/image57.png"/><Relationship Id="rId120" Type="http://schemas.openxmlformats.org/officeDocument/2006/relationships/image" Target="media/image73.png"/><Relationship Id="rId125" Type="http://schemas.openxmlformats.org/officeDocument/2006/relationships/image" Target="media/image78.png"/><Relationship Id="rId141" Type="http://schemas.openxmlformats.org/officeDocument/2006/relationships/image" Target="media/image94.png"/><Relationship Id="rId146" Type="http://schemas.openxmlformats.org/officeDocument/2006/relationships/image" Target="media/image99.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9.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png"/><Relationship Id="rId110" Type="http://schemas.openxmlformats.org/officeDocument/2006/relationships/image" Target="media/image63.jpeg"/><Relationship Id="rId115" Type="http://schemas.openxmlformats.org/officeDocument/2006/relationships/image" Target="media/image68.png"/><Relationship Id="rId131" Type="http://schemas.openxmlformats.org/officeDocument/2006/relationships/image" Target="media/image84.png"/><Relationship Id="rId136" Type="http://schemas.openxmlformats.org/officeDocument/2006/relationships/image" Target="media/image89.png"/><Relationship Id="rId157" Type="http://schemas.openxmlformats.org/officeDocument/2006/relationships/image" Target="media/image109.png"/><Relationship Id="rId61" Type="http://schemas.openxmlformats.org/officeDocument/2006/relationships/image" Target="media/image26.wmf"/><Relationship Id="rId82" Type="http://schemas.openxmlformats.org/officeDocument/2006/relationships/image" Target="media/image39.png"/><Relationship Id="rId152" Type="http://schemas.openxmlformats.org/officeDocument/2006/relationships/image" Target="media/image104.png"/><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png"/><Relationship Id="rId77" Type="http://schemas.openxmlformats.org/officeDocument/2006/relationships/image" Target="media/image34.png"/><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image" Target="media/image79.png"/><Relationship Id="rId147" Type="http://schemas.openxmlformats.org/officeDocument/2006/relationships/image" Target="media/image100.png"/><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35.bin"/><Relationship Id="rId98" Type="http://schemas.openxmlformats.org/officeDocument/2006/relationships/image" Target="media/image52.wmf"/><Relationship Id="rId121" Type="http://schemas.openxmlformats.org/officeDocument/2006/relationships/image" Target="media/image74.png"/><Relationship Id="rId142"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image" Target="media/image69.jpeg"/><Relationship Id="rId137" Type="http://schemas.openxmlformats.org/officeDocument/2006/relationships/image" Target="media/image90.png"/><Relationship Id="rId158" Type="http://schemas.openxmlformats.org/officeDocument/2006/relationships/image" Target="media/image110.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matlab\guide_simulink\data_robot_L_J_phan_tic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t>Biểu</a:t>
            </a:r>
            <a:r>
              <a:rPr lang="en-US" baseline="0"/>
              <a:t> đồ giá trị 5 góc quay theo thời gian</a:t>
            </a:r>
            <a:endParaRPr lang="vi-VN"/>
          </a:p>
        </c:rich>
      </c:tx>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vi-VN"/>
        </a:p>
      </c:txPr>
    </c:title>
    <c:autoTitleDeleted val="0"/>
    <c:plotArea>
      <c:layout/>
      <c:scatterChart>
        <c:scatterStyle val="smoothMarker"/>
        <c:varyColors val="0"/>
        <c:ser>
          <c:idx val="1"/>
          <c:order val="1"/>
          <c:tx>
            <c:v>Theta_1</c:v>
          </c:tx>
          <c:spPr>
            <a:ln w="19050" cap="rnd">
              <a:solidFill>
                <a:schemeClr val="accent2">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B$1:$B$291</c:f>
              <c:numCache>
                <c:formatCode>General</c:formatCode>
                <c:ptCount val="2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23</c:v>
                </c:pt>
                <c:pt idx="133">
                  <c:v>0.73</c:v>
                </c:pt>
                <c:pt idx="134">
                  <c:v>1.72</c:v>
                </c:pt>
                <c:pt idx="135">
                  <c:v>2.69</c:v>
                </c:pt>
                <c:pt idx="136">
                  <c:v>3.2</c:v>
                </c:pt>
                <c:pt idx="137">
                  <c:v>4.1900000000000004</c:v>
                </c:pt>
                <c:pt idx="138">
                  <c:v>5.17</c:v>
                </c:pt>
                <c:pt idx="139">
                  <c:v>5.64</c:v>
                </c:pt>
                <c:pt idx="140">
                  <c:v>6.62</c:v>
                </c:pt>
                <c:pt idx="141">
                  <c:v>7.6</c:v>
                </c:pt>
                <c:pt idx="142">
                  <c:v>8.1</c:v>
                </c:pt>
                <c:pt idx="143">
                  <c:v>9.16</c:v>
                </c:pt>
                <c:pt idx="144">
                  <c:v>9.7899999999999991</c:v>
                </c:pt>
                <c:pt idx="145">
                  <c:v>11.04</c:v>
                </c:pt>
                <c:pt idx="146">
                  <c:v>12.27</c:v>
                </c:pt>
                <c:pt idx="147">
                  <c:v>12.86</c:v>
                </c:pt>
                <c:pt idx="148">
                  <c:v>14.09</c:v>
                </c:pt>
                <c:pt idx="149">
                  <c:v>15.3</c:v>
                </c:pt>
                <c:pt idx="150">
                  <c:v>15.9</c:v>
                </c:pt>
                <c:pt idx="151">
                  <c:v>17.190000000000001</c:v>
                </c:pt>
                <c:pt idx="152">
                  <c:v>18.38</c:v>
                </c:pt>
                <c:pt idx="153">
                  <c:v>19.649999999999999</c:v>
                </c:pt>
                <c:pt idx="154">
                  <c:v>20.37</c:v>
                </c:pt>
                <c:pt idx="155">
                  <c:v>21.77</c:v>
                </c:pt>
                <c:pt idx="156">
                  <c:v>23.16</c:v>
                </c:pt>
                <c:pt idx="157">
                  <c:v>23.86</c:v>
                </c:pt>
                <c:pt idx="158">
                  <c:v>25.26</c:v>
                </c:pt>
                <c:pt idx="159">
                  <c:v>26.64</c:v>
                </c:pt>
                <c:pt idx="160">
                  <c:v>28.04</c:v>
                </c:pt>
                <c:pt idx="161">
                  <c:v>29.43</c:v>
                </c:pt>
                <c:pt idx="162">
                  <c:v>30.85</c:v>
                </c:pt>
                <c:pt idx="163">
                  <c:v>31.58</c:v>
                </c:pt>
                <c:pt idx="164">
                  <c:v>33.04</c:v>
                </c:pt>
                <c:pt idx="165">
                  <c:v>34.51</c:v>
                </c:pt>
                <c:pt idx="166">
                  <c:v>35.96</c:v>
                </c:pt>
                <c:pt idx="167">
                  <c:v>37.43</c:v>
                </c:pt>
                <c:pt idx="168">
                  <c:v>38.15</c:v>
                </c:pt>
                <c:pt idx="169">
                  <c:v>40.32</c:v>
                </c:pt>
                <c:pt idx="170">
                  <c:v>41.77</c:v>
                </c:pt>
                <c:pt idx="171">
                  <c:v>43.21</c:v>
                </c:pt>
                <c:pt idx="172">
                  <c:v>44.62</c:v>
                </c:pt>
                <c:pt idx="173">
                  <c:v>46.02</c:v>
                </c:pt>
                <c:pt idx="174">
                  <c:v>47.46</c:v>
                </c:pt>
                <c:pt idx="175">
                  <c:v>48.89</c:v>
                </c:pt>
                <c:pt idx="176">
                  <c:v>51</c:v>
                </c:pt>
                <c:pt idx="177">
                  <c:v>53.12</c:v>
                </c:pt>
                <c:pt idx="178">
                  <c:v>55.05</c:v>
                </c:pt>
                <c:pt idx="179">
                  <c:v>56.24</c:v>
                </c:pt>
                <c:pt idx="180">
                  <c:v>57.51</c:v>
                </c:pt>
                <c:pt idx="181">
                  <c:v>58.76</c:v>
                </c:pt>
                <c:pt idx="182">
                  <c:v>60.56</c:v>
                </c:pt>
                <c:pt idx="183">
                  <c:v>61.84</c:v>
                </c:pt>
                <c:pt idx="184">
                  <c:v>63.12</c:v>
                </c:pt>
                <c:pt idx="185">
                  <c:v>64.430000000000007</c:v>
                </c:pt>
                <c:pt idx="186">
                  <c:v>65.47</c:v>
                </c:pt>
                <c:pt idx="187">
                  <c:v>67.06</c:v>
                </c:pt>
                <c:pt idx="188">
                  <c:v>68.13</c:v>
                </c:pt>
                <c:pt idx="189">
                  <c:v>69.19</c:v>
                </c:pt>
                <c:pt idx="190">
                  <c:v>70.239999999999995</c:v>
                </c:pt>
                <c:pt idx="191">
                  <c:v>71.290000000000006</c:v>
                </c:pt>
                <c:pt idx="192">
                  <c:v>72.89</c:v>
                </c:pt>
                <c:pt idx="193">
                  <c:v>73.739999999999995</c:v>
                </c:pt>
                <c:pt idx="194">
                  <c:v>75.010000000000005</c:v>
                </c:pt>
                <c:pt idx="195">
                  <c:v>75.84</c:v>
                </c:pt>
                <c:pt idx="196">
                  <c:v>76.69</c:v>
                </c:pt>
                <c:pt idx="197">
                  <c:v>77.95</c:v>
                </c:pt>
                <c:pt idx="198">
                  <c:v>78.78</c:v>
                </c:pt>
                <c:pt idx="199">
                  <c:v>80</c:v>
                </c:pt>
                <c:pt idx="200">
                  <c:v>81.03</c:v>
                </c:pt>
                <c:pt idx="201">
                  <c:v>81.67</c:v>
                </c:pt>
                <c:pt idx="202">
                  <c:v>82.91</c:v>
                </c:pt>
                <c:pt idx="203">
                  <c:v>83.85</c:v>
                </c:pt>
                <c:pt idx="204">
                  <c:v>84.5</c:v>
                </c:pt>
                <c:pt idx="205">
                  <c:v>85.12</c:v>
                </c:pt>
                <c:pt idx="206">
                  <c:v>85.91</c:v>
                </c:pt>
                <c:pt idx="207">
                  <c:v>86.38</c:v>
                </c:pt>
                <c:pt idx="208">
                  <c:v>87.08</c:v>
                </c:pt>
                <c:pt idx="209">
                  <c:v>87.59</c:v>
                </c:pt>
                <c:pt idx="210">
                  <c:v>88.29</c:v>
                </c:pt>
                <c:pt idx="211">
                  <c:v>88.76</c:v>
                </c:pt>
                <c:pt idx="212">
                  <c:v>89.24</c:v>
                </c:pt>
                <c:pt idx="213">
                  <c:v>89.95</c:v>
                </c:pt>
                <c:pt idx="214">
                  <c:v>90</c:v>
                </c:pt>
                <c:pt idx="215">
                  <c:v>90</c:v>
                </c:pt>
                <c:pt idx="216">
                  <c:v>90</c:v>
                </c:pt>
                <c:pt idx="217">
                  <c:v>90</c:v>
                </c:pt>
                <c:pt idx="218">
                  <c:v>90</c:v>
                </c:pt>
                <c:pt idx="219">
                  <c:v>90</c:v>
                </c:pt>
                <c:pt idx="220">
                  <c:v>90</c:v>
                </c:pt>
                <c:pt idx="221">
                  <c:v>90</c:v>
                </c:pt>
                <c:pt idx="222">
                  <c:v>90</c:v>
                </c:pt>
                <c:pt idx="223">
                  <c:v>90</c:v>
                </c:pt>
                <c:pt idx="224">
                  <c:v>90</c:v>
                </c:pt>
                <c:pt idx="225">
                  <c:v>90</c:v>
                </c:pt>
                <c:pt idx="226">
                  <c:v>90</c:v>
                </c:pt>
                <c:pt idx="227">
                  <c:v>90</c:v>
                </c:pt>
                <c:pt idx="228">
                  <c:v>90</c:v>
                </c:pt>
                <c:pt idx="229">
                  <c:v>90</c:v>
                </c:pt>
                <c:pt idx="230">
                  <c:v>89.87</c:v>
                </c:pt>
                <c:pt idx="231">
                  <c:v>88.34</c:v>
                </c:pt>
                <c:pt idx="232">
                  <c:v>86.04</c:v>
                </c:pt>
                <c:pt idx="233">
                  <c:v>84.45</c:v>
                </c:pt>
                <c:pt idx="234">
                  <c:v>82.08</c:v>
                </c:pt>
                <c:pt idx="235">
                  <c:v>80.55</c:v>
                </c:pt>
                <c:pt idx="236">
                  <c:v>78.209999999999994</c:v>
                </c:pt>
                <c:pt idx="237">
                  <c:v>75.86</c:v>
                </c:pt>
                <c:pt idx="238">
                  <c:v>73.53</c:v>
                </c:pt>
                <c:pt idx="239">
                  <c:v>72</c:v>
                </c:pt>
                <c:pt idx="240">
                  <c:v>69.66</c:v>
                </c:pt>
                <c:pt idx="241">
                  <c:v>68.13</c:v>
                </c:pt>
                <c:pt idx="242">
                  <c:v>65.739999999999995</c:v>
                </c:pt>
                <c:pt idx="243">
                  <c:v>64.2</c:v>
                </c:pt>
                <c:pt idx="244">
                  <c:v>61.81</c:v>
                </c:pt>
                <c:pt idx="245">
                  <c:v>60.29</c:v>
                </c:pt>
                <c:pt idx="246">
                  <c:v>57.94</c:v>
                </c:pt>
                <c:pt idx="247">
                  <c:v>56.33</c:v>
                </c:pt>
                <c:pt idx="248">
                  <c:v>53.96</c:v>
                </c:pt>
                <c:pt idx="249">
                  <c:v>52.38</c:v>
                </c:pt>
                <c:pt idx="250">
                  <c:v>50.08</c:v>
                </c:pt>
                <c:pt idx="251">
                  <c:v>47.66</c:v>
                </c:pt>
                <c:pt idx="252">
                  <c:v>46.07</c:v>
                </c:pt>
                <c:pt idx="253">
                  <c:v>43.73</c:v>
                </c:pt>
                <c:pt idx="254">
                  <c:v>42.17</c:v>
                </c:pt>
                <c:pt idx="255">
                  <c:v>39.76</c:v>
                </c:pt>
                <c:pt idx="256">
                  <c:v>38.24</c:v>
                </c:pt>
                <c:pt idx="257">
                  <c:v>35.950000000000003</c:v>
                </c:pt>
                <c:pt idx="258">
                  <c:v>33.58</c:v>
                </c:pt>
                <c:pt idx="259">
                  <c:v>32.01</c:v>
                </c:pt>
                <c:pt idx="260">
                  <c:v>29.74</c:v>
                </c:pt>
                <c:pt idx="261">
                  <c:v>27.37</c:v>
                </c:pt>
                <c:pt idx="262">
                  <c:v>25.78</c:v>
                </c:pt>
                <c:pt idx="263">
                  <c:v>23.44</c:v>
                </c:pt>
                <c:pt idx="264">
                  <c:v>21.87</c:v>
                </c:pt>
                <c:pt idx="265">
                  <c:v>19.54</c:v>
                </c:pt>
                <c:pt idx="266">
                  <c:v>17.21</c:v>
                </c:pt>
                <c:pt idx="267">
                  <c:v>15.61</c:v>
                </c:pt>
                <c:pt idx="268">
                  <c:v>13.29</c:v>
                </c:pt>
                <c:pt idx="269">
                  <c:v>10.97</c:v>
                </c:pt>
                <c:pt idx="270">
                  <c:v>8.61</c:v>
                </c:pt>
                <c:pt idx="271">
                  <c:v>7.06</c:v>
                </c:pt>
                <c:pt idx="272">
                  <c:v>4.7300000000000004</c:v>
                </c:pt>
                <c:pt idx="273">
                  <c:v>2.38</c:v>
                </c:pt>
                <c:pt idx="274">
                  <c:v>0.06</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0-C213-47C0-B3AD-2F4482E0B9FA}"/>
            </c:ext>
          </c:extLst>
        </c:ser>
        <c:ser>
          <c:idx val="2"/>
          <c:order val="2"/>
          <c:tx>
            <c:v>Theta_2</c:v>
          </c:tx>
          <c:spPr>
            <a:ln w="19050" cap="rnd">
              <a:solidFill>
                <a:schemeClr val="accent3">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C$1:$C$291</c:f>
              <c:numCache>
                <c:formatCode>General</c:formatCode>
                <c:ptCount val="291"/>
                <c:pt idx="0">
                  <c:v>89.91</c:v>
                </c:pt>
                <c:pt idx="1">
                  <c:v>89.91</c:v>
                </c:pt>
                <c:pt idx="2">
                  <c:v>89.91</c:v>
                </c:pt>
                <c:pt idx="3">
                  <c:v>89.91</c:v>
                </c:pt>
                <c:pt idx="4">
                  <c:v>89.91</c:v>
                </c:pt>
                <c:pt idx="5">
                  <c:v>89.91</c:v>
                </c:pt>
                <c:pt idx="6">
                  <c:v>89.91</c:v>
                </c:pt>
                <c:pt idx="7">
                  <c:v>89.91</c:v>
                </c:pt>
                <c:pt idx="8">
                  <c:v>89.91</c:v>
                </c:pt>
                <c:pt idx="9">
                  <c:v>89.91</c:v>
                </c:pt>
                <c:pt idx="10">
                  <c:v>89.91</c:v>
                </c:pt>
                <c:pt idx="11">
                  <c:v>89.91</c:v>
                </c:pt>
                <c:pt idx="12">
                  <c:v>89.91</c:v>
                </c:pt>
                <c:pt idx="13">
                  <c:v>89.91</c:v>
                </c:pt>
                <c:pt idx="14">
                  <c:v>89.91</c:v>
                </c:pt>
                <c:pt idx="15">
                  <c:v>89.91</c:v>
                </c:pt>
                <c:pt idx="16">
                  <c:v>89.91</c:v>
                </c:pt>
                <c:pt idx="17">
                  <c:v>89.91</c:v>
                </c:pt>
                <c:pt idx="18">
                  <c:v>89.91</c:v>
                </c:pt>
                <c:pt idx="19">
                  <c:v>89.91</c:v>
                </c:pt>
                <c:pt idx="20">
                  <c:v>89.91</c:v>
                </c:pt>
                <c:pt idx="21">
                  <c:v>89.91</c:v>
                </c:pt>
                <c:pt idx="22">
                  <c:v>89.91</c:v>
                </c:pt>
                <c:pt idx="23">
                  <c:v>89.91</c:v>
                </c:pt>
                <c:pt idx="24">
                  <c:v>89.91</c:v>
                </c:pt>
                <c:pt idx="25">
                  <c:v>89.91</c:v>
                </c:pt>
                <c:pt idx="26">
                  <c:v>89.91</c:v>
                </c:pt>
                <c:pt idx="27">
                  <c:v>89.91</c:v>
                </c:pt>
                <c:pt idx="28">
                  <c:v>89.91</c:v>
                </c:pt>
                <c:pt idx="29">
                  <c:v>89.91</c:v>
                </c:pt>
                <c:pt idx="30">
                  <c:v>89.91</c:v>
                </c:pt>
                <c:pt idx="31">
                  <c:v>89.91</c:v>
                </c:pt>
                <c:pt idx="32">
                  <c:v>89.91</c:v>
                </c:pt>
                <c:pt idx="33">
                  <c:v>89.9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2</c:v>
                </c:pt>
                <c:pt idx="133">
                  <c:v>90.54</c:v>
                </c:pt>
                <c:pt idx="134">
                  <c:v>91.18</c:v>
                </c:pt>
                <c:pt idx="135">
                  <c:v>91.8</c:v>
                </c:pt>
                <c:pt idx="136">
                  <c:v>92.12</c:v>
                </c:pt>
                <c:pt idx="137">
                  <c:v>92.76</c:v>
                </c:pt>
                <c:pt idx="138">
                  <c:v>93.39</c:v>
                </c:pt>
                <c:pt idx="139">
                  <c:v>93.71</c:v>
                </c:pt>
                <c:pt idx="140">
                  <c:v>94.34</c:v>
                </c:pt>
                <c:pt idx="141">
                  <c:v>94.97</c:v>
                </c:pt>
                <c:pt idx="142">
                  <c:v>95.3</c:v>
                </c:pt>
                <c:pt idx="143">
                  <c:v>95.87</c:v>
                </c:pt>
                <c:pt idx="144">
                  <c:v>96.12</c:v>
                </c:pt>
                <c:pt idx="145">
                  <c:v>96.57</c:v>
                </c:pt>
                <c:pt idx="146">
                  <c:v>97.02</c:v>
                </c:pt>
                <c:pt idx="147">
                  <c:v>97.24</c:v>
                </c:pt>
                <c:pt idx="148">
                  <c:v>97.69</c:v>
                </c:pt>
                <c:pt idx="149">
                  <c:v>98.14</c:v>
                </c:pt>
                <c:pt idx="150">
                  <c:v>98.37</c:v>
                </c:pt>
                <c:pt idx="151">
                  <c:v>98.85</c:v>
                </c:pt>
                <c:pt idx="152">
                  <c:v>99.29</c:v>
                </c:pt>
                <c:pt idx="153">
                  <c:v>99.65</c:v>
                </c:pt>
                <c:pt idx="154">
                  <c:v>99.74</c:v>
                </c:pt>
                <c:pt idx="155">
                  <c:v>99.93</c:v>
                </c:pt>
                <c:pt idx="156">
                  <c:v>100.12</c:v>
                </c:pt>
                <c:pt idx="157">
                  <c:v>100.21</c:v>
                </c:pt>
                <c:pt idx="158">
                  <c:v>100.4</c:v>
                </c:pt>
                <c:pt idx="159">
                  <c:v>100.59</c:v>
                </c:pt>
                <c:pt idx="160">
                  <c:v>100.78</c:v>
                </c:pt>
                <c:pt idx="161">
                  <c:v>100.96</c:v>
                </c:pt>
                <c:pt idx="162">
                  <c:v>101.15</c:v>
                </c:pt>
                <c:pt idx="163">
                  <c:v>101.08</c:v>
                </c:pt>
                <c:pt idx="164">
                  <c:v>100.94</c:v>
                </c:pt>
                <c:pt idx="165">
                  <c:v>100.81</c:v>
                </c:pt>
                <c:pt idx="166">
                  <c:v>100.67</c:v>
                </c:pt>
                <c:pt idx="167">
                  <c:v>100.53</c:v>
                </c:pt>
                <c:pt idx="168">
                  <c:v>100.46</c:v>
                </c:pt>
                <c:pt idx="169">
                  <c:v>100.27</c:v>
                </c:pt>
                <c:pt idx="170">
                  <c:v>100.13</c:v>
                </c:pt>
                <c:pt idx="171">
                  <c:v>99.93</c:v>
                </c:pt>
                <c:pt idx="172">
                  <c:v>99.46</c:v>
                </c:pt>
                <c:pt idx="173">
                  <c:v>98.99</c:v>
                </c:pt>
                <c:pt idx="174">
                  <c:v>98.49</c:v>
                </c:pt>
                <c:pt idx="175">
                  <c:v>98.03</c:v>
                </c:pt>
                <c:pt idx="176">
                  <c:v>97.32</c:v>
                </c:pt>
                <c:pt idx="177">
                  <c:v>96.62</c:v>
                </c:pt>
                <c:pt idx="178">
                  <c:v>95.8</c:v>
                </c:pt>
                <c:pt idx="179">
                  <c:v>95.07</c:v>
                </c:pt>
                <c:pt idx="180">
                  <c:v>94.32</c:v>
                </c:pt>
                <c:pt idx="181">
                  <c:v>93.55</c:v>
                </c:pt>
                <c:pt idx="182">
                  <c:v>92.47</c:v>
                </c:pt>
                <c:pt idx="183">
                  <c:v>91.68</c:v>
                </c:pt>
                <c:pt idx="184">
                  <c:v>90.95</c:v>
                </c:pt>
                <c:pt idx="185">
                  <c:v>90.13</c:v>
                </c:pt>
                <c:pt idx="186">
                  <c:v>89.22</c:v>
                </c:pt>
                <c:pt idx="187">
                  <c:v>87.79</c:v>
                </c:pt>
                <c:pt idx="188">
                  <c:v>86.84</c:v>
                </c:pt>
                <c:pt idx="189">
                  <c:v>85.89</c:v>
                </c:pt>
                <c:pt idx="190">
                  <c:v>84.95</c:v>
                </c:pt>
                <c:pt idx="191">
                  <c:v>83.98</c:v>
                </c:pt>
                <c:pt idx="192">
                  <c:v>82.52</c:v>
                </c:pt>
                <c:pt idx="193">
                  <c:v>81.5</c:v>
                </c:pt>
                <c:pt idx="194">
                  <c:v>79.94</c:v>
                </c:pt>
                <c:pt idx="195">
                  <c:v>78.900000000000006</c:v>
                </c:pt>
                <c:pt idx="196">
                  <c:v>77.83</c:v>
                </c:pt>
                <c:pt idx="197">
                  <c:v>76.290000000000006</c:v>
                </c:pt>
                <c:pt idx="198">
                  <c:v>75.23</c:v>
                </c:pt>
                <c:pt idx="199">
                  <c:v>73.66</c:v>
                </c:pt>
                <c:pt idx="200">
                  <c:v>72</c:v>
                </c:pt>
                <c:pt idx="201">
                  <c:v>70.959999999999994</c:v>
                </c:pt>
                <c:pt idx="202">
                  <c:v>68.930000000000007</c:v>
                </c:pt>
                <c:pt idx="203">
                  <c:v>67.38</c:v>
                </c:pt>
                <c:pt idx="204">
                  <c:v>66.319999999999993</c:v>
                </c:pt>
                <c:pt idx="205">
                  <c:v>65.290000000000006</c:v>
                </c:pt>
                <c:pt idx="206">
                  <c:v>63.78</c:v>
                </c:pt>
                <c:pt idx="207">
                  <c:v>62.76</c:v>
                </c:pt>
                <c:pt idx="208">
                  <c:v>61.29</c:v>
                </c:pt>
                <c:pt idx="209">
                  <c:v>60.18</c:v>
                </c:pt>
                <c:pt idx="210">
                  <c:v>58.7</c:v>
                </c:pt>
                <c:pt idx="211">
                  <c:v>57.66</c:v>
                </c:pt>
                <c:pt idx="212">
                  <c:v>56.65</c:v>
                </c:pt>
                <c:pt idx="213">
                  <c:v>55.17</c:v>
                </c:pt>
                <c:pt idx="214">
                  <c:v>55.13</c:v>
                </c:pt>
                <c:pt idx="215">
                  <c:v>55.13</c:v>
                </c:pt>
                <c:pt idx="216">
                  <c:v>55.13</c:v>
                </c:pt>
                <c:pt idx="217">
                  <c:v>55.13</c:v>
                </c:pt>
                <c:pt idx="218">
                  <c:v>55.13</c:v>
                </c:pt>
                <c:pt idx="219">
                  <c:v>55.13</c:v>
                </c:pt>
                <c:pt idx="220">
                  <c:v>55.13</c:v>
                </c:pt>
                <c:pt idx="221">
                  <c:v>55.13</c:v>
                </c:pt>
                <c:pt idx="222">
                  <c:v>55.13</c:v>
                </c:pt>
                <c:pt idx="223">
                  <c:v>55.13</c:v>
                </c:pt>
                <c:pt idx="224">
                  <c:v>55.13</c:v>
                </c:pt>
                <c:pt idx="225">
                  <c:v>55.13</c:v>
                </c:pt>
                <c:pt idx="226">
                  <c:v>55.13</c:v>
                </c:pt>
                <c:pt idx="227">
                  <c:v>55.13</c:v>
                </c:pt>
                <c:pt idx="228">
                  <c:v>55.13</c:v>
                </c:pt>
                <c:pt idx="229">
                  <c:v>55.13</c:v>
                </c:pt>
                <c:pt idx="230">
                  <c:v>55.38</c:v>
                </c:pt>
                <c:pt idx="231">
                  <c:v>56.92</c:v>
                </c:pt>
                <c:pt idx="232">
                  <c:v>59.27</c:v>
                </c:pt>
                <c:pt idx="233">
                  <c:v>60.8</c:v>
                </c:pt>
                <c:pt idx="234">
                  <c:v>63.18</c:v>
                </c:pt>
                <c:pt idx="235">
                  <c:v>64.72</c:v>
                </c:pt>
                <c:pt idx="236">
                  <c:v>67.06</c:v>
                </c:pt>
                <c:pt idx="237">
                  <c:v>69.39</c:v>
                </c:pt>
                <c:pt idx="238">
                  <c:v>71.760000000000005</c:v>
                </c:pt>
                <c:pt idx="239">
                  <c:v>73.290000000000006</c:v>
                </c:pt>
                <c:pt idx="240">
                  <c:v>75.61</c:v>
                </c:pt>
                <c:pt idx="241">
                  <c:v>77.14</c:v>
                </c:pt>
                <c:pt idx="242">
                  <c:v>79.53</c:v>
                </c:pt>
                <c:pt idx="243">
                  <c:v>81.11</c:v>
                </c:pt>
                <c:pt idx="244">
                  <c:v>83.43</c:v>
                </c:pt>
                <c:pt idx="245">
                  <c:v>85</c:v>
                </c:pt>
                <c:pt idx="246">
                  <c:v>87.38</c:v>
                </c:pt>
                <c:pt idx="247">
                  <c:v>88.94</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1-C213-47C0-B3AD-2F4482E0B9FA}"/>
            </c:ext>
          </c:extLst>
        </c:ser>
        <c:ser>
          <c:idx val="3"/>
          <c:order val="3"/>
          <c:tx>
            <c:v>Theta_3</c:v>
          </c:tx>
          <c:spPr>
            <a:ln w="19050" cap="rnd">
              <a:solidFill>
                <a:schemeClr val="accent4">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D$1:$D$291</c:f>
              <c:numCache>
                <c:formatCode>General</c:formatCode>
                <c:ptCount val="291"/>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pt idx="22">
                  <c:v>-90</c:v>
                </c:pt>
                <c:pt idx="23">
                  <c:v>-90</c:v>
                </c:pt>
                <c:pt idx="24">
                  <c:v>-90</c:v>
                </c:pt>
                <c:pt idx="25">
                  <c:v>-90</c:v>
                </c:pt>
                <c:pt idx="26">
                  <c:v>-90</c:v>
                </c:pt>
                <c:pt idx="27">
                  <c:v>-90</c:v>
                </c:pt>
                <c:pt idx="28">
                  <c:v>-90</c:v>
                </c:pt>
                <c:pt idx="29">
                  <c:v>-90</c:v>
                </c:pt>
                <c:pt idx="30">
                  <c:v>-90</c:v>
                </c:pt>
                <c:pt idx="31">
                  <c:v>-90</c:v>
                </c:pt>
                <c:pt idx="32">
                  <c:v>-90</c:v>
                </c:pt>
                <c:pt idx="33">
                  <c:v>-90</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43</c:v>
                </c:pt>
                <c:pt idx="133">
                  <c:v>-90.93</c:v>
                </c:pt>
                <c:pt idx="134">
                  <c:v>-91.94</c:v>
                </c:pt>
                <c:pt idx="135">
                  <c:v>-92.91</c:v>
                </c:pt>
                <c:pt idx="136">
                  <c:v>-93.4</c:v>
                </c:pt>
                <c:pt idx="137">
                  <c:v>-94.4</c:v>
                </c:pt>
                <c:pt idx="138">
                  <c:v>-95.38</c:v>
                </c:pt>
                <c:pt idx="139">
                  <c:v>-95.88</c:v>
                </c:pt>
                <c:pt idx="140">
                  <c:v>-96.87</c:v>
                </c:pt>
                <c:pt idx="141">
                  <c:v>-97.86</c:v>
                </c:pt>
                <c:pt idx="142">
                  <c:v>-98.36</c:v>
                </c:pt>
                <c:pt idx="143">
                  <c:v>-99.27</c:v>
                </c:pt>
                <c:pt idx="144">
                  <c:v>-99.71</c:v>
                </c:pt>
                <c:pt idx="145">
                  <c:v>-100.51</c:v>
                </c:pt>
                <c:pt idx="146">
                  <c:v>-101.31</c:v>
                </c:pt>
                <c:pt idx="147">
                  <c:v>-101.71</c:v>
                </c:pt>
                <c:pt idx="148">
                  <c:v>-102.52</c:v>
                </c:pt>
                <c:pt idx="149">
                  <c:v>-103.31</c:v>
                </c:pt>
                <c:pt idx="150">
                  <c:v>-103.71</c:v>
                </c:pt>
                <c:pt idx="151">
                  <c:v>-104.54</c:v>
                </c:pt>
                <c:pt idx="152">
                  <c:v>-105.33</c:v>
                </c:pt>
                <c:pt idx="153">
                  <c:v>-106.04</c:v>
                </c:pt>
                <c:pt idx="154">
                  <c:v>-106.34</c:v>
                </c:pt>
                <c:pt idx="155">
                  <c:v>-106.9</c:v>
                </c:pt>
                <c:pt idx="156">
                  <c:v>-107.48</c:v>
                </c:pt>
                <c:pt idx="157">
                  <c:v>-107.75</c:v>
                </c:pt>
                <c:pt idx="158">
                  <c:v>-108.33</c:v>
                </c:pt>
                <c:pt idx="159">
                  <c:v>-108.9</c:v>
                </c:pt>
                <c:pt idx="160">
                  <c:v>-109.47</c:v>
                </c:pt>
                <c:pt idx="161">
                  <c:v>-110.06</c:v>
                </c:pt>
                <c:pt idx="162">
                  <c:v>-110.59</c:v>
                </c:pt>
                <c:pt idx="163">
                  <c:v>-110.76</c:v>
                </c:pt>
                <c:pt idx="164">
                  <c:v>-111.06</c:v>
                </c:pt>
                <c:pt idx="165">
                  <c:v>-111.38</c:v>
                </c:pt>
                <c:pt idx="166">
                  <c:v>-111.68</c:v>
                </c:pt>
                <c:pt idx="167">
                  <c:v>-112</c:v>
                </c:pt>
                <c:pt idx="168">
                  <c:v>-112.15</c:v>
                </c:pt>
                <c:pt idx="169">
                  <c:v>-112.61</c:v>
                </c:pt>
                <c:pt idx="170">
                  <c:v>-112.92</c:v>
                </c:pt>
                <c:pt idx="171">
                  <c:v>-113.14</c:v>
                </c:pt>
                <c:pt idx="172">
                  <c:v>-113.17</c:v>
                </c:pt>
                <c:pt idx="173">
                  <c:v>-113.2</c:v>
                </c:pt>
                <c:pt idx="174">
                  <c:v>-113.23</c:v>
                </c:pt>
                <c:pt idx="175">
                  <c:v>-113.26</c:v>
                </c:pt>
                <c:pt idx="176">
                  <c:v>-113.3</c:v>
                </c:pt>
                <c:pt idx="177">
                  <c:v>-113.35</c:v>
                </c:pt>
                <c:pt idx="178">
                  <c:v>-113.2</c:v>
                </c:pt>
                <c:pt idx="179">
                  <c:v>-112.95</c:v>
                </c:pt>
                <c:pt idx="180">
                  <c:v>-112.69</c:v>
                </c:pt>
                <c:pt idx="181">
                  <c:v>-112.43</c:v>
                </c:pt>
                <c:pt idx="182">
                  <c:v>-112.05</c:v>
                </c:pt>
                <c:pt idx="183">
                  <c:v>-111.77</c:v>
                </c:pt>
                <c:pt idx="184">
                  <c:v>-111.52</c:v>
                </c:pt>
                <c:pt idx="185">
                  <c:v>-111.21</c:v>
                </c:pt>
                <c:pt idx="186">
                  <c:v>-110.68</c:v>
                </c:pt>
                <c:pt idx="187">
                  <c:v>-109.87</c:v>
                </c:pt>
                <c:pt idx="188">
                  <c:v>-109.32</c:v>
                </c:pt>
                <c:pt idx="189">
                  <c:v>-108.78</c:v>
                </c:pt>
                <c:pt idx="190">
                  <c:v>-108.23</c:v>
                </c:pt>
                <c:pt idx="191">
                  <c:v>-107.7</c:v>
                </c:pt>
                <c:pt idx="192">
                  <c:v>-106.84</c:v>
                </c:pt>
                <c:pt idx="193">
                  <c:v>-106.07</c:v>
                </c:pt>
                <c:pt idx="194">
                  <c:v>-104.88</c:v>
                </c:pt>
                <c:pt idx="195">
                  <c:v>-104.1</c:v>
                </c:pt>
                <c:pt idx="196">
                  <c:v>-103.29</c:v>
                </c:pt>
                <c:pt idx="197">
                  <c:v>-102.13</c:v>
                </c:pt>
                <c:pt idx="198">
                  <c:v>-101.35</c:v>
                </c:pt>
                <c:pt idx="199">
                  <c:v>-100.07</c:v>
                </c:pt>
                <c:pt idx="200">
                  <c:v>-98.55</c:v>
                </c:pt>
                <c:pt idx="201">
                  <c:v>-97.58</c:v>
                </c:pt>
                <c:pt idx="202">
                  <c:v>-95.7</c:v>
                </c:pt>
                <c:pt idx="203">
                  <c:v>-94.26</c:v>
                </c:pt>
                <c:pt idx="204">
                  <c:v>-93.3</c:v>
                </c:pt>
                <c:pt idx="205">
                  <c:v>-92.32</c:v>
                </c:pt>
                <c:pt idx="206">
                  <c:v>-90.75</c:v>
                </c:pt>
                <c:pt idx="207">
                  <c:v>-89.63</c:v>
                </c:pt>
                <c:pt idx="208">
                  <c:v>-88.01</c:v>
                </c:pt>
                <c:pt idx="209">
                  <c:v>-86.79</c:v>
                </c:pt>
                <c:pt idx="210">
                  <c:v>-85.16</c:v>
                </c:pt>
                <c:pt idx="211">
                  <c:v>-84.07</c:v>
                </c:pt>
                <c:pt idx="212">
                  <c:v>-82.94</c:v>
                </c:pt>
                <c:pt idx="213">
                  <c:v>-81.38</c:v>
                </c:pt>
                <c:pt idx="214">
                  <c:v>-81.38</c:v>
                </c:pt>
                <c:pt idx="215">
                  <c:v>-81.38</c:v>
                </c:pt>
                <c:pt idx="216">
                  <c:v>-81.38</c:v>
                </c:pt>
                <c:pt idx="217">
                  <c:v>-81.38</c:v>
                </c:pt>
                <c:pt idx="218">
                  <c:v>-81.38</c:v>
                </c:pt>
                <c:pt idx="219">
                  <c:v>-81.38</c:v>
                </c:pt>
                <c:pt idx="220">
                  <c:v>-81.38</c:v>
                </c:pt>
                <c:pt idx="221">
                  <c:v>-81.38</c:v>
                </c:pt>
                <c:pt idx="222">
                  <c:v>-81.38</c:v>
                </c:pt>
                <c:pt idx="223">
                  <c:v>-81.38</c:v>
                </c:pt>
                <c:pt idx="224">
                  <c:v>-81.38</c:v>
                </c:pt>
                <c:pt idx="225">
                  <c:v>-81.38</c:v>
                </c:pt>
                <c:pt idx="226">
                  <c:v>-81.38</c:v>
                </c:pt>
                <c:pt idx="227">
                  <c:v>-81.38</c:v>
                </c:pt>
                <c:pt idx="228">
                  <c:v>-81.38</c:v>
                </c:pt>
                <c:pt idx="229">
                  <c:v>-81.38</c:v>
                </c:pt>
                <c:pt idx="230">
                  <c:v>-81.790000000000006</c:v>
                </c:pt>
                <c:pt idx="231">
                  <c:v>-83.31</c:v>
                </c:pt>
                <c:pt idx="232">
                  <c:v>-85.68</c:v>
                </c:pt>
                <c:pt idx="233">
                  <c:v>-87.22</c:v>
                </c:pt>
                <c:pt idx="234">
                  <c:v>-89.59</c:v>
                </c:pt>
                <c:pt idx="235">
                  <c:v>-90</c:v>
                </c:pt>
                <c:pt idx="236">
                  <c:v>-90</c:v>
                </c:pt>
                <c:pt idx="237">
                  <c:v>-90</c:v>
                </c:pt>
                <c:pt idx="238">
                  <c:v>-90</c:v>
                </c:pt>
                <c:pt idx="239">
                  <c:v>-90</c:v>
                </c:pt>
                <c:pt idx="240">
                  <c:v>-90</c:v>
                </c:pt>
                <c:pt idx="241">
                  <c:v>-90</c:v>
                </c:pt>
                <c:pt idx="242">
                  <c:v>-90</c:v>
                </c:pt>
                <c:pt idx="243">
                  <c:v>-90</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2-C213-47C0-B3AD-2F4482E0B9FA}"/>
            </c:ext>
          </c:extLst>
        </c:ser>
        <c:ser>
          <c:idx val="4"/>
          <c:order val="4"/>
          <c:tx>
            <c:v>Theta_4</c:v>
          </c:tx>
          <c:spPr>
            <a:ln w="19050" cap="rnd">
              <a:solidFill>
                <a:schemeClr val="accent5">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E$1:$E$291</c:f>
              <c:numCache>
                <c:formatCode>General</c:formatCode>
                <c:ptCount val="291"/>
                <c:pt idx="0">
                  <c:v>-90.01</c:v>
                </c:pt>
                <c:pt idx="1">
                  <c:v>-90.01</c:v>
                </c:pt>
                <c:pt idx="2">
                  <c:v>-90.01</c:v>
                </c:pt>
                <c:pt idx="3">
                  <c:v>-90.01</c:v>
                </c:pt>
                <c:pt idx="4">
                  <c:v>-90.01</c:v>
                </c:pt>
                <c:pt idx="5">
                  <c:v>-90.01</c:v>
                </c:pt>
                <c:pt idx="6">
                  <c:v>-90.01</c:v>
                </c:pt>
                <c:pt idx="7">
                  <c:v>-90.01</c:v>
                </c:pt>
                <c:pt idx="8">
                  <c:v>-90.01</c:v>
                </c:pt>
                <c:pt idx="9">
                  <c:v>-90.01</c:v>
                </c:pt>
                <c:pt idx="10">
                  <c:v>-90.01</c:v>
                </c:pt>
                <c:pt idx="11">
                  <c:v>-90.01</c:v>
                </c:pt>
                <c:pt idx="12">
                  <c:v>-90.01</c:v>
                </c:pt>
                <c:pt idx="13">
                  <c:v>-90.01</c:v>
                </c:pt>
                <c:pt idx="14">
                  <c:v>-90.01</c:v>
                </c:pt>
                <c:pt idx="15">
                  <c:v>-90.01</c:v>
                </c:pt>
                <c:pt idx="16">
                  <c:v>-90.01</c:v>
                </c:pt>
                <c:pt idx="17">
                  <c:v>-90.01</c:v>
                </c:pt>
                <c:pt idx="18">
                  <c:v>-90.01</c:v>
                </c:pt>
                <c:pt idx="19">
                  <c:v>-90.01</c:v>
                </c:pt>
                <c:pt idx="20">
                  <c:v>-90.01</c:v>
                </c:pt>
                <c:pt idx="21">
                  <c:v>-90.01</c:v>
                </c:pt>
                <c:pt idx="22">
                  <c:v>-90.01</c:v>
                </c:pt>
                <c:pt idx="23">
                  <c:v>-90.01</c:v>
                </c:pt>
                <c:pt idx="24">
                  <c:v>-90.01</c:v>
                </c:pt>
                <c:pt idx="25">
                  <c:v>-90.01</c:v>
                </c:pt>
                <c:pt idx="26">
                  <c:v>-90.01</c:v>
                </c:pt>
                <c:pt idx="27">
                  <c:v>-90.01</c:v>
                </c:pt>
                <c:pt idx="28">
                  <c:v>-90.01</c:v>
                </c:pt>
                <c:pt idx="29">
                  <c:v>-90.01</c:v>
                </c:pt>
                <c:pt idx="30">
                  <c:v>-90.01</c:v>
                </c:pt>
                <c:pt idx="31">
                  <c:v>-90.01</c:v>
                </c:pt>
                <c:pt idx="32">
                  <c:v>-90.01</c:v>
                </c:pt>
                <c:pt idx="33">
                  <c:v>-90.0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89.82</c:v>
                </c:pt>
                <c:pt idx="133">
                  <c:v>-89.63</c:v>
                </c:pt>
                <c:pt idx="134">
                  <c:v>-89.28</c:v>
                </c:pt>
                <c:pt idx="135">
                  <c:v>-88.92</c:v>
                </c:pt>
                <c:pt idx="136">
                  <c:v>-88.75</c:v>
                </c:pt>
                <c:pt idx="137">
                  <c:v>-88.39</c:v>
                </c:pt>
                <c:pt idx="138">
                  <c:v>-88.04</c:v>
                </c:pt>
                <c:pt idx="139">
                  <c:v>-87.86</c:v>
                </c:pt>
                <c:pt idx="140">
                  <c:v>-87.51</c:v>
                </c:pt>
                <c:pt idx="141">
                  <c:v>-87.16</c:v>
                </c:pt>
                <c:pt idx="142">
                  <c:v>-86.98</c:v>
                </c:pt>
                <c:pt idx="143">
                  <c:v>-86.62</c:v>
                </c:pt>
                <c:pt idx="144">
                  <c:v>-86.43</c:v>
                </c:pt>
                <c:pt idx="145">
                  <c:v>-86.08</c:v>
                </c:pt>
                <c:pt idx="146">
                  <c:v>-85.73</c:v>
                </c:pt>
                <c:pt idx="147">
                  <c:v>-85.56</c:v>
                </c:pt>
                <c:pt idx="148">
                  <c:v>-85.21</c:v>
                </c:pt>
                <c:pt idx="149">
                  <c:v>-84.86</c:v>
                </c:pt>
                <c:pt idx="150">
                  <c:v>-84.69</c:v>
                </c:pt>
                <c:pt idx="151">
                  <c:v>-84.32</c:v>
                </c:pt>
                <c:pt idx="152">
                  <c:v>-83.98</c:v>
                </c:pt>
                <c:pt idx="153">
                  <c:v>-83.61</c:v>
                </c:pt>
                <c:pt idx="154">
                  <c:v>-83.41</c:v>
                </c:pt>
                <c:pt idx="155">
                  <c:v>-83.02</c:v>
                </c:pt>
                <c:pt idx="156">
                  <c:v>-82.64</c:v>
                </c:pt>
                <c:pt idx="157">
                  <c:v>-82.46</c:v>
                </c:pt>
                <c:pt idx="158">
                  <c:v>-82.06</c:v>
                </c:pt>
                <c:pt idx="159">
                  <c:v>-81.680000000000007</c:v>
                </c:pt>
                <c:pt idx="160">
                  <c:v>-81.290000000000006</c:v>
                </c:pt>
                <c:pt idx="161">
                  <c:v>-80.900000000000006</c:v>
                </c:pt>
                <c:pt idx="162">
                  <c:v>-80.5</c:v>
                </c:pt>
                <c:pt idx="163">
                  <c:v>-80.28</c:v>
                </c:pt>
                <c:pt idx="164">
                  <c:v>-79.84</c:v>
                </c:pt>
                <c:pt idx="165">
                  <c:v>-79.38</c:v>
                </c:pt>
                <c:pt idx="166">
                  <c:v>-78.95</c:v>
                </c:pt>
                <c:pt idx="167">
                  <c:v>-78.489999999999995</c:v>
                </c:pt>
                <c:pt idx="168">
                  <c:v>-78.27</c:v>
                </c:pt>
                <c:pt idx="169">
                  <c:v>-77.62</c:v>
                </c:pt>
                <c:pt idx="170">
                  <c:v>-77.17</c:v>
                </c:pt>
                <c:pt idx="171">
                  <c:v>-76.7</c:v>
                </c:pt>
                <c:pt idx="172">
                  <c:v>-76.209999999999994</c:v>
                </c:pt>
                <c:pt idx="173">
                  <c:v>-75.709999999999994</c:v>
                </c:pt>
                <c:pt idx="174">
                  <c:v>-75.180000000000007</c:v>
                </c:pt>
                <c:pt idx="175">
                  <c:v>-74.69</c:v>
                </c:pt>
                <c:pt idx="176">
                  <c:v>-73.94</c:v>
                </c:pt>
                <c:pt idx="177">
                  <c:v>-73.2</c:v>
                </c:pt>
                <c:pt idx="178">
                  <c:v>-72.489999999999995</c:v>
                </c:pt>
                <c:pt idx="179">
                  <c:v>-72.02</c:v>
                </c:pt>
                <c:pt idx="180">
                  <c:v>-71.53</c:v>
                </c:pt>
                <c:pt idx="181">
                  <c:v>-71.02</c:v>
                </c:pt>
                <c:pt idx="182">
                  <c:v>-70.319999999999993</c:v>
                </c:pt>
                <c:pt idx="183">
                  <c:v>-69.8</c:v>
                </c:pt>
                <c:pt idx="184">
                  <c:v>-69.319999999999993</c:v>
                </c:pt>
                <c:pt idx="185">
                  <c:v>-68.81</c:v>
                </c:pt>
                <c:pt idx="186">
                  <c:v>-68.41</c:v>
                </c:pt>
                <c:pt idx="187">
                  <c:v>-67.8</c:v>
                </c:pt>
                <c:pt idx="188">
                  <c:v>-67.400000000000006</c:v>
                </c:pt>
                <c:pt idx="189">
                  <c:v>-66.989999999999995</c:v>
                </c:pt>
                <c:pt idx="190">
                  <c:v>-66.58</c:v>
                </c:pt>
                <c:pt idx="191">
                  <c:v>-66.17</c:v>
                </c:pt>
                <c:pt idx="192">
                  <c:v>-65.58</c:v>
                </c:pt>
                <c:pt idx="193">
                  <c:v>-65.33</c:v>
                </c:pt>
                <c:pt idx="194">
                  <c:v>-64.94</c:v>
                </c:pt>
                <c:pt idx="195">
                  <c:v>-64.69</c:v>
                </c:pt>
                <c:pt idx="196">
                  <c:v>-64.42</c:v>
                </c:pt>
                <c:pt idx="197">
                  <c:v>-64.040000000000006</c:v>
                </c:pt>
                <c:pt idx="198">
                  <c:v>-63.78</c:v>
                </c:pt>
                <c:pt idx="199">
                  <c:v>-63.49</c:v>
                </c:pt>
                <c:pt idx="200">
                  <c:v>-63.36</c:v>
                </c:pt>
                <c:pt idx="201">
                  <c:v>-63.28</c:v>
                </c:pt>
                <c:pt idx="202">
                  <c:v>-63.13</c:v>
                </c:pt>
                <c:pt idx="203">
                  <c:v>-63.02</c:v>
                </c:pt>
                <c:pt idx="204">
                  <c:v>-62.94</c:v>
                </c:pt>
                <c:pt idx="205">
                  <c:v>-62.86</c:v>
                </c:pt>
                <c:pt idx="206">
                  <c:v>-62.97</c:v>
                </c:pt>
                <c:pt idx="207">
                  <c:v>-63.06</c:v>
                </c:pt>
                <c:pt idx="208">
                  <c:v>-63.2</c:v>
                </c:pt>
                <c:pt idx="209">
                  <c:v>-63.31</c:v>
                </c:pt>
                <c:pt idx="210">
                  <c:v>-63.45</c:v>
                </c:pt>
                <c:pt idx="211">
                  <c:v>-63.55</c:v>
                </c:pt>
                <c:pt idx="212">
                  <c:v>-63.64</c:v>
                </c:pt>
                <c:pt idx="213">
                  <c:v>-63.77</c:v>
                </c:pt>
                <c:pt idx="214">
                  <c:v>-63.77</c:v>
                </c:pt>
                <c:pt idx="215">
                  <c:v>-63.77</c:v>
                </c:pt>
                <c:pt idx="216">
                  <c:v>-63.77</c:v>
                </c:pt>
                <c:pt idx="217">
                  <c:v>-63.77</c:v>
                </c:pt>
                <c:pt idx="218">
                  <c:v>-63.77</c:v>
                </c:pt>
                <c:pt idx="219">
                  <c:v>-63.77</c:v>
                </c:pt>
                <c:pt idx="220">
                  <c:v>-63.77</c:v>
                </c:pt>
                <c:pt idx="221">
                  <c:v>-63.77</c:v>
                </c:pt>
                <c:pt idx="222">
                  <c:v>-63.77</c:v>
                </c:pt>
                <c:pt idx="223">
                  <c:v>-63.77</c:v>
                </c:pt>
                <c:pt idx="224">
                  <c:v>-63.77</c:v>
                </c:pt>
                <c:pt idx="225">
                  <c:v>-63.77</c:v>
                </c:pt>
                <c:pt idx="226">
                  <c:v>-63.77</c:v>
                </c:pt>
                <c:pt idx="227">
                  <c:v>-63.77</c:v>
                </c:pt>
                <c:pt idx="228">
                  <c:v>-63.77</c:v>
                </c:pt>
                <c:pt idx="229">
                  <c:v>-63.77</c:v>
                </c:pt>
                <c:pt idx="230">
                  <c:v>-64.349999999999994</c:v>
                </c:pt>
                <c:pt idx="231">
                  <c:v>-65.87</c:v>
                </c:pt>
                <c:pt idx="232">
                  <c:v>-68.22</c:v>
                </c:pt>
                <c:pt idx="233">
                  <c:v>-69.760000000000005</c:v>
                </c:pt>
                <c:pt idx="234">
                  <c:v>-72.13</c:v>
                </c:pt>
                <c:pt idx="235">
                  <c:v>-73.680000000000007</c:v>
                </c:pt>
                <c:pt idx="236">
                  <c:v>-76.02</c:v>
                </c:pt>
                <c:pt idx="237">
                  <c:v>-78.37</c:v>
                </c:pt>
                <c:pt idx="238">
                  <c:v>-80.709999999999994</c:v>
                </c:pt>
                <c:pt idx="239">
                  <c:v>-82.27</c:v>
                </c:pt>
                <c:pt idx="240">
                  <c:v>-84.57</c:v>
                </c:pt>
                <c:pt idx="241">
                  <c:v>-86.1</c:v>
                </c:pt>
                <c:pt idx="242">
                  <c:v>-88.48</c:v>
                </c:pt>
                <c:pt idx="243">
                  <c:v>-89.98</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3-C213-47C0-B3AD-2F4482E0B9FA}"/>
            </c:ext>
          </c:extLst>
        </c:ser>
        <c:ser>
          <c:idx val="5"/>
          <c:order val="5"/>
          <c:tx>
            <c:v>Theta_5</c:v>
          </c:tx>
          <c:spPr>
            <a:ln w="19050" cap="rnd">
              <a:solidFill>
                <a:schemeClr val="accent6">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F$1:$F$291</c:f>
              <c:numCache>
                <c:formatCode>General</c:formatCode>
                <c:ptCount val="291"/>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4-C213-47C0-B3AD-2F4482E0B9FA}"/>
            </c:ext>
          </c:extLst>
        </c:ser>
        <c:dLbls>
          <c:showLegendKey val="0"/>
          <c:showVal val="0"/>
          <c:showCatName val="0"/>
          <c:showSerName val="0"/>
          <c:showPercent val="0"/>
          <c:showBubbleSize val="0"/>
        </c:dLbls>
        <c:axId val="517372032"/>
        <c:axId val="517372392"/>
        <c:extLst>
          <c:ext xmlns:c15="http://schemas.microsoft.com/office/drawing/2012/chart" uri="{02D57815-91ED-43cb-92C2-25804820EDAC}">
            <c15:filteredScatterSeries>
              <c15:ser>
                <c:idx val="0"/>
                <c:order val="0"/>
                <c:spPr>
                  <a:ln w="19050" cap="rnd">
                    <a:solidFill>
                      <a:schemeClr val="accent1">
                        <a:alpha val="60000"/>
                      </a:schemeClr>
                    </a:solidFill>
                    <a:round/>
                  </a:ln>
                  <a:effectLst/>
                </c:spPr>
                <c:marker>
                  <c:symbol val="none"/>
                </c:marker>
                <c:xVal>
                  <c:numRef>
                    <c:extLst>
                      <c:ext uri="{02D57815-91ED-43cb-92C2-25804820EDAC}">
                        <c15:formulaRef>
                          <c15:sqref>data_robot_L_J!$A:$A</c15:sqref>
                        </c15:formulaRef>
                      </c:ext>
                    </c:extLst>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extLst>
                      <c:ext uri="{02D57815-91ED-43cb-92C2-25804820EDAC}">
                        <c15:formulaRef>
                          <c15:sqref>data_robot_L_J!$A$1:$A$291</c15:sqref>
                        </c15:formulaRef>
                      </c:ext>
                    </c:extLst>
                    <c:numCache>
                      <c:formatCode>0.00</c:formatCode>
                      <c:ptCount val="291"/>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yVal>
                <c:smooth val="1"/>
                <c:extLst>
                  <c:ext xmlns:c16="http://schemas.microsoft.com/office/drawing/2014/chart" uri="{C3380CC4-5D6E-409C-BE32-E72D297353CC}">
                    <c16:uniqueId val="{00000005-C213-47C0-B3AD-2F4482E0B9FA}"/>
                  </c:ext>
                </c:extLst>
              </c15:ser>
            </c15:filteredScatterSeries>
          </c:ext>
        </c:extLst>
      </c:scatterChart>
      <c:valAx>
        <c:axId val="517372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giây)</a:t>
                </a:r>
                <a:endParaRPr lang="vi-VN"/>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0.00"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vi-VN"/>
          </a:p>
        </c:txPr>
        <c:crossAx val="517372392"/>
        <c:crosses val="autoZero"/>
        <c:crossBetween val="midCat"/>
      </c:valAx>
      <c:valAx>
        <c:axId val="51737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iá</a:t>
                </a:r>
                <a:r>
                  <a:rPr lang="en-US" baseline="0"/>
                  <a:t> trị góc (độ)</a:t>
                </a:r>
                <a:endParaRPr lang="vi-V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vi-VN"/>
          </a:p>
        </c:txPr>
        <c:crossAx val="517372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TotalTime>
  <Pages>82</Pages>
  <Words>9953</Words>
  <Characters>56736</Characters>
  <Application>Microsoft Office Word</Application>
  <DocSecurity>0</DocSecurity>
  <Lines>472</Lines>
  <Paragraphs>133</Paragraphs>
  <ScaleCrop>false</ScaleCrop>
  <HeadingPairs>
    <vt:vector size="4" baseType="variant">
      <vt:variant>
        <vt:lpstr>Title</vt:lpstr>
      </vt:variant>
      <vt:variant>
        <vt:i4>1</vt:i4>
      </vt:variant>
      <vt:variant>
        <vt:lpstr>Headings</vt:lpstr>
      </vt:variant>
      <vt:variant>
        <vt:i4>100</vt:i4>
      </vt:variant>
    </vt:vector>
  </HeadingPairs>
  <TitlesOfParts>
    <vt:vector size="101" baseType="lpstr">
      <vt:lpstr/>
      <vt:lpstr>NHIỆM VỤ ĐỒ ÁN CƠ ĐIỆN TỬ</vt:lpstr>
      <vt:lpstr>PHIẾU NHẬN XÉT ĐỒ ÁN CƠ ĐIỆN TỬ</vt:lpstr>
      <vt:lpstr>PHIẾU NHẬN XÉT ĐỒ ÁN CƠ ĐIỆN TỬ</vt:lpstr>
      <vt:lpstr>LỜI CẢM ƠN</vt:lpstr>
      <vt:lpstr>TÓM TẮT ĐỀ TÀI</vt:lpstr>
      <vt:lpstr>CHƯƠNG 1: GIỚI THIỆU CHUNG</vt:lpstr>
      <vt:lpstr>    1.1. Tính cấp thiết của đề tài</vt:lpstr>
      <vt:lpstr>CHƯƠNG 2: CƠ SỞ LÝ THUYẾT</vt:lpstr>
      <vt:lpstr>    2.1. Cơ sở lý thuyết về công nghệ</vt:lpstr>
      <vt:lpstr>    - Các công nghệ và tính năng được ứng dụng trong robot bốc xếp</vt:lpstr>
      <vt:lpstr>    2.2 Cơ sở lý thuyết về cơ khí</vt:lpstr>
      <vt:lpstr>    - Cấu hình của robot</vt:lpstr>
      <vt:lpstr>    - Các loại đầu tay gắp</vt:lpstr>
      <vt:lpstr>    2.3 Cơ sở lý thuyết về điện điện tử</vt:lpstr>
      <vt:lpstr>    - Hệ thống điều khiển bằng PLC cùng driver</vt:lpstr>
      <vt:lpstr>    2.4 Cơ sở lý thuyết về lập trình giao diện</vt:lpstr>
      <vt:lpstr>    - Lập trình giao diện trên máy tính</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CHƯƠNG 3: NGHIÊN CỨU ĐỘNG HỌC VÀ ĐỘNG LỰC HỌC TAY MÁY</vt:lpstr>
      <vt:lpstr>    . Động học vị trí</vt:lpstr>
      <vt:lpstr>    3.1.1	Động học thuận</vt:lpstr>
      <vt:lpstr>    3.1.2. Động học nghịch</vt:lpstr>
      <vt:lpstr>    . Mô phỏng Matlab</vt:lpstr>
      <vt:lpstr>    Xây dựng mô hình robot trên Simulink</vt:lpstr>
      <vt:lpstr>    Giới thiệu về phần mềm điều khiển robot bằng Matlab</vt:lpstr>
      <vt:lpstr>    Thiết kế phần mềm điều khiển robot bằng Matlab</vt:lpstr>
      <vt:lpstr>    Mô phỏng vị trí dựa trên kết quả tính toán</vt:lpstr>
      <vt:lpstr>Hình 3.2.4e: Nút nhấn MoveL để điều khiển robot đi theo đư</vt:lpstr>
      <vt:lpstr/>
      <vt:lpstr>3.2 Tính toán động lực học</vt:lpstr>
      <vt:lpstr/>
      <vt:lpstr>CHƯƠNG 4: NGHIÊN CỨU, PHÁT TRIỂN THIẾT KẾ CƠ KHÍ</vt:lpstr>
      <vt:lpstr>Nghiên cứu cơ khí phần cánh tay robot.</vt:lpstr>
      <vt:lpstr/>
      <vt:lpstr/>
      <vt:lpstr/>
      <vt:lpstr/>
      <vt:lpstr/>
      <vt:lpstr/>
      <vt:lpstr/>
      <vt:lpstr/>
      <vt:lpstr/>
      <vt:lpstr>CHƯƠNG 5: THIẾT KẾ HỆ THỐNG ĐIỀU KHIỂN</vt:lpstr>
      <vt:lpstr>5.2 Thiết kế giải thuật điều khiển khiển</vt:lpstr>
      <vt:lpstr>5.3. Viết chương trình điều khiển trên PLC trên MT Developer2</vt:lpstr>
      <vt:lpstr>        Cài đặt một số thông số</vt:lpstr>
      <vt:lpstr>        5.3.1. Cài đặt dữ liệu servo</vt:lpstr>
      <vt:lpstr>    5.3.2. Một số hàm điều khiển động cơ </vt:lpstr>
      <vt:lpstr>        Hàm điều khiển vị trí nội suy tuyến tính</vt:lpstr>
      <vt:lpstr>        Hàm điều khiển vị trí nội suy cung tròn có sẵn hỗ trợ 2 trục</vt:lpstr>
      <vt:lpstr>        Hàm constant-speed</vt:lpstr>
      <vt:lpstr>    5.3.3. Các phương pháp điều khiển</vt:lpstr>
      <vt:lpstr>    Phương pháp điều khiển theo cung tròn</vt:lpstr>
      <vt:lpstr>5.3.4. Các câu lệnh điều khiển</vt:lpstr>
      <vt:lpstr>Set Home (M1999)</vt:lpstr>
      <vt:lpstr>Go Home (M514)</vt:lpstr>
      <vt:lpstr>Chạy JOG</vt:lpstr>
      <vt:lpstr>Chạy đơn điểm (MoveJ) (M528)</vt:lpstr>
      <vt:lpstr>Chạy đa điểm (MoveL, MoveC) (M530)</vt:lpstr>
      <vt:lpstr/>
      <vt:lpstr/>
      <vt:lpstr/>
      <vt:lpstr/>
      <vt:lpstr/>
      <vt:lpstr/>
      <vt:lpstr/>
      <vt:lpstr/>
      <vt:lpstr/>
      <vt:lpstr>CHƯƠNG 6: ỨNG DỤNG GIÁM SÁT VÀ ĐIỀU KHIỂN</vt:lpstr>
      <vt:lpstr>    6.1. Thiết kế giao diện điều khiển bằng C#</vt:lpstr>
      <vt:lpstr>    6.1.1. Tổng quan giao diện chính</vt:lpstr>
      <vt:lpstr>    6.1.2. Kết nối với PLC từ máy tính</vt:lpstr>
      <vt:lpstr>    6.1.3. Đọc giá trị góc trả về từ PLC</vt:lpstr>
      <vt:lpstr>    6.1.4. Gửi câu lệnh điều khiển xuống PLC</vt:lpstr>
      <vt:lpstr>    6.1.5. Kết nối với MATLAB để thực hiện xử lí dữ liệu góc</vt:lpstr>
      <vt:lpstr/>
      <vt:lpstr>Thiết kế giao diện giám sát bằng MATLAB</vt:lpstr>
      <vt:lpstr>6.2.1. Tổng quan về giao diện giám sát trên MATLAB</vt:lpstr>
      <vt:lpstr>6.2.2. Giao thức truyền và nhận thông tin từ C#</vt:lpstr>
      <vt:lpstr>Thể hiện hình dáng robot thực tế theo thời gian thực</vt:lpstr>
      <vt:lpstr>6.2.4. Vẽ đồ thị vị trí các góc, vị trí khâu chấp hành cuối và hỗ trợ xuất file </vt:lpstr>
      <vt:lpstr>Từ dữ liệu của 5 góc quay, tiến hành dùng hàm plot để vẽ đồ thị các khớp.</vt:lpstr>
      <vt:lpstr/>
    </vt:vector>
  </TitlesOfParts>
  <Company/>
  <LinksUpToDate>false</LinksUpToDate>
  <CharactersWithSpaces>66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ểu Trần</cp:lastModifiedBy>
  <cp:revision>76</cp:revision>
  <dcterms:created xsi:type="dcterms:W3CDTF">2023-12-29T06:09:00Z</dcterms:created>
  <dcterms:modified xsi:type="dcterms:W3CDTF">2024-01-02T15:02:00Z</dcterms:modified>
</cp:coreProperties>
</file>